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67" r:id="rId2"/>
    <p:sldMasterId id="2147483679" r:id="rId3"/>
    <p:sldMasterId id="2147483691" r:id="rId4"/>
    <p:sldMasterId id="2147483703" r:id="rId5"/>
  </p:sldMasterIdLst>
  <p:notesMasterIdLst>
    <p:notesMasterId r:id="rId52"/>
  </p:notesMasterIdLst>
  <p:sldIdLst>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 id="296" r:id="rId19"/>
    <p:sldId id="297" r:id="rId20"/>
    <p:sldId id="298" r:id="rId21"/>
    <p:sldId id="299" r:id="rId22"/>
    <p:sldId id="300" r:id="rId23"/>
    <p:sldId id="301" r:id="rId24"/>
    <p:sldId id="302" r:id="rId25"/>
    <p:sldId id="303" r:id="rId26"/>
    <p:sldId id="304" r:id="rId27"/>
    <p:sldId id="305" r:id="rId28"/>
    <p:sldId id="306" r:id="rId29"/>
    <p:sldId id="307" r:id="rId30"/>
    <p:sldId id="308" r:id="rId31"/>
    <p:sldId id="309" r:id="rId32"/>
    <p:sldId id="310" r:id="rId33"/>
    <p:sldId id="311" r:id="rId34"/>
    <p:sldId id="312" r:id="rId35"/>
    <p:sldId id="313" r:id="rId36"/>
    <p:sldId id="314" r:id="rId37"/>
    <p:sldId id="315" r:id="rId38"/>
    <p:sldId id="316" r:id="rId39"/>
    <p:sldId id="317" r:id="rId40"/>
    <p:sldId id="318" r:id="rId41"/>
    <p:sldId id="319" r:id="rId42"/>
    <p:sldId id="320" r:id="rId43"/>
    <p:sldId id="321" r:id="rId44"/>
    <p:sldId id="322" r:id="rId45"/>
    <p:sldId id="323" r:id="rId46"/>
    <p:sldId id="324" r:id="rId47"/>
    <p:sldId id="325" r:id="rId48"/>
    <p:sldId id="326" r:id="rId49"/>
    <p:sldId id="327" r:id="rId50"/>
    <p:sldId id="328" r:id="rId51"/>
  </p:sldIdLst>
  <p:sldSz cx="9144000" cy="6858000" type="screen4x3"/>
  <p:notesSz cx="6858000" cy="9144000"/>
  <p:defaultTextStyle>
    <a:defPPr>
      <a:defRPr lang="zh-CN"/>
    </a:defPPr>
    <a:lvl1pPr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FF66FF"/>
    <a:srgbClr val="FFFFFF"/>
    <a:srgbClr val="FFFFDD"/>
    <a:srgbClr val="006600"/>
    <a:srgbClr val="993300"/>
    <a:srgbClr val="FFCC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375" autoAdjust="0"/>
    <p:restoredTop sz="94669" autoAdjust="0"/>
  </p:normalViewPr>
  <p:slideViewPr>
    <p:cSldViewPr>
      <p:cViewPr varScale="1">
        <p:scale>
          <a:sx n="66" d="100"/>
          <a:sy n="66" d="100"/>
        </p:scale>
        <p:origin x="1758" y="60"/>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e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74.emf"/><Relationship Id="rId7" Type="http://schemas.openxmlformats.org/officeDocument/2006/relationships/image" Target="../media/image78.wmf"/><Relationship Id="rId12" Type="http://schemas.openxmlformats.org/officeDocument/2006/relationships/image" Target="../media/image80.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7.wmf"/><Relationship Id="rId11" Type="http://schemas.openxmlformats.org/officeDocument/2006/relationships/image" Target="../media/image79.wmf"/><Relationship Id="rId5" Type="http://schemas.openxmlformats.org/officeDocument/2006/relationships/image" Target="../media/image76.emf"/><Relationship Id="rId10" Type="http://schemas.openxmlformats.org/officeDocument/2006/relationships/image" Target="../media/image69.wmf"/><Relationship Id="rId4" Type="http://schemas.openxmlformats.org/officeDocument/2006/relationships/image" Target="../media/image75.emf"/><Relationship Id="rId9"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7.wmf"/><Relationship Id="rId7" Type="http://schemas.openxmlformats.org/officeDocument/2006/relationships/image" Target="../media/image112.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9"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 Id="rId4" Type="http://schemas.openxmlformats.org/officeDocument/2006/relationships/image" Target="../media/image11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3.wmf"/><Relationship Id="rId7" Type="http://schemas.openxmlformats.org/officeDocument/2006/relationships/image" Target="../media/image127.e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emf"/><Relationship Id="rId5" Type="http://schemas.openxmlformats.org/officeDocument/2006/relationships/image" Target="../media/image125.wmf"/><Relationship Id="rId4" Type="http://schemas.openxmlformats.org/officeDocument/2006/relationships/image" Target="../media/image124.wmf"/><Relationship Id="rId9" Type="http://schemas.openxmlformats.org/officeDocument/2006/relationships/image" Target="../media/image12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wmf"/><Relationship Id="rId5" Type="http://schemas.openxmlformats.org/officeDocument/2006/relationships/image" Target="../media/image135.emf"/><Relationship Id="rId4"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7.emf"/><Relationship Id="rId1" Type="http://schemas.openxmlformats.org/officeDocument/2006/relationships/image" Target="../media/image136.emf"/><Relationship Id="rId5" Type="http://schemas.openxmlformats.org/officeDocument/2006/relationships/image" Target="../media/image139.wmf"/><Relationship Id="rId4" Type="http://schemas.openxmlformats.org/officeDocument/2006/relationships/image" Target="../media/image138.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34.wmf"/><Relationship Id="rId7" Type="http://schemas.openxmlformats.org/officeDocument/2006/relationships/image" Target="../media/image144.wmf"/><Relationship Id="rId12" Type="http://schemas.openxmlformats.org/officeDocument/2006/relationships/image" Target="../media/image149.w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39.wmf"/><Relationship Id="rId11" Type="http://schemas.openxmlformats.org/officeDocument/2006/relationships/image" Target="../media/image148.wmf"/><Relationship Id="rId5" Type="http://schemas.openxmlformats.org/officeDocument/2006/relationships/image" Target="../media/image143.emf"/><Relationship Id="rId10" Type="http://schemas.openxmlformats.org/officeDocument/2006/relationships/image" Target="../media/image147.wmf"/><Relationship Id="rId4" Type="http://schemas.openxmlformats.org/officeDocument/2006/relationships/image" Target="../media/image142.emf"/><Relationship Id="rId9" Type="http://schemas.openxmlformats.org/officeDocument/2006/relationships/image" Target="../media/image1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e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image" Target="../media/image189.wmf"/><Relationship Id="rId3" Type="http://schemas.openxmlformats.org/officeDocument/2006/relationships/image" Target="../media/image179.wmf"/><Relationship Id="rId7" Type="http://schemas.openxmlformats.org/officeDocument/2006/relationships/image" Target="../media/image183.wmf"/><Relationship Id="rId12" Type="http://schemas.openxmlformats.org/officeDocument/2006/relationships/image" Target="../media/image188.wmf"/><Relationship Id="rId17" Type="http://schemas.openxmlformats.org/officeDocument/2006/relationships/image" Target="../media/image193.wmf"/><Relationship Id="rId2" Type="http://schemas.openxmlformats.org/officeDocument/2006/relationships/image" Target="../media/image178.wmf"/><Relationship Id="rId16" Type="http://schemas.openxmlformats.org/officeDocument/2006/relationships/image" Target="../media/image192.wmf"/><Relationship Id="rId1" Type="http://schemas.openxmlformats.org/officeDocument/2006/relationships/image" Target="../media/image177.wmf"/><Relationship Id="rId6" Type="http://schemas.openxmlformats.org/officeDocument/2006/relationships/image" Target="../media/image182.wmf"/><Relationship Id="rId11" Type="http://schemas.openxmlformats.org/officeDocument/2006/relationships/image" Target="../media/image187.wmf"/><Relationship Id="rId5" Type="http://schemas.openxmlformats.org/officeDocument/2006/relationships/image" Target="../media/image181.wmf"/><Relationship Id="rId15" Type="http://schemas.openxmlformats.org/officeDocument/2006/relationships/image" Target="../media/image191.wmf"/><Relationship Id="rId10" Type="http://schemas.openxmlformats.org/officeDocument/2006/relationships/image" Target="../media/image186.wmf"/><Relationship Id="rId4" Type="http://schemas.openxmlformats.org/officeDocument/2006/relationships/image" Target="../media/image180.wmf"/><Relationship Id="rId9" Type="http://schemas.openxmlformats.org/officeDocument/2006/relationships/image" Target="../media/image185.wmf"/><Relationship Id="rId14" Type="http://schemas.openxmlformats.org/officeDocument/2006/relationships/image" Target="../media/image19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5" Type="http://schemas.openxmlformats.org/officeDocument/2006/relationships/image" Target="../media/image214.wmf"/><Relationship Id="rId4" Type="http://schemas.openxmlformats.org/officeDocument/2006/relationships/image" Target="../media/image21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image" Target="../media/image228.wmf"/><Relationship Id="rId3" Type="http://schemas.openxmlformats.org/officeDocument/2006/relationships/image" Target="../media/image218.wmf"/><Relationship Id="rId7" Type="http://schemas.openxmlformats.org/officeDocument/2006/relationships/image" Target="../media/image222.wmf"/><Relationship Id="rId12" Type="http://schemas.openxmlformats.org/officeDocument/2006/relationships/image" Target="../media/image227.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11" Type="http://schemas.openxmlformats.org/officeDocument/2006/relationships/image" Target="../media/image226.wmf"/><Relationship Id="rId5" Type="http://schemas.openxmlformats.org/officeDocument/2006/relationships/image" Target="../media/image220.wmf"/><Relationship Id="rId10" Type="http://schemas.openxmlformats.org/officeDocument/2006/relationships/image" Target="../media/image225.wmf"/><Relationship Id="rId4" Type="http://schemas.openxmlformats.org/officeDocument/2006/relationships/image" Target="../media/image219.wmf"/><Relationship Id="rId9" Type="http://schemas.openxmlformats.org/officeDocument/2006/relationships/image" Target="../media/image224.wmf"/><Relationship Id="rId14" Type="http://schemas.openxmlformats.org/officeDocument/2006/relationships/image" Target="../media/image22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19.wmf"/><Relationship Id="rId1" Type="http://schemas.openxmlformats.org/officeDocument/2006/relationships/image" Target="../media/image220.wmf"/><Relationship Id="rId6" Type="http://schemas.openxmlformats.org/officeDocument/2006/relationships/image" Target="../media/image233.wmf"/><Relationship Id="rId11" Type="http://schemas.openxmlformats.org/officeDocument/2006/relationships/image" Target="../media/image238.wmf"/><Relationship Id="rId5" Type="http://schemas.openxmlformats.org/officeDocument/2006/relationships/image" Target="../media/image232.wmf"/><Relationship Id="rId10" Type="http://schemas.openxmlformats.org/officeDocument/2006/relationships/image" Target="../media/image237.wmf"/><Relationship Id="rId4" Type="http://schemas.openxmlformats.org/officeDocument/2006/relationships/image" Target="../media/image231.wmf"/><Relationship Id="rId9" Type="http://schemas.openxmlformats.org/officeDocument/2006/relationships/image" Target="../media/image23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1.wmf"/><Relationship Id="rId7" Type="http://schemas.openxmlformats.org/officeDocument/2006/relationships/image" Target="../media/image244.wmf"/><Relationship Id="rId12" Type="http://schemas.openxmlformats.org/officeDocument/2006/relationships/image" Target="../media/image249.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3.wmf"/><Relationship Id="rId11" Type="http://schemas.openxmlformats.org/officeDocument/2006/relationships/image" Target="../media/image248.wmf"/><Relationship Id="rId5" Type="http://schemas.openxmlformats.org/officeDocument/2006/relationships/image" Target="../media/image242.wmf"/><Relationship Id="rId10" Type="http://schemas.openxmlformats.org/officeDocument/2006/relationships/image" Target="../media/image247.wmf"/><Relationship Id="rId4" Type="http://schemas.openxmlformats.org/officeDocument/2006/relationships/image" Target="../media/image216.wmf"/><Relationship Id="rId9" Type="http://schemas.openxmlformats.org/officeDocument/2006/relationships/image" Target="../media/image24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4" Type="http://schemas.openxmlformats.org/officeDocument/2006/relationships/image" Target="../media/image25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png"/><Relationship Id="rId14"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66.wmf"/><Relationship Id="rId5" Type="http://schemas.openxmlformats.org/officeDocument/2006/relationships/image" Target="../media/image263.wmf"/><Relationship Id="rId4" Type="http://schemas.openxmlformats.org/officeDocument/2006/relationships/image" Target="../media/image270.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image" Target="../media/image273.wmf"/><Relationship Id="rId7" Type="http://schemas.openxmlformats.org/officeDocument/2006/relationships/image" Target="../media/image277.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11" Type="http://schemas.openxmlformats.org/officeDocument/2006/relationships/image" Target="../media/image281.wmf"/><Relationship Id="rId5" Type="http://schemas.openxmlformats.org/officeDocument/2006/relationships/image" Target="../media/image275.wmf"/><Relationship Id="rId10" Type="http://schemas.openxmlformats.org/officeDocument/2006/relationships/image" Target="../media/image280.wmf"/><Relationship Id="rId4" Type="http://schemas.openxmlformats.org/officeDocument/2006/relationships/image" Target="../media/image274.wmf"/><Relationship Id="rId9" Type="http://schemas.openxmlformats.org/officeDocument/2006/relationships/image" Target="../media/image279.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image" Target="../media/image290.wmf"/><Relationship Id="rId3" Type="http://schemas.openxmlformats.org/officeDocument/2006/relationships/image" Target="../media/image282.wmf"/><Relationship Id="rId7" Type="http://schemas.openxmlformats.org/officeDocument/2006/relationships/image" Target="../media/image284.wmf"/><Relationship Id="rId12" Type="http://schemas.openxmlformats.org/officeDocument/2006/relationships/image" Target="../media/image289.e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11" Type="http://schemas.openxmlformats.org/officeDocument/2006/relationships/image" Target="../media/image288.emf"/><Relationship Id="rId5" Type="http://schemas.openxmlformats.org/officeDocument/2006/relationships/image" Target="../media/image280.wmf"/><Relationship Id="rId10" Type="http://schemas.openxmlformats.org/officeDocument/2006/relationships/image" Target="../media/image287.emf"/><Relationship Id="rId4" Type="http://schemas.openxmlformats.org/officeDocument/2006/relationships/image" Target="../media/image283.wmf"/><Relationship Id="rId9" Type="http://schemas.openxmlformats.org/officeDocument/2006/relationships/image" Target="../media/image286.emf"/><Relationship Id="rId14" Type="http://schemas.openxmlformats.org/officeDocument/2006/relationships/image" Target="../media/image29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6" Type="http://schemas.openxmlformats.org/officeDocument/2006/relationships/image" Target="../media/image49.wmf"/><Relationship Id="rId1" Type="http://schemas.openxmlformats.org/officeDocument/2006/relationships/image" Target="../media/image21.png"/><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4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emf"/><Relationship Id="rId3" Type="http://schemas.openxmlformats.org/officeDocument/2006/relationships/image" Target="../media/image36.wmf"/><Relationship Id="rId7" Type="http://schemas.openxmlformats.org/officeDocument/2006/relationships/image" Target="../media/image55.emf"/><Relationship Id="rId12" Type="http://schemas.openxmlformats.org/officeDocument/2006/relationships/image" Target="../media/image60.emf"/><Relationship Id="rId2" Type="http://schemas.openxmlformats.org/officeDocument/2006/relationships/image" Target="../media/image35.wmf"/><Relationship Id="rId1" Type="http://schemas.openxmlformats.org/officeDocument/2006/relationships/image" Target="../media/image21.png"/><Relationship Id="rId6" Type="http://schemas.openxmlformats.org/officeDocument/2006/relationships/image" Target="../media/image54.emf"/><Relationship Id="rId11" Type="http://schemas.openxmlformats.org/officeDocument/2006/relationships/image" Target="../media/image59.e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70.wmf"/><Relationship Id="rId7" Type="http://schemas.openxmlformats.org/officeDocument/2006/relationships/image" Target="../media/image68.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wmf"/><Relationship Id="rId9"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33A9A4-0197-42B8-913E-43C197DFFBB9}" type="datetimeFigureOut">
              <a:rPr lang="zh-CN" altLang="en-US" smtClean="0"/>
              <a:t>2018/03/0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C449AF-8264-4FEA-B198-F7B8C0236886}" type="slidenum">
              <a:rPr lang="zh-CN" altLang="en-US" smtClean="0"/>
              <a:t>‹#›</a:t>
            </a:fld>
            <a:endParaRPr lang="zh-CN" altLang="en-US"/>
          </a:p>
        </p:txBody>
      </p:sp>
    </p:spTree>
    <p:extLst>
      <p:ext uri="{BB962C8B-B14F-4D97-AF65-F5344CB8AC3E}">
        <p14:creationId xmlns:p14="http://schemas.microsoft.com/office/powerpoint/2010/main" val="375087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9C449AF-8264-4FEA-B198-F7B8C0236886}" type="slidenum">
              <a:rPr lang="zh-CN" altLang="en-US" smtClean="0"/>
              <a:t>15</a:t>
            </a:fld>
            <a:endParaRPr lang="zh-CN" altLang="en-US"/>
          </a:p>
        </p:txBody>
      </p:sp>
    </p:spTree>
    <p:extLst>
      <p:ext uri="{BB962C8B-B14F-4D97-AF65-F5344CB8AC3E}">
        <p14:creationId xmlns:p14="http://schemas.microsoft.com/office/powerpoint/2010/main" val="294230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9C449AF-8264-4FEA-B198-F7B8C0236886}" type="slidenum">
              <a:rPr lang="zh-CN" altLang="en-US" smtClean="0"/>
              <a:t>35</a:t>
            </a:fld>
            <a:endParaRPr lang="zh-CN" altLang="en-US"/>
          </a:p>
        </p:txBody>
      </p:sp>
    </p:spTree>
    <p:extLst>
      <p:ext uri="{BB962C8B-B14F-4D97-AF65-F5344CB8AC3E}">
        <p14:creationId xmlns:p14="http://schemas.microsoft.com/office/powerpoint/2010/main" val="3095352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0"/>
            <a:ext cx="8805863" cy="6858000"/>
            <a:chOff x="0" y="0"/>
            <a:chExt cx="5547" cy="4320"/>
          </a:xfrm>
        </p:grpSpPr>
        <p:grpSp>
          <p:nvGrpSpPr>
            <p:cNvPr id="53251" name="Group 3"/>
            <p:cNvGrpSpPr>
              <a:grpSpLocks/>
            </p:cNvGrpSpPr>
            <p:nvPr userDrawn="1"/>
          </p:nvGrpSpPr>
          <p:grpSpPr bwMode="auto">
            <a:xfrm rot="-215207">
              <a:off x="3690" y="234"/>
              <a:ext cx="1857" cy="3625"/>
              <a:chOff x="3010" y="778"/>
              <a:chExt cx="1857" cy="3625"/>
            </a:xfrm>
          </p:grpSpPr>
          <p:sp>
            <p:nvSpPr>
              <p:cNvPr id="53252"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3"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4"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5"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6"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7"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8"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59"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0"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1"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2"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3"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4"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3265" name="Group 17"/>
            <p:cNvGrpSpPr>
              <a:grpSpLocks/>
            </p:cNvGrpSpPr>
            <p:nvPr userDrawn="1"/>
          </p:nvGrpSpPr>
          <p:grpSpPr bwMode="auto">
            <a:xfrm rot="3220060">
              <a:off x="2631" y="754"/>
              <a:ext cx="569" cy="637"/>
              <a:chOff x="1727" y="866"/>
              <a:chExt cx="129" cy="157"/>
            </a:xfrm>
          </p:grpSpPr>
          <p:sp>
            <p:nvSpPr>
              <p:cNvPr id="53266"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7"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8"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69" name="Group 21"/>
            <p:cNvGrpSpPr>
              <a:grpSpLocks/>
            </p:cNvGrpSpPr>
            <p:nvPr userDrawn="1"/>
          </p:nvGrpSpPr>
          <p:grpSpPr bwMode="auto">
            <a:xfrm rot="-6691250">
              <a:off x="3637" y="132"/>
              <a:ext cx="356" cy="607"/>
              <a:chOff x="1727" y="866"/>
              <a:chExt cx="129" cy="157"/>
            </a:xfrm>
          </p:grpSpPr>
          <p:sp>
            <p:nvSpPr>
              <p:cNvPr id="53270"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1"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2"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3" name="Group 25"/>
            <p:cNvGrpSpPr>
              <a:grpSpLocks/>
            </p:cNvGrpSpPr>
            <p:nvPr userDrawn="1"/>
          </p:nvGrpSpPr>
          <p:grpSpPr bwMode="auto">
            <a:xfrm rot="-13075160">
              <a:off x="668" y="3321"/>
              <a:ext cx="501" cy="502"/>
              <a:chOff x="1727" y="866"/>
              <a:chExt cx="129" cy="157"/>
            </a:xfrm>
          </p:grpSpPr>
          <p:sp>
            <p:nvSpPr>
              <p:cNvPr id="53274"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5"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6"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7" name="Group 29"/>
            <p:cNvGrpSpPr>
              <a:grpSpLocks/>
            </p:cNvGrpSpPr>
            <p:nvPr userDrawn="1"/>
          </p:nvGrpSpPr>
          <p:grpSpPr bwMode="auto">
            <a:xfrm rot="4106450" flipH="1">
              <a:off x="393" y="262"/>
              <a:ext cx="709" cy="892"/>
              <a:chOff x="1727" y="866"/>
              <a:chExt cx="129" cy="157"/>
            </a:xfrm>
          </p:grpSpPr>
          <p:sp>
            <p:nvSpPr>
              <p:cNvPr id="53278"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9"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0"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81" name="Group 33"/>
            <p:cNvGrpSpPr>
              <a:grpSpLocks/>
            </p:cNvGrpSpPr>
            <p:nvPr userDrawn="1"/>
          </p:nvGrpSpPr>
          <p:grpSpPr bwMode="auto">
            <a:xfrm rot="10015322" flipH="1">
              <a:off x="4625" y="2382"/>
              <a:ext cx="709" cy="892"/>
              <a:chOff x="1727" y="866"/>
              <a:chExt cx="129" cy="157"/>
            </a:xfrm>
          </p:grpSpPr>
          <p:sp>
            <p:nvSpPr>
              <p:cNvPr id="53282"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3"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4"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85"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6"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7"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8"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9"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0"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1"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2" name="Rectangle 44"/>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53293" name="Rectangle 45"/>
          <p:cNvSpPr>
            <a:spLocks noGrp="1" noChangeArrowheads="1"/>
          </p:cNvSpPr>
          <p:nvPr>
            <p:ph type="ftr" sz="quarter" idx="3"/>
          </p:nvPr>
        </p:nvSpPr>
        <p:spPr/>
        <p:txBody>
          <a:bodyPr/>
          <a:lstStyle>
            <a:lvl1pPr>
              <a:defRPr/>
            </a:lvl1pPr>
          </a:lstStyle>
          <a:p>
            <a:endParaRPr lang="en-US" altLang="zh-CN"/>
          </a:p>
        </p:txBody>
      </p:sp>
      <p:sp>
        <p:nvSpPr>
          <p:cNvPr id="53294" name="Rectangle 46"/>
          <p:cNvSpPr>
            <a:spLocks noGrp="1" noChangeArrowheads="1"/>
          </p:cNvSpPr>
          <p:nvPr>
            <p:ph type="sldNum" sz="quarter" idx="4"/>
          </p:nvPr>
        </p:nvSpPr>
        <p:spPr/>
        <p:txBody>
          <a:bodyPr/>
          <a:lstStyle>
            <a:lvl1pPr>
              <a:defRPr/>
            </a:lvl1pPr>
          </a:lstStyle>
          <a:p>
            <a:fld id="{2EB0738C-217D-4508-B7BC-29FC138E585C}" type="slidenum">
              <a:rPr lang="en-US" altLang="zh-CN"/>
              <a:pPr/>
              <a:t>‹#›</a:t>
            </a:fld>
            <a:endParaRPr lang="en-US" altLang="zh-CN"/>
          </a:p>
        </p:txBody>
      </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6781541-F3AB-4D4F-9F03-C621F7115FD8}" type="slidenum">
              <a:rPr lang="en-US" altLang="zh-CN"/>
              <a:pPr/>
              <a:t>‹#›</a:t>
            </a:fld>
            <a:endParaRPr lang="en-US" altLang="zh-CN"/>
          </a:p>
        </p:txBody>
      </p:sp>
    </p:spTree>
    <p:extLst>
      <p:ext uri="{BB962C8B-B14F-4D97-AF65-F5344CB8AC3E}">
        <p14:creationId xmlns:p14="http://schemas.microsoft.com/office/powerpoint/2010/main" val="12292094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68633B6-5664-4F95-BD21-F205B07168DE}" type="slidenum">
              <a:rPr lang="en-US" altLang="zh-CN"/>
              <a:pPr/>
              <a:t>‹#›</a:t>
            </a:fld>
            <a:endParaRPr lang="en-US" altLang="zh-CN"/>
          </a:p>
        </p:txBody>
      </p:sp>
    </p:spTree>
    <p:extLst>
      <p:ext uri="{BB962C8B-B14F-4D97-AF65-F5344CB8AC3E}">
        <p14:creationId xmlns:p14="http://schemas.microsoft.com/office/powerpoint/2010/main" val="4476436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2885085-FEA2-4725-99E9-1DDCD1E9B9D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4935860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DB0950-2EE8-445F-8ED6-9C81A0FB984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220293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35A6A72-3273-4759-B02D-88A6068AA8C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735195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DB8791-421B-4CCC-A7AA-FB38DB4C42C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827581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63C75A0-171A-4C5A-B798-065BA76F10E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1087657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5B382C-C0FF-48E8-AC36-F081FDE5B53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829551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3E5729-EAB4-4E75-B30A-3DCF320814B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0616487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060A0AB-400B-4ECD-ABE1-8DDFBAE866F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596608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11D5B48-0939-4973-A858-258BDA127EED}" type="slidenum">
              <a:rPr lang="en-US" altLang="zh-CN"/>
              <a:pPr/>
              <a:t>‹#›</a:t>
            </a:fld>
            <a:endParaRPr lang="en-US" altLang="zh-CN"/>
          </a:p>
        </p:txBody>
      </p:sp>
    </p:spTree>
    <p:extLst>
      <p:ext uri="{BB962C8B-B14F-4D97-AF65-F5344CB8AC3E}">
        <p14:creationId xmlns:p14="http://schemas.microsoft.com/office/powerpoint/2010/main" val="33275107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958A35-3D4F-4093-987F-B9D74025362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691029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464DACD-0D4E-497E-9045-B73115F4F8A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040957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7D4B598-E8DE-4709-BE7A-B285FCE25C8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949203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ED339B6-9054-43C4-A75C-CFAA6C79260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583710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CC0C6A8-96A1-4DF5-A0EC-FADCB759F30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906181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51D654-E905-4ED7-8C92-A4F61F4A4A3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611724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67DAB1D-8AB4-4FAF-9420-32322616068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602706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C1F1C32-8BFE-4DB0-A90C-90718AE8665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388472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65108B0-CF36-4130-8905-E8F8893D886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585285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9BCDE9-90FF-49E4-97B0-D1792763341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9763870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7780A06-726E-4EDE-85AD-76AECFE8BEAD}" type="slidenum">
              <a:rPr lang="en-US" altLang="zh-CN"/>
              <a:pPr/>
              <a:t>‹#›</a:t>
            </a:fld>
            <a:endParaRPr lang="en-US" altLang="zh-CN"/>
          </a:p>
        </p:txBody>
      </p:sp>
    </p:spTree>
    <p:extLst>
      <p:ext uri="{BB962C8B-B14F-4D97-AF65-F5344CB8AC3E}">
        <p14:creationId xmlns:p14="http://schemas.microsoft.com/office/powerpoint/2010/main" val="26010921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2CE1FDA-FB55-4767-93EE-D5C09BB1361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585994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97DA40B-5A85-4A06-9C3F-DC715D22638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689984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C112B7-00F5-4DAD-AA37-2539BC1459F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894516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DE0EB01-3055-4AF9-A989-CEDEF015903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1840976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41D76D-C031-4143-A0E7-FAFCABD9404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3382535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F819D8D-D0AD-41AE-B964-28545676FF2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641496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AC2D019-61F3-4841-A78A-5184350DAB4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015226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0F8CEE-FE53-4FA5-990B-0D75825028B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36801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7F8F2C8-F972-4E29-91EE-B09FA848C61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9416621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015DF67-4E86-403A-A3DE-2901479554E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28895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BEAC487-8716-48BB-AC03-0DABF01A60A7}" type="slidenum">
              <a:rPr lang="en-US" altLang="zh-CN"/>
              <a:pPr/>
              <a:t>‹#›</a:t>
            </a:fld>
            <a:endParaRPr lang="en-US" altLang="zh-CN"/>
          </a:p>
        </p:txBody>
      </p:sp>
    </p:spTree>
    <p:extLst>
      <p:ext uri="{BB962C8B-B14F-4D97-AF65-F5344CB8AC3E}">
        <p14:creationId xmlns:p14="http://schemas.microsoft.com/office/powerpoint/2010/main" val="354167809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7FFE13-08E7-417C-AD69-DBB7798D5E4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248659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C69B8C8-7F9B-44A8-B6AB-DDEE64DD2B4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5213900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79BA337-E71B-4D2F-95AF-FACCFE756DD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14783451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0AE4FE-7543-4F15-A549-46B36DE5B65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962466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76DEE8-16D7-4937-B402-C8C2A349EE8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489047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270BDD-0D3A-48D2-A0EE-13E2F683EAD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68016887"/>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AB01B6D-35FC-47F9-B6BC-CC1D2047B3A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46574482"/>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4EEF7A-E1D9-49DF-85F5-3BF28A2DBB0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52987303"/>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4DE603E-65D2-4857-AA54-DB14FA15119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74029584"/>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9C8008A-8B97-4350-9089-DCE3BECB293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7854978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2465F2F5-2598-4BB1-8916-81912293C096}" type="slidenum">
              <a:rPr lang="en-US" altLang="zh-CN"/>
              <a:pPr/>
              <a:t>‹#›</a:t>
            </a:fld>
            <a:endParaRPr lang="en-US" altLang="zh-CN"/>
          </a:p>
        </p:txBody>
      </p:sp>
    </p:spTree>
    <p:extLst>
      <p:ext uri="{BB962C8B-B14F-4D97-AF65-F5344CB8AC3E}">
        <p14:creationId xmlns:p14="http://schemas.microsoft.com/office/powerpoint/2010/main" val="103710727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F66D97-BEC2-4B6D-8A4E-54AC709FC6D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84612335"/>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87D8A2-7711-44F7-B2F1-2C7CF874B91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72320388"/>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088E1A5-43C0-4EB7-82CB-BDE8DF7A8EE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997340237"/>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273C00A-6DEA-4759-8352-6863C1998E5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633547288"/>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BD78D3E-0234-40EE-829C-762EF70F11D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01524338"/>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E987EDD-AFCC-4CB9-8086-B1695A9DB70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3886692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D98E2343-4765-46A9-9420-C150B679AB05}" type="slidenum">
              <a:rPr lang="en-US" altLang="zh-CN"/>
              <a:pPr/>
              <a:t>‹#›</a:t>
            </a:fld>
            <a:endParaRPr lang="en-US" altLang="zh-CN"/>
          </a:p>
        </p:txBody>
      </p:sp>
    </p:spTree>
    <p:extLst>
      <p:ext uri="{BB962C8B-B14F-4D97-AF65-F5344CB8AC3E}">
        <p14:creationId xmlns:p14="http://schemas.microsoft.com/office/powerpoint/2010/main" val="22035286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E85763D-3781-414A-BB0D-F1AE5E4FF414}" type="slidenum">
              <a:rPr lang="en-US" altLang="zh-CN"/>
              <a:pPr/>
              <a:t>‹#›</a:t>
            </a:fld>
            <a:endParaRPr lang="en-US" altLang="zh-CN"/>
          </a:p>
        </p:txBody>
      </p:sp>
    </p:spTree>
    <p:extLst>
      <p:ext uri="{BB962C8B-B14F-4D97-AF65-F5344CB8AC3E}">
        <p14:creationId xmlns:p14="http://schemas.microsoft.com/office/powerpoint/2010/main" val="2666531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F5070F8-3D57-4699-B216-A24FAD45CF81}" type="slidenum">
              <a:rPr lang="en-US" altLang="zh-CN"/>
              <a:pPr/>
              <a:t>‹#›</a:t>
            </a:fld>
            <a:endParaRPr lang="en-US" altLang="zh-CN"/>
          </a:p>
        </p:txBody>
      </p:sp>
    </p:spTree>
    <p:extLst>
      <p:ext uri="{BB962C8B-B14F-4D97-AF65-F5344CB8AC3E}">
        <p14:creationId xmlns:p14="http://schemas.microsoft.com/office/powerpoint/2010/main" val="3138040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0F9DA30-0B0D-451B-A570-367572702570}" type="slidenum">
              <a:rPr lang="en-US" altLang="zh-CN"/>
              <a:pPr/>
              <a:t>‹#›</a:t>
            </a:fld>
            <a:endParaRPr lang="en-US" altLang="zh-CN"/>
          </a:p>
        </p:txBody>
      </p:sp>
    </p:spTree>
    <p:extLst>
      <p:ext uri="{BB962C8B-B14F-4D97-AF65-F5344CB8AC3E}">
        <p14:creationId xmlns:p14="http://schemas.microsoft.com/office/powerpoint/2010/main" val="20649175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222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28"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0"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1"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32"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3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5"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6"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7"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8"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23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1"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2"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52243" name="Group 19"/>
            <p:cNvGrpSpPr>
              <a:grpSpLocks/>
            </p:cNvGrpSpPr>
            <p:nvPr/>
          </p:nvGrpSpPr>
          <p:grpSpPr bwMode="auto">
            <a:xfrm rot="-15351438">
              <a:off x="343" y="3854"/>
              <a:ext cx="392" cy="424"/>
              <a:chOff x="1727" y="866"/>
              <a:chExt cx="129" cy="157"/>
            </a:xfrm>
          </p:grpSpPr>
          <p:sp>
            <p:nvSpPr>
              <p:cNvPr id="52244"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5"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6"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4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9"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0"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51"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3"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4"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55"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6"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7"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8"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9"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0"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1"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2"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3"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4"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5"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6"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7"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8"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69"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227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endParaRPr lang="en-US" altLang="zh-CN"/>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endParaRPr lang="en-US" altLang="zh-CN"/>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fld id="{ADE4B8CF-3D4F-44C9-8031-D80091BCD37A}" type="slidenum">
              <a:rPr lang="en-US" altLang="zh-CN"/>
              <a:pPr/>
              <a:t>‹#›</a:t>
            </a:fld>
            <a:endParaRPr lang="en-US" altLang="zh-CN"/>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2281" name="Text Box 57"/>
          <p:cNvSpPr txBox="1">
            <a:spLocks noChangeArrowheads="1"/>
          </p:cNvSpPr>
          <p:nvPr userDrawn="1"/>
        </p:nvSpPr>
        <p:spPr bwMode="auto">
          <a:xfrm>
            <a:off x="6626225" y="79375"/>
            <a:ext cx="2914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chemeClr val="tx1"/>
                </a:solidFill>
                <a:ea typeface="楷体_GB2312" pitchFamily="49" charset="-122"/>
              </a:rPr>
              <a:t>第</a:t>
            </a:r>
            <a:r>
              <a:rPr lang="en-US" altLang="zh-CN" sz="2000">
                <a:solidFill>
                  <a:schemeClr val="tx1"/>
                </a:solidFill>
                <a:ea typeface="楷体_GB2312" pitchFamily="49" charset="-122"/>
              </a:rPr>
              <a:t>3</a:t>
            </a:r>
            <a:r>
              <a:rPr lang="zh-CN" altLang="en-US" sz="2000">
                <a:solidFill>
                  <a:schemeClr val="tx1"/>
                </a:solidFill>
                <a:ea typeface="楷体_GB2312" pitchFamily="49" charset="-122"/>
              </a:rPr>
              <a:t>章动量与角动量</a:t>
            </a:r>
          </a:p>
        </p:txBody>
      </p:sp>
      <p:sp>
        <p:nvSpPr>
          <p:cNvPr id="52282" name="Rectangle 58"/>
          <p:cNvSpPr>
            <a:spLocks noChangeArrowheads="1"/>
          </p:cNvSpPr>
          <p:nvPr userDrawn="1"/>
        </p:nvSpPr>
        <p:spPr bwMode="auto">
          <a:xfrm>
            <a:off x="0" y="1905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a:solidFill>
                  <a:schemeClr val="tx1"/>
                </a:solidFill>
                <a:latin typeface="楷体_GB2312" pitchFamily="49" charset="-122"/>
                <a:ea typeface="楷体_GB2312" pitchFamily="49" charset="-122"/>
              </a:rPr>
              <a:t>第</a:t>
            </a:r>
            <a:r>
              <a:rPr kumimoji="1" lang="en-US" altLang="zh-CN" sz="2400">
                <a:solidFill>
                  <a:schemeClr val="tx1"/>
                </a:solidFill>
                <a:latin typeface="楷体_GB2312" pitchFamily="49" charset="-122"/>
                <a:ea typeface="楷体_GB2312" pitchFamily="49" charset="-122"/>
              </a:rPr>
              <a:t>3</a:t>
            </a:r>
            <a:r>
              <a:rPr kumimoji="1" lang="zh-CN" altLang="en-US" sz="2400">
                <a:solidFill>
                  <a:schemeClr val="tx1"/>
                </a:solidFill>
                <a:latin typeface="楷体_GB2312" pitchFamily="49" charset="-122"/>
                <a:ea typeface="楷体_GB2312" pitchFamily="49" charset="-122"/>
              </a:rPr>
              <a:t>章 教学基本要求</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338"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49"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51"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83"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4352"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353"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354"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434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8C8DBE0-D1AF-40ED-9CCC-13C98FED68C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1" name="Text Box 57"/>
          <p:cNvSpPr txBox="1">
            <a:spLocks noChangeArrowheads="1"/>
          </p:cNvSpPr>
          <p:nvPr userDrawn="1"/>
        </p:nvSpPr>
        <p:spPr bwMode="auto">
          <a:xfrm>
            <a:off x="6696075" y="79375"/>
            <a:ext cx="3600450" cy="39687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3</a:t>
            </a: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动量与角动量</a:t>
            </a:r>
          </a:p>
        </p:txBody>
      </p:sp>
      <p:sp>
        <p:nvSpPr>
          <p:cNvPr id="52282" name="Rectangle 58"/>
          <p:cNvSpPr>
            <a:spLocks noChangeArrowheads="1"/>
          </p:cNvSpPr>
          <p:nvPr userDrawn="1"/>
        </p:nvSpPr>
        <p:spPr bwMode="auto">
          <a:xfrm>
            <a:off x="0" y="92075"/>
            <a:ext cx="66294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质点和质点系的动量定理</a:t>
            </a:r>
          </a:p>
        </p:txBody>
      </p:sp>
    </p:spTree>
    <p:extLst>
      <p:ext uri="{BB962C8B-B14F-4D97-AF65-F5344CB8AC3E}">
        <p14:creationId xmlns:p14="http://schemas.microsoft.com/office/powerpoint/2010/main" val="315221151"/>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290"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1"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35"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2304"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5"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6"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2292"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E5851A9-C58A-4709-A09D-4D73779C0E9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1" name="Text Box 57"/>
          <p:cNvSpPr txBox="1">
            <a:spLocks noChangeArrowheads="1"/>
          </p:cNvSpPr>
          <p:nvPr userDrawn="1"/>
        </p:nvSpPr>
        <p:spPr bwMode="auto">
          <a:xfrm>
            <a:off x="6588125" y="44450"/>
            <a:ext cx="5486400" cy="39687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a:t>
            </a:r>
            <a:r>
              <a:rPr kumimoji="0"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动量与角动量</a:t>
            </a:r>
          </a:p>
        </p:txBody>
      </p:sp>
      <p:sp>
        <p:nvSpPr>
          <p:cNvPr id="52284" name="Rectangle 60"/>
          <p:cNvSpPr>
            <a:spLocks noChangeArrowheads="1"/>
          </p:cNvSpPr>
          <p:nvPr userDrawn="1"/>
        </p:nvSpPr>
        <p:spPr bwMode="auto">
          <a:xfrm>
            <a:off x="0" y="44450"/>
            <a:ext cx="5791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 </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2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动量守恒定律</a:t>
            </a:r>
          </a:p>
        </p:txBody>
      </p:sp>
    </p:spTree>
    <p:extLst>
      <p:ext uri="{BB962C8B-B14F-4D97-AF65-F5344CB8AC3E}">
        <p14:creationId xmlns:p14="http://schemas.microsoft.com/office/powerpoint/2010/main" val="1993884382"/>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42"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3"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5"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87"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0256"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8"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4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ACA6DD8-69A6-4ECE-937B-911301BE7E1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81" name="Text Box 57"/>
          <p:cNvSpPr txBox="1">
            <a:spLocks noChangeArrowheads="1"/>
          </p:cNvSpPr>
          <p:nvPr userDrawn="1"/>
        </p:nvSpPr>
        <p:spPr bwMode="auto">
          <a:xfrm>
            <a:off x="6642100" y="76200"/>
            <a:ext cx="5562600" cy="39687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3</a:t>
            </a:r>
            <a:r>
              <a:rPr kumimoji="0"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 动量与角动量</a:t>
            </a:r>
          </a:p>
        </p:txBody>
      </p:sp>
      <p:sp>
        <p:nvSpPr>
          <p:cNvPr id="52282" name="Rectangle 58"/>
          <p:cNvSpPr>
            <a:spLocks noChangeArrowheads="1"/>
          </p:cNvSpPr>
          <p:nvPr userDrawn="1"/>
        </p:nvSpPr>
        <p:spPr bwMode="auto">
          <a:xfrm>
            <a:off x="0" y="0"/>
            <a:ext cx="49530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3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质心及质心运动定理</a:t>
            </a:r>
          </a:p>
        </p:txBody>
      </p:sp>
    </p:spTree>
    <p:extLst>
      <p:ext uri="{BB962C8B-B14F-4D97-AF65-F5344CB8AC3E}">
        <p14:creationId xmlns:p14="http://schemas.microsoft.com/office/powerpoint/2010/main" val="3510255892"/>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290"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1"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35"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2304"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5"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6"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2292"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9062CD2-E4D8-4924-B879-D7D5E8D0AB9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p:nvSpPr>
        <p:spPr bwMode="auto">
          <a:xfrm>
            <a:off x="6540500" y="39688"/>
            <a:ext cx="3810000" cy="39687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a:t>
            </a:r>
            <a:r>
              <a:rPr kumimoji="0" lang="zh-CN" altLang="en-US" sz="20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动量与角动量</a:t>
            </a:r>
          </a:p>
        </p:txBody>
      </p:sp>
      <p:sp>
        <p:nvSpPr>
          <p:cNvPr id="52280" name="Rectangle 56"/>
          <p:cNvSpPr>
            <a:spLocks noChangeArrowheads="1"/>
          </p:cNvSpPr>
          <p:nvPr/>
        </p:nvSpPr>
        <p:spPr bwMode="auto">
          <a:xfrm>
            <a:off x="0" y="50800"/>
            <a:ext cx="5410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4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角动量 角动量守恒定律</a:t>
            </a:r>
          </a:p>
        </p:txBody>
      </p:sp>
    </p:spTree>
    <p:extLst>
      <p:ext uri="{BB962C8B-B14F-4D97-AF65-F5344CB8AC3E}">
        <p14:creationId xmlns:p14="http://schemas.microsoft.com/office/powerpoint/2010/main" val="1713684438"/>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3.bin"/><Relationship Id="rId18" Type="http://schemas.openxmlformats.org/officeDocument/2006/relationships/image" Target="../media/image69.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66.wmf"/><Relationship Id="rId17" Type="http://schemas.openxmlformats.org/officeDocument/2006/relationships/oleObject" Target="../embeddings/oleObject85.bin"/><Relationship Id="rId2" Type="http://schemas.openxmlformats.org/officeDocument/2006/relationships/slideLayout" Target="../slideLayouts/slideLayout18.xml"/><Relationship Id="rId16" Type="http://schemas.openxmlformats.org/officeDocument/2006/relationships/image" Target="../media/image68.wmf"/><Relationship Id="rId1" Type="http://schemas.openxmlformats.org/officeDocument/2006/relationships/vmlDrawing" Target="../drawings/vmlDrawing8.vml"/><Relationship Id="rId6" Type="http://schemas.openxmlformats.org/officeDocument/2006/relationships/image" Target="../media/image63.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81.bin"/><Relationship Id="rId14" Type="http://schemas.openxmlformats.org/officeDocument/2006/relationships/image" Target="../media/image67.wmf"/></Relationships>
</file>

<file path=ppt/slides/_rels/slide1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91.bin"/><Relationship Id="rId18" Type="http://schemas.openxmlformats.org/officeDocument/2006/relationships/image" Target="../media/image67.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72.emf"/><Relationship Id="rId17" Type="http://schemas.openxmlformats.org/officeDocument/2006/relationships/oleObject" Target="../embeddings/oleObject93.bin"/><Relationship Id="rId2" Type="http://schemas.openxmlformats.org/officeDocument/2006/relationships/slideLayout" Target="../slideLayouts/slideLayout18.xml"/><Relationship Id="rId16" Type="http://schemas.openxmlformats.org/officeDocument/2006/relationships/image" Target="../media/image68.wmf"/><Relationship Id="rId20" Type="http://schemas.openxmlformats.org/officeDocument/2006/relationships/image" Target="../media/image69.wmf"/><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71.wmf"/><Relationship Id="rId19" Type="http://schemas.openxmlformats.org/officeDocument/2006/relationships/oleObject" Target="../embeddings/oleObject94.bin"/><Relationship Id="rId4" Type="http://schemas.openxmlformats.org/officeDocument/2006/relationships/image" Target="../media/image65.wmf"/><Relationship Id="rId9" Type="http://schemas.openxmlformats.org/officeDocument/2006/relationships/oleObject" Target="../embeddings/oleObject89.bin"/><Relationship Id="rId14" Type="http://schemas.openxmlformats.org/officeDocument/2006/relationships/image" Target="../media/image73.emf"/></Relationships>
</file>

<file path=ppt/slides/_rels/slide12.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100.bin"/><Relationship Id="rId18" Type="http://schemas.openxmlformats.org/officeDocument/2006/relationships/image" Target="../media/image68.wmf"/><Relationship Id="rId26" Type="http://schemas.openxmlformats.org/officeDocument/2006/relationships/image" Target="../media/image80.wmf"/><Relationship Id="rId3" Type="http://schemas.openxmlformats.org/officeDocument/2006/relationships/oleObject" Target="../embeddings/oleObject95.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76.emf"/><Relationship Id="rId17" Type="http://schemas.openxmlformats.org/officeDocument/2006/relationships/oleObject" Target="../embeddings/oleObject102.bin"/><Relationship Id="rId25" Type="http://schemas.openxmlformats.org/officeDocument/2006/relationships/oleObject" Target="../embeddings/oleObject106.bin"/><Relationship Id="rId2" Type="http://schemas.openxmlformats.org/officeDocument/2006/relationships/slideLayout" Target="../slideLayouts/slideLayout18.xml"/><Relationship Id="rId16" Type="http://schemas.openxmlformats.org/officeDocument/2006/relationships/image" Target="../media/image78.wmf"/><Relationship Id="rId20" Type="http://schemas.openxmlformats.org/officeDocument/2006/relationships/image" Target="../media/image67.wmf"/><Relationship Id="rId1" Type="http://schemas.openxmlformats.org/officeDocument/2006/relationships/vmlDrawing" Target="../drawings/vmlDrawing10.vml"/><Relationship Id="rId6" Type="http://schemas.openxmlformats.org/officeDocument/2006/relationships/image" Target="../media/image66.wmf"/><Relationship Id="rId11" Type="http://schemas.openxmlformats.org/officeDocument/2006/relationships/oleObject" Target="../embeddings/oleObject99.bin"/><Relationship Id="rId24" Type="http://schemas.openxmlformats.org/officeDocument/2006/relationships/image" Target="../media/image79.wmf"/><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10" Type="http://schemas.openxmlformats.org/officeDocument/2006/relationships/image" Target="../media/image75.emf"/><Relationship Id="rId19" Type="http://schemas.openxmlformats.org/officeDocument/2006/relationships/oleObject" Target="../embeddings/oleObject103.bin"/><Relationship Id="rId4" Type="http://schemas.openxmlformats.org/officeDocument/2006/relationships/image" Target="../media/image65.wmf"/><Relationship Id="rId9" Type="http://schemas.openxmlformats.org/officeDocument/2006/relationships/oleObject" Target="../embeddings/oleObject98.bin"/><Relationship Id="rId14" Type="http://schemas.openxmlformats.org/officeDocument/2006/relationships/image" Target="../media/image77.wmf"/><Relationship Id="rId22" Type="http://schemas.openxmlformats.org/officeDocument/2006/relationships/image" Target="../media/image69.wmf"/></Relationships>
</file>

<file path=ppt/slides/_rels/slide1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12.bin"/><Relationship Id="rId18" Type="http://schemas.openxmlformats.org/officeDocument/2006/relationships/image" Target="../media/image88.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85.wmf"/><Relationship Id="rId17" Type="http://schemas.openxmlformats.org/officeDocument/2006/relationships/oleObject" Target="../embeddings/oleObject114.bin"/><Relationship Id="rId2" Type="http://schemas.openxmlformats.org/officeDocument/2006/relationships/slideLayout" Target="../slideLayouts/slideLayout18.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1.vml"/><Relationship Id="rId6" Type="http://schemas.openxmlformats.org/officeDocument/2006/relationships/image" Target="../media/image82.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84.wmf"/><Relationship Id="rId19" Type="http://schemas.openxmlformats.org/officeDocument/2006/relationships/oleObject" Target="../embeddings/oleObject115.bin"/><Relationship Id="rId4" Type="http://schemas.openxmlformats.org/officeDocument/2006/relationships/image" Target="../media/image81.wmf"/><Relationship Id="rId9" Type="http://schemas.openxmlformats.org/officeDocument/2006/relationships/oleObject" Target="../embeddings/oleObject110.bin"/><Relationship Id="rId14" Type="http://schemas.openxmlformats.org/officeDocument/2006/relationships/image" Target="../media/image86.wmf"/></Relationships>
</file>

<file path=ppt/slides/_rels/slide1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91.wmf"/><Relationship Id="rId5" Type="http://schemas.openxmlformats.org/officeDocument/2006/relationships/oleObject" Target="../embeddings/oleObject117.bin"/><Relationship Id="rId4" Type="http://schemas.openxmlformats.org/officeDocument/2006/relationships/image" Target="../media/image9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96.wmf"/><Relationship Id="rId3" Type="http://schemas.openxmlformats.org/officeDocument/2006/relationships/notesSlide" Target="../notesSlides/notesSlide1.xml"/><Relationship Id="rId7" Type="http://schemas.openxmlformats.org/officeDocument/2006/relationships/image" Target="../media/image93.wmf"/><Relationship Id="rId12" Type="http://schemas.openxmlformats.org/officeDocument/2006/relationships/oleObject" Target="../embeddings/oleObject123.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120.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94.wmf"/></Relationships>
</file>

<file path=ppt/slides/_rels/slide1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9.xml"/><Relationship Id="rId1" Type="http://schemas.openxmlformats.org/officeDocument/2006/relationships/vmlDrawing" Target="../drawings/vmlDrawing14.vml"/><Relationship Id="rId6" Type="http://schemas.openxmlformats.org/officeDocument/2006/relationships/image" Target="../media/image98.wmf"/><Relationship Id="rId5" Type="http://schemas.openxmlformats.org/officeDocument/2006/relationships/oleObject" Target="../embeddings/oleObject125.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2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image" Target="../media/image102.wmf"/><Relationship Id="rId5" Type="http://schemas.openxmlformats.org/officeDocument/2006/relationships/oleObject" Target="../embeddings/oleObject129.bin"/><Relationship Id="rId4" Type="http://schemas.openxmlformats.org/officeDocument/2006/relationships/image" Target="../media/image10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9.xml"/><Relationship Id="rId1" Type="http://schemas.openxmlformats.org/officeDocument/2006/relationships/vmlDrawing" Target="../drawings/vmlDrawing16.vml"/><Relationship Id="rId4" Type="http://schemas.openxmlformats.org/officeDocument/2006/relationships/image" Target="../media/image10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oleObject" Target="../embeddings/oleObject138.bin"/><Relationship Id="rId3" Type="http://schemas.openxmlformats.org/officeDocument/2006/relationships/oleObject" Target="../embeddings/oleObject131.bin"/><Relationship Id="rId7" Type="http://schemas.openxmlformats.org/officeDocument/2006/relationships/image" Target="../media/image105.wmf"/><Relationship Id="rId12" Type="http://schemas.openxmlformats.org/officeDocument/2006/relationships/oleObject" Target="../embeddings/oleObject137.bin"/><Relationship Id="rId2" Type="http://schemas.openxmlformats.org/officeDocument/2006/relationships/slideLayout" Target="../slideLayouts/slideLayout29.xml"/><Relationship Id="rId16" Type="http://schemas.openxmlformats.org/officeDocument/2006/relationships/image" Target="../media/image108.wmf"/><Relationship Id="rId1" Type="http://schemas.openxmlformats.org/officeDocument/2006/relationships/vmlDrawing" Target="../drawings/vmlDrawing17.vml"/><Relationship Id="rId6" Type="http://schemas.openxmlformats.org/officeDocument/2006/relationships/oleObject" Target="../embeddings/oleObject133.bin"/><Relationship Id="rId11" Type="http://schemas.openxmlformats.org/officeDocument/2006/relationships/oleObject" Target="../embeddings/oleObject136.bin"/><Relationship Id="rId5" Type="http://schemas.openxmlformats.org/officeDocument/2006/relationships/oleObject" Target="../embeddings/oleObject132.bin"/><Relationship Id="rId15" Type="http://schemas.openxmlformats.org/officeDocument/2006/relationships/oleObject" Target="../embeddings/oleObject139.bin"/><Relationship Id="rId10" Type="http://schemas.openxmlformats.org/officeDocument/2006/relationships/image" Target="../media/image106.wmf"/><Relationship Id="rId4" Type="http://schemas.openxmlformats.org/officeDocument/2006/relationships/image" Target="../media/image104.wmf"/><Relationship Id="rId9" Type="http://schemas.openxmlformats.org/officeDocument/2006/relationships/oleObject" Target="../embeddings/oleObject135.bin"/><Relationship Id="rId14" Type="http://schemas.openxmlformats.org/officeDocument/2006/relationships/image" Target="../media/image10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oleObject" Target="../embeddings/oleObject146.bin"/><Relationship Id="rId18" Type="http://schemas.openxmlformats.org/officeDocument/2006/relationships/image" Target="../media/image112.wmf"/><Relationship Id="rId3" Type="http://schemas.openxmlformats.org/officeDocument/2006/relationships/oleObject" Target="../embeddings/oleObject140.bin"/><Relationship Id="rId21" Type="http://schemas.openxmlformats.org/officeDocument/2006/relationships/oleObject" Target="../embeddings/oleObject150.bin"/><Relationship Id="rId7" Type="http://schemas.openxmlformats.org/officeDocument/2006/relationships/image" Target="../media/image105.wmf"/><Relationship Id="rId12" Type="http://schemas.openxmlformats.org/officeDocument/2006/relationships/image" Target="../media/image109.wmf"/><Relationship Id="rId17" Type="http://schemas.openxmlformats.org/officeDocument/2006/relationships/oleObject" Target="../embeddings/oleObject148.bin"/><Relationship Id="rId2" Type="http://schemas.openxmlformats.org/officeDocument/2006/relationships/slideLayout" Target="../slideLayouts/slideLayout29.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18.vml"/><Relationship Id="rId6" Type="http://schemas.openxmlformats.org/officeDocument/2006/relationships/oleObject" Target="../embeddings/oleObject142.bin"/><Relationship Id="rId11" Type="http://schemas.openxmlformats.org/officeDocument/2006/relationships/oleObject" Target="../embeddings/oleObject145.bin"/><Relationship Id="rId5" Type="http://schemas.openxmlformats.org/officeDocument/2006/relationships/oleObject" Target="../embeddings/oleObject141.bin"/><Relationship Id="rId15" Type="http://schemas.openxmlformats.org/officeDocument/2006/relationships/oleObject" Target="../embeddings/oleObject147.bin"/><Relationship Id="rId10" Type="http://schemas.openxmlformats.org/officeDocument/2006/relationships/image" Target="../media/image107.wmf"/><Relationship Id="rId19" Type="http://schemas.openxmlformats.org/officeDocument/2006/relationships/oleObject" Target="../embeddings/oleObject149.bin"/><Relationship Id="rId4" Type="http://schemas.openxmlformats.org/officeDocument/2006/relationships/image" Target="../media/image104.wmf"/><Relationship Id="rId9" Type="http://schemas.openxmlformats.org/officeDocument/2006/relationships/oleObject" Target="../embeddings/oleObject144.bin"/><Relationship Id="rId14" Type="http://schemas.openxmlformats.org/officeDocument/2006/relationships/image" Target="../media/image110.wmf"/><Relationship Id="rId22" Type="http://schemas.openxmlformats.org/officeDocument/2006/relationships/image" Target="../media/image114.wmf"/></Relationships>
</file>

<file path=ppt/slides/_rels/slide21.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9.png"/><Relationship Id="rId7" Type="http://schemas.openxmlformats.org/officeDocument/2006/relationships/oleObject" Target="../embeddings/oleObject152.bin"/><Relationship Id="rId12" Type="http://schemas.openxmlformats.org/officeDocument/2006/relationships/image" Target="../media/image118.emf"/><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115.e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17.emf"/><Relationship Id="rId4" Type="http://schemas.openxmlformats.org/officeDocument/2006/relationships/image" Target="../media/image120.png"/><Relationship Id="rId9" Type="http://schemas.openxmlformats.org/officeDocument/2006/relationships/oleObject" Target="../embeddings/oleObject153.bin"/></Relationships>
</file>

<file path=ppt/slides/_rels/slide2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5.wmf"/><Relationship Id="rId18" Type="http://schemas.openxmlformats.org/officeDocument/2006/relationships/oleObject" Target="../embeddings/oleObject162.bin"/><Relationship Id="rId3" Type="http://schemas.openxmlformats.org/officeDocument/2006/relationships/oleObject" Target="../embeddings/oleObject155.bin"/><Relationship Id="rId21" Type="http://schemas.openxmlformats.org/officeDocument/2006/relationships/image" Target="../media/image128.emf"/><Relationship Id="rId7" Type="http://schemas.openxmlformats.org/officeDocument/2006/relationships/oleObject" Target="../embeddings/oleObject157.bin"/><Relationship Id="rId12" Type="http://schemas.openxmlformats.org/officeDocument/2006/relationships/oleObject" Target="../embeddings/oleObject160.bin"/><Relationship Id="rId17" Type="http://schemas.openxmlformats.org/officeDocument/2006/relationships/image" Target="../media/image126.emf"/><Relationship Id="rId2" Type="http://schemas.openxmlformats.org/officeDocument/2006/relationships/slideLayout" Target="../slideLayouts/slideLayout29.xml"/><Relationship Id="rId16" Type="http://schemas.openxmlformats.org/officeDocument/2006/relationships/oleObject" Target="../embeddings/oleObject161.bin"/><Relationship Id="rId20" Type="http://schemas.openxmlformats.org/officeDocument/2006/relationships/oleObject" Target="../embeddings/oleObject163.bin"/><Relationship Id="rId1" Type="http://schemas.openxmlformats.org/officeDocument/2006/relationships/vmlDrawing" Target="../drawings/vmlDrawing20.vml"/><Relationship Id="rId6" Type="http://schemas.openxmlformats.org/officeDocument/2006/relationships/image" Target="../media/image122.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image" Target="../media/image120.png"/><Relationship Id="rId23" Type="http://schemas.openxmlformats.org/officeDocument/2006/relationships/image" Target="../media/image129.emf"/><Relationship Id="rId10" Type="http://schemas.openxmlformats.org/officeDocument/2006/relationships/image" Target="../media/image124.wmf"/><Relationship Id="rId19" Type="http://schemas.openxmlformats.org/officeDocument/2006/relationships/image" Target="../media/image127.emf"/><Relationship Id="rId4" Type="http://schemas.openxmlformats.org/officeDocument/2006/relationships/image" Target="../media/image121.wmf"/><Relationship Id="rId9" Type="http://schemas.openxmlformats.org/officeDocument/2006/relationships/oleObject" Target="../embeddings/oleObject158.bin"/><Relationship Id="rId14" Type="http://schemas.openxmlformats.org/officeDocument/2006/relationships/image" Target="../media/image130.png"/><Relationship Id="rId22" Type="http://schemas.openxmlformats.org/officeDocument/2006/relationships/oleObject" Target="../embeddings/oleObject164.bin"/></Relationships>
</file>

<file path=ppt/slides/_rels/slide23.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35.emf"/><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132.e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68.bin"/></Relationships>
</file>

<file path=ppt/slides/_rels/slide24.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39.wmf"/><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137.e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38.emf"/><Relationship Id="rId4" Type="http://schemas.openxmlformats.org/officeDocument/2006/relationships/image" Target="../media/image136.emf"/><Relationship Id="rId9" Type="http://schemas.openxmlformats.org/officeDocument/2006/relationships/oleObject" Target="../embeddings/oleObject173.bin"/></Relationships>
</file>

<file path=ppt/slides/_rels/slide25.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81.bin"/><Relationship Id="rId18" Type="http://schemas.openxmlformats.org/officeDocument/2006/relationships/image" Target="../media/image145.wmf"/><Relationship Id="rId26" Type="http://schemas.openxmlformats.org/officeDocument/2006/relationships/image" Target="../media/image149.wmf"/><Relationship Id="rId3" Type="http://schemas.openxmlformats.org/officeDocument/2006/relationships/oleObject" Target="../embeddings/oleObject176.bin"/><Relationship Id="rId21" Type="http://schemas.openxmlformats.org/officeDocument/2006/relationships/oleObject" Target="../embeddings/oleObject185.bin"/><Relationship Id="rId7" Type="http://schemas.openxmlformats.org/officeDocument/2006/relationships/oleObject" Target="../embeddings/oleObject178.bin"/><Relationship Id="rId12" Type="http://schemas.openxmlformats.org/officeDocument/2006/relationships/image" Target="../media/image143.emf"/><Relationship Id="rId17" Type="http://schemas.openxmlformats.org/officeDocument/2006/relationships/oleObject" Target="../embeddings/oleObject183.bin"/><Relationship Id="rId25" Type="http://schemas.openxmlformats.org/officeDocument/2006/relationships/oleObject" Target="../embeddings/oleObject187.bin"/><Relationship Id="rId2" Type="http://schemas.openxmlformats.org/officeDocument/2006/relationships/slideLayout" Target="../slideLayouts/slideLayout29.xml"/><Relationship Id="rId16" Type="http://schemas.openxmlformats.org/officeDocument/2006/relationships/image" Target="../media/image144.wmf"/><Relationship Id="rId20" Type="http://schemas.openxmlformats.org/officeDocument/2006/relationships/image" Target="../media/image146.wmf"/><Relationship Id="rId1" Type="http://schemas.openxmlformats.org/officeDocument/2006/relationships/vmlDrawing" Target="../drawings/vmlDrawing23.vml"/><Relationship Id="rId6" Type="http://schemas.openxmlformats.org/officeDocument/2006/relationships/image" Target="../media/image141.emf"/><Relationship Id="rId11" Type="http://schemas.openxmlformats.org/officeDocument/2006/relationships/oleObject" Target="../embeddings/oleObject180.bin"/><Relationship Id="rId24" Type="http://schemas.openxmlformats.org/officeDocument/2006/relationships/image" Target="../media/image148.wmf"/><Relationship Id="rId5" Type="http://schemas.openxmlformats.org/officeDocument/2006/relationships/oleObject" Target="../embeddings/oleObject177.bin"/><Relationship Id="rId15" Type="http://schemas.openxmlformats.org/officeDocument/2006/relationships/oleObject" Target="../embeddings/oleObject182.bin"/><Relationship Id="rId23" Type="http://schemas.openxmlformats.org/officeDocument/2006/relationships/oleObject" Target="../embeddings/oleObject186.bin"/><Relationship Id="rId10" Type="http://schemas.openxmlformats.org/officeDocument/2006/relationships/image" Target="../media/image142.emf"/><Relationship Id="rId19" Type="http://schemas.openxmlformats.org/officeDocument/2006/relationships/oleObject" Target="../embeddings/oleObject184.bin"/><Relationship Id="rId4" Type="http://schemas.openxmlformats.org/officeDocument/2006/relationships/image" Target="../media/image140.emf"/><Relationship Id="rId9" Type="http://schemas.openxmlformats.org/officeDocument/2006/relationships/oleObject" Target="../embeddings/oleObject179.bin"/><Relationship Id="rId14" Type="http://schemas.openxmlformats.org/officeDocument/2006/relationships/image" Target="../media/image139.wmf"/><Relationship Id="rId22" Type="http://schemas.openxmlformats.org/officeDocument/2006/relationships/image" Target="../media/image147.wmf"/></Relationships>
</file>

<file path=ppt/slides/_rels/slide26.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image" Target="../media/image151.wmf"/><Relationship Id="rId5" Type="http://schemas.openxmlformats.org/officeDocument/2006/relationships/oleObject" Target="../embeddings/oleObject189.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91.bin"/></Relationships>
</file>

<file path=ppt/slides/_rels/slide27.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40.xml"/><Relationship Id="rId1" Type="http://schemas.openxmlformats.org/officeDocument/2006/relationships/vmlDrawing" Target="../drawings/vmlDrawing25.vml"/><Relationship Id="rId6" Type="http://schemas.openxmlformats.org/officeDocument/2006/relationships/image" Target="../media/image155.wmf"/><Relationship Id="rId5" Type="http://schemas.openxmlformats.org/officeDocument/2006/relationships/oleObject" Target="../embeddings/oleObject193.bin"/><Relationship Id="rId10" Type="http://schemas.openxmlformats.org/officeDocument/2006/relationships/image" Target="../media/image157.emf"/><Relationship Id="rId4" Type="http://schemas.openxmlformats.org/officeDocument/2006/relationships/image" Target="../media/image154.wmf"/><Relationship Id="rId9" Type="http://schemas.openxmlformats.org/officeDocument/2006/relationships/oleObject" Target="../embeddings/oleObject195.bin"/></Relationships>
</file>

<file path=ppt/slides/_rels/slide28.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40.xml"/><Relationship Id="rId1" Type="http://schemas.openxmlformats.org/officeDocument/2006/relationships/vmlDrawing" Target="../drawings/vmlDrawing26.vml"/><Relationship Id="rId6" Type="http://schemas.openxmlformats.org/officeDocument/2006/relationships/image" Target="../media/image159.wmf"/><Relationship Id="rId5" Type="http://schemas.openxmlformats.org/officeDocument/2006/relationships/oleObject" Target="../embeddings/oleObject197.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99.bin"/></Relationships>
</file>

<file path=ppt/slides/_rels/slide29.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205.bin"/><Relationship Id="rId18" Type="http://schemas.openxmlformats.org/officeDocument/2006/relationships/image" Target="../media/image169.wmf"/><Relationship Id="rId3" Type="http://schemas.openxmlformats.org/officeDocument/2006/relationships/oleObject" Target="../embeddings/oleObject200.bin"/><Relationship Id="rId21" Type="http://schemas.openxmlformats.org/officeDocument/2006/relationships/oleObject" Target="../embeddings/oleObject209.bin"/><Relationship Id="rId7" Type="http://schemas.openxmlformats.org/officeDocument/2006/relationships/oleObject" Target="../embeddings/oleObject202.bin"/><Relationship Id="rId12" Type="http://schemas.openxmlformats.org/officeDocument/2006/relationships/image" Target="../media/image166.wmf"/><Relationship Id="rId17" Type="http://schemas.openxmlformats.org/officeDocument/2006/relationships/oleObject" Target="../embeddings/oleObject207.bin"/><Relationship Id="rId2" Type="http://schemas.openxmlformats.org/officeDocument/2006/relationships/slideLayout" Target="../slideLayouts/slideLayout40.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27.vml"/><Relationship Id="rId6" Type="http://schemas.openxmlformats.org/officeDocument/2006/relationships/image" Target="../media/image163.wmf"/><Relationship Id="rId11" Type="http://schemas.openxmlformats.org/officeDocument/2006/relationships/oleObject" Target="../embeddings/oleObject204.bin"/><Relationship Id="rId5" Type="http://schemas.openxmlformats.org/officeDocument/2006/relationships/oleObject" Target="../embeddings/oleObject201.bin"/><Relationship Id="rId15" Type="http://schemas.openxmlformats.org/officeDocument/2006/relationships/oleObject" Target="../embeddings/oleObject206.bin"/><Relationship Id="rId10" Type="http://schemas.openxmlformats.org/officeDocument/2006/relationships/image" Target="../media/image165.wmf"/><Relationship Id="rId19" Type="http://schemas.openxmlformats.org/officeDocument/2006/relationships/oleObject" Target="../embeddings/oleObject208.bin"/><Relationship Id="rId4" Type="http://schemas.openxmlformats.org/officeDocument/2006/relationships/image" Target="../media/image162.wmf"/><Relationship Id="rId9" Type="http://schemas.openxmlformats.org/officeDocument/2006/relationships/oleObject" Target="../embeddings/oleObject203.bin"/><Relationship Id="rId14" Type="http://schemas.openxmlformats.org/officeDocument/2006/relationships/image" Target="../media/image167.emf"/><Relationship Id="rId22" Type="http://schemas.openxmlformats.org/officeDocument/2006/relationships/image" Target="../media/image171.wmf"/></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76.wmf"/><Relationship Id="rId2" Type="http://schemas.openxmlformats.org/officeDocument/2006/relationships/slideLayout" Target="../slideLayouts/slideLayout40.xml"/><Relationship Id="rId1" Type="http://schemas.openxmlformats.org/officeDocument/2006/relationships/vmlDrawing" Target="../drawings/vmlDrawing28.vml"/><Relationship Id="rId6" Type="http://schemas.openxmlformats.org/officeDocument/2006/relationships/image" Target="../media/image173.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213.bin"/></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220.bin"/><Relationship Id="rId18" Type="http://schemas.openxmlformats.org/officeDocument/2006/relationships/image" Target="../media/image184.wmf"/><Relationship Id="rId26" Type="http://schemas.openxmlformats.org/officeDocument/2006/relationships/image" Target="../media/image188.wmf"/><Relationship Id="rId3" Type="http://schemas.openxmlformats.org/officeDocument/2006/relationships/oleObject" Target="../embeddings/oleObject215.bin"/><Relationship Id="rId21" Type="http://schemas.openxmlformats.org/officeDocument/2006/relationships/oleObject" Target="../embeddings/oleObject224.bin"/><Relationship Id="rId34" Type="http://schemas.openxmlformats.org/officeDocument/2006/relationships/image" Target="../media/image192.wmf"/><Relationship Id="rId7" Type="http://schemas.openxmlformats.org/officeDocument/2006/relationships/oleObject" Target="../embeddings/oleObject217.bin"/><Relationship Id="rId12" Type="http://schemas.openxmlformats.org/officeDocument/2006/relationships/image" Target="../media/image181.wmf"/><Relationship Id="rId17" Type="http://schemas.openxmlformats.org/officeDocument/2006/relationships/oleObject" Target="../embeddings/oleObject222.bin"/><Relationship Id="rId25" Type="http://schemas.openxmlformats.org/officeDocument/2006/relationships/oleObject" Target="../embeddings/oleObject226.bin"/><Relationship Id="rId33" Type="http://schemas.openxmlformats.org/officeDocument/2006/relationships/oleObject" Target="../embeddings/oleObject230.bin"/><Relationship Id="rId2" Type="http://schemas.openxmlformats.org/officeDocument/2006/relationships/slideLayout" Target="../slideLayouts/slideLayout40.xml"/><Relationship Id="rId16" Type="http://schemas.openxmlformats.org/officeDocument/2006/relationships/image" Target="../media/image183.wmf"/><Relationship Id="rId20" Type="http://schemas.openxmlformats.org/officeDocument/2006/relationships/image" Target="../media/image185.wmf"/><Relationship Id="rId29" Type="http://schemas.openxmlformats.org/officeDocument/2006/relationships/oleObject" Target="../embeddings/oleObject228.bin"/><Relationship Id="rId1" Type="http://schemas.openxmlformats.org/officeDocument/2006/relationships/vmlDrawing" Target="../drawings/vmlDrawing29.vml"/><Relationship Id="rId6" Type="http://schemas.openxmlformats.org/officeDocument/2006/relationships/image" Target="../media/image178.wmf"/><Relationship Id="rId11" Type="http://schemas.openxmlformats.org/officeDocument/2006/relationships/oleObject" Target="../embeddings/oleObject219.bin"/><Relationship Id="rId24" Type="http://schemas.openxmlformats.org/officeDocument/2006/relationships/image" Target="../media/image187.wmf"/><Relationship Id="rId32" Type="http://schemas.openxmlformats.org/officeDocument/2006/relationships/image" Target="../media/image191.wmf"/><Relationship Id="rId5" Type="http://schemas.openxmlformats.org/officeDocument/2006/relationships/oleObject" Target="../embeddings/oleObject216.bin"/><Relationship Id="rId15" Type="http://schemas.openxmlformats.org/officeDocument/2006/relationships/oleObject" Target="../embeddings/oleObject221.bin"/><Relationship Id="rId23" Type="http://schemas.openxmlformats.org/officeDocument/2006/relationships/oleObject" Target="../embeddings/oleObject225.bin"/><Relationship Id="rId28" Type="http://schemas.openxmlformats.org/officeDocument/2006/relationships/image" Target="../media/image189.wmf"/><Relationship Id="rId36" Type="http://schemas.openxmlformats.org/officeDocument/2006/relationships/image" Target="../media/image193.wmf"/><Relationship Id="rId10" Type="http://schemas.openxmlformats.org/officeDocument/2006/relationships/image" Target="../media/image180.wmf"/><Relationship Id="rId19" Type="http://schemas.openxmlformats.org/officeDocument/2006/relationships/oleObject" Target="../embeddings/oleObject223.bin"/><Relationship Id="rId31" Type="http://schemas.openxmlformats.org/officeDocument/2006/relationships/oleObject" Target="../embeddings/oleObject229.bin"/><Relationship Id="rId4" Type="http://schemas.openxmlformats.org/officeDocument/2006/relationships/image" Target="../media/image177.wmf"/><Relationship Id="rId9" Type="http://schemas.openxmlformats.org/officeDocument/2006/relationships/oleObject" Target="../embeddings/oleObject218.bin"/><Relationship Id="rId14" Type="http://schemas.openxmlformats.org/officeDocument/2006/relationships/image" Target="../media/image182.wmf"/><Relationship Id="rId22" Type="http://schemas.openxmlformats.org/officeDocument/2006/relationships/image" Target="../media/image186.wmf"/><Relationship Id="rId27" Type="http://schemas.openxmlformats.org/officeDocument/2006/relationships/oleObject" Target="../embeddings/oleObject227.bin"/><Relationship Id="rId30" Type="http://schemas.openxmlformats.org/officeDocument/2006/relationships/image" Target="../media/image190.wmf"/><Relationship Id="rId35" Type="http://schemas.openxmlformats.org/officeDocument/2006/relationships/oleObject" Target="../embeddings/oleObject231.bin"/><Relationship Id="rId8" Type="http://schemas.openxmlformats.org/officeDocument/2006/relationships/image" Target="../media/image179.wmf"/></Relationships>
</file>

<file path=ppt/slides/_rels/slide32.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198.wmf"/><Relationship Id="rId2" Type="http://schemas.openxmlformats.org/officeDocument/2006/relationships/slideLayout" Target="../slideLayouts/slideLayout40.xml"/><Relationship Id="rId1" Type="http://schemas.openxmlformats.org/officeDocument/2006/relationships/vmlDrawing" Target="../drawings/vmlDrawing30.vml"/><Relationship Id="rId6" Type="http://schemas.openxmlformats.org/officeDocument/2006/relationships/image" Target="../media/image195.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235.bin"/><Relationship Id="rId14" Type="http://schemas.openxmlformats.org/officeDocument/2006/relationships/image" Target="../media/image19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40.xml"/><Relationship Id="rId1" Type="http://schemas.openxmlformats.org/officeDocument/2006/relationships/vmlDrawing" Target="../drawings/vmlDrawing31.vml"/><Relationship Id="rId6" Type="http://schemas.openxmlformats.org/officeDocument/2006/relationships/image" Target="../media/image201.wmf"/><Relationship Id="rId5" Type="http://schemas.openxmlformats.org/officeDocument/2006/relationships/oleObject" Target="../embeddings/oleObject239.bin"/><Relationship Id="rId4" Type="http://schemas.openxmlformats.org/officeDocument/2006/relationships/image" Target="../media/image200.wmf"/></Relationships>
</file>

<file path=ppt/slides/_rels/slide34.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45.bin"/><Relationship Id="rId18" Type="http://schemas.openxmlformats.org/officeDocument/2006/relationships/image" Target="../media/image209.wmf"/><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06.emf"/><Relationship Id="rId17" Type="http://schemas.openxmlformats.org/officeDocument/2006/relationships/oleObject" Target="../embeddings/oleObject247.bin"/><Relationship Id="rId2" Type="http://schemas.openxmlformats.org/officeDocument/2006/relationships/slideLayout" Target="../slideLayouts/slideLayout40.xml"/><Relationship Id="rId16" Type="http://schemas.openxmlformats.org/officeDocument/2006/relationships/image" Target="../media/image208.wmf"/><Relationship Id="rId1" Type="http://schemas.openxmlformats.org/officeDocument/2006/relationships/vmlDrawing" Target="../drawings/vmlDrawing32.vml"/><Relationship Id="rId6" Type="http://schemas.openxmlformats.org/officeDocument/2006/relationships/image" Target="../media/image203.wmf"/><Relationship Id="rId11" Type="http://schemas.openxmlformats.org/officeDocument/2006/relationships/oleObject" Target="../embeddings/oleObject244.bin"/><Relationship Id="rId5" Type="http://schemas.openxmlformats.org/officeDocument/2006/relationships/oleObject" Target="../embeddings/oleObject241.bin"/><Relationship Id="rId15" Type="http://schemas.openxmlformats.org/officeDocument/2006/relationships/oleObject" Target="../embeddings/oleObject246.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43.bin"/><Relationship Id="rId14" Type="http://schemas.openxmlformats.org/officeDocument/2006/relationships/image" Target="../media/image207.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image" Target="../media/image214.wmf"/><Relationship Id="rId3" Type="http://schemas.openxmlformats.org/officeDocument/2006/relationships/notesSlide" Target="../notesSlides/notesSlide2.xml"/><Relationship Id="rId7" Type="http://schemas.openxmlformats.org/officeDocument/2006/relationships/image" Target="../media/image211.wmf"/><Relationship Id="rId12" Type="http://schemas.openxmlformats.org/officeDocument/2006/relationships/oleObject" Target="../embeddings/oleObject252.bin"/><Relationship Id="rId2" Type="http://schemas.openxmlformats.org/officeDocument/2006/relationships/slideLayout" Target="../slideLayouts/slideLayout40.xml"/><Relationship Id="rId1" Type="http://schemas.openxmlformats.org/officeDocument/2006/relationships/vmlDrawing" Target="../drawings/vmlDrawing33.vml"/><Relationship Id="rId6" Type="http://schemas.openxmlformats.org/officeDocument/2006/relationships/oleObject" Target="../embeddings/oleObject249.bin"/><Relationship Id="rId11" Type="http://schemas.openxmlformats.org/officeDocument/2006/relationships/image" Target="../media/image213.wmf"/><Relationship Id="rId5" Type="http://schemas.openxmlformats.org/officeDocument/2006/relationships/image" Target="../media/image210.wmf"/><Relationship Id="rId10" Type="http://schemas.openxmlformats.org/officeDocument/2006/relationships/oleObject" Target="../embeddings/oleObject251.bin"/><Relationship Id="rId4" Type="http://schemas.openxmlformats.org/officeDocument/2006/relationships/oleObject" Target="../embeddings/oleObject248.bin"/><Relationship Id="rId9" Type="http://schemas.openxmlformats.org/officeDocument/2006/relationships/image" Target="../media/image21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51.xml"/><Relationship Id="rId1" Type="http://schemas.openxmlformats.org/officeDocument/2006/relationships/vmlDrawing" Target="../drawings/vmlDrawing34.vml"/><Relationship Id="rId4" Type="http://schemas.openxmlformats.org/officeDocument/2006/relationships/image" Target="../media/image215.wmf"/></Relationships>
</file>

<file path=ppt/slides/_rels/slide37.xml.rels><?xml version="1.0" encoding="UTF-8" standalone="yes"?>
<Relationships xmlns="http://schemas.openxmlformats.org/package/2006/relationships"><Relationship Id="rId13" Type="http://schemas.openxmlformats.org/officeDocument/2006/relationships/image" Target="../media/image220.wmf"/><Relationship Id="rId18" Type="http://schemas.openxmlformats.org/officeDocument/2006/relationships/image" Target="../media/image221.wmf"/><Relationship Id="rId26" Type="http://schemas.openxmlformats.org/officeDocument/2006/relationships/image" Target="../media/image225.wmf"/><Relationship Id="rId3" Type="http://schemas.openxmlformats.org/officeDocument/2006/relationships/oleObject" Target="../embeddings/oleObject254.bin"/><Relationship Id="rId21" Type="http://schemas.openxmlformats.org/officeDocument/2006/relationships/oleObject" Target="../embeddings/oleObject265.bin"/><Relationship Id="rId34" Type="http://schemas.openxmlformats.org/officeDocument/2006/relationships/oleObject" Target="../embeddings/oleObject272.bin"/><Relationship Id="rId7" Type="http://schemas.openxmlformats.org/officeDocument/2006/relationships/oleObject" Target="../embeddings/oleObject256.bin"/><Relationship Id="rId12" Type="http://schemas.openxmlformats.org/officeDocument/2006/relationships/oleObject" Target="../embeddings/oleObject259.bin"/><Relationship Id="rId17" Type="http://schemas.openxmlformats.org/officeDocument/2006/relationships/oleObject" Target="../embeddings/oleObject263.bin"/><Relationship Id="rId25" Type="http://schemas.openxmlformats.org/officeDocument/2006/relationships/oleObject" Target="../embeddings/oleObject267.bin"/><Relationship Id="rId33" Type="http://schemas.openxmlformats.org/officeDocument/2006/relationships/image" Target="../media/image228.wmf"/><Relationship Id="rId2" Type="http://schemas.openxmlformats.org/officeDocument/2006/relationships/slideLayout" Target="../slideLayouts/slideLayout51.xml"/><Relationship Id="rId16" Type="http://schemas.openxmlformats.org/officeDocument/2006/relationships/oleObject" Target="../embeddings/oleObject262.bin"/><Relationship Id="rId20" Type="http://schemas.openxmlformats.org/officeDocument/2006/relationships/image" Target="../media/image222.wmf"/><Relationship Id="rId29" Type="http://schemas.openxmlformats.org/officeDocument/2006/relationships/oleObject" Target="../embeddings/oleObject269.bin"/><Relationship Id="rId1" Type="http://schemas.openxmlformats.org/officeDocument/2006/relationships/vmlDrawing" Target="../drawings/vmlDrawing35.vml"/><Relationship Id="rId6" Type="http://schemas.openxmlformats.org/officeDocument/2006/relationships/image" Target="../media/image217.wmf"/><Relationship Id="rId11" Type="http://schemas.openxmlformats.org/officeDocument/2006/relationships/image" Target="../media/image219.wmf"/><Relationship Id="rId24" Type="http://schemas.openxmlformats.org/officeDocument/2006/relationships/image" Target="../media/image224.wmf"/><Relationship Id="rId32" Type="http://schemas.openxmlformats.org/officeDocument/2006/relationships/oleObject" Target="../embeddings/oleObject271.bin"/><Relationship Id="rId5" Type="http://schemas.openxmlformats.org/officeDocument/2006/relationships/oleObject" Target="../embeddings/oleObject255.bin"/><Relationship Id="rId15" Type="http://schemas.openxmlformats.org/officeDocument/2006/relationships/oleObject" Target="../embeddings/oleObject261.bin"/><Relationship Id="rId23" Type="http://schemas.openxmlformats.org/officeDocument/2006/relationships/oleObject" Target="../embeddings/oleObject266.bin"/><Relationship Id="rId28" Type="http://schemas.openxmlformats.org/officeDocument/2006/relationships/image" Target="../media/image226.wmf"/><Relationship Id="rId10" Type="http://schemas.openxmlformats.org/officeDocument/2006/relationships/oleObject" Target="../embeddings/oleObject258.bin"/><Relationship Id="rId19" Type="http://schemas.openxmlformats.org/officeDocument/2006/relationships/oleObject" Target="../embeddings/oleObject264.bin"/><Relationship Id="rId31" Type="http://schemas.openxmlformats.org/officeDocument/2006/relationships/oleObject" Target="../embeddings/oleObject270.bin"/><Relationship Id="rId4" Type="http://schemas.openxmlformats.org/officeDocument/2006/relationships/image" Target="../media/image216.wmf"/><Relationship Id="rId9" Type="http://schemas.openxmlformats.org/officeDocument/2006/relationships/oleObject" Target="../embeddings/oleObject257.bin"/><Relationship Id="rId14" Type="http://schemas.openxmlformats.org/officeDocument/2006/relationships/oleObject" Target="../embeddings/oleObject260.bin"/><Relationship Id="rId22" Type="http://schemas.openxmlformats.org/officeDocument/2006/relationships/image" Target="../media/image223.wmf"/><Relationship Id="rId27" Type="http://schemas.openxmlformats.org/officeDocument/2006/relationships/oleObject" Target="../embeddings/oleObject268.bin"/><Relationship Id="rId30" Type="http://schemas.openxmlformats.org/officeDocument/2006/relationships/image" Target="../media/image227.wmf"/><Relationship Id="rId35" Type="http://schemas.openxmlformats.org/officeDocument/2006/relationships/image" Target="../media/image229.wmf"/><Relationship Id="rId8" Type="http://schemas.openxmlformats.org/officeDocument/2006/relationships/image" Target="../media/image218.wmf"/></Relationships>
</file>

<file path=ppt/slides/_rels/slide38.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oleObject" Target="../embeddings/oleObject278.bin"/><Relationship Id="rId18" Type="http://schemas.openxmlformats.org/officeDocument/2006/relationships/image" Target="../media/image235.wmf"/><Relationship Id="rId3" Type="http://schemas.openxmlformats.org/officeDocument/2006/relationships/oleObject" Target="../embeddings/oleObject273.bin"/><Relationship Id="rId21" Type="http://schemas.openxmlformats.org/officeDocument/2006/relationships/oleObject" Target="../embeddings/oleObject282.bin"/><Relationship Id="rId7" Type="http://schemas.openxmlformats.org/officeDocument/2006/relationships/oleObject" Target="../embeddings/oleObject275.bin"/><Relationship Id="rId12" Type="http://schemas.openxmlformats.org/officeDocument/2006/relationships/image" Target="../media/image232.wmf"/><Relationship Id="rId17" Type="http://schemas.openxmlformats.org/officeDocument/2006/relationships/oleObject" Target="../embeddings/oleObject280.bin"/><Relationship Id="rId2" Type="http://schemas.openxmlformats.org/officeDocument/2006/relationships/slideLayout" Target="../slideLayouts/slideLayout51.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vmlDrawing" Target="../drawings/vmlDrawing36.vml"/><Relationship Id="rId6" Type="http://schemas.openxmlformats.org/officeDocument/2006/relationships/image" Target="../media/image219.wmf"/><Relationship Id="rId11" Type="http://schemas.openxmlformats.org/officeDocument/2006/relationships/oleObject" Target="../embeddings/oleObject277.bin"/><Relationship Id="rId24" Type="http://schemas.openxmlformats.org/officeDocument/2006/relationships/image" Target="../media/image238.wmf"/><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oleObject" Target="../embeddings/oleObject283.bin"/><Relationship Id="rId10" Type="http://schemas.openxmlformats.org/officeDocument/2006/relationships/image" Target="../media/image231.wmf"/><Relationship Id="rId19" Type="http://schemas.openxmlformats.org/officeDocument/2006/relationships/oleObject" Target="../embeddings/oleObject281.bin"/><Relationship Id="rId4" Type="http://schemas.openxmlformats.org/officeDocument/2006/relationships/image" Target="../media/image220.wmf"/><Relationship Id="rId9" Type="http://schemas.openxmlformats.org/officeDocument/2006/relationships/oleObject" Target="../embeddings/oleObject276.bin"/><Relationship Id="rId14" Type="http://schemas.openxmlformats.org/officeDocument/2006/relationships/image" Target="../media/image233.wmf"/><Relationship Id="rId22" Type="http://schemas.openxmlformats.org/officeDocument/2006/relationships/image" Target="../media/image237.wmf"/></Relationships>
</file>

<file path=ppt/slides/_rels/slide39.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89.bin"/><Relationship Id="rId18" Type="http://schemas.openxmlformats.org/officeDocument/2006/relationships/image" Target="../media/image245.wmf"/><Relationship Id="rId26" Type="http://schemas.openxmlformats.org/officeDocument/2006/relationships/image" Target="../media/image248.wmf"/><Relationship Id="rId3" Type="http://schemas.openxmlformats.org/officeDocument/2006/relationships/oleObject" Target="../embeddings/oleObject284.bin"/><Relationship Id="rId21" Type="http://schemas.openxmlformats.org/officeDocument/2006/relationships/oleObject" Target="../embeddings/oleObject293.bin"/><Relationship Id="rId7" Type="http://schemas.openxmlformats.org/officeDocument/2006/relationships/oleObject" Target="../embeddings/oleObject286.bin"/><Relationship Id="rId12" Type="http://schemas.openxmlformats.org/officeDocument/2006/relationships/image" Target="../media/image242.wmf"/><Relationship Id="rId17" Type="http://schemas.openxmlformats.org/officeDocument/2006/relationships/oleObject" Target="../embeddings/oleObject291.bin"/><Relationship Id="rId25" Type="http://schemas.openxmlformats.org/officeDocument/2006/relationships/oleObject" Target="../embeddings/oleObject296.bin"/><Relationship Id="rId2" Type="http://schemas.openxmlformats.org/officeDocument/2006/relationships/slideLayout" Target="../slideLayouts/slideLayout51.xml"/><Relationship Id="rId16" Type="http://schemas.openxmlformats.org/officeDocument/2006/relationships/image" Target="../media/image244.wmf"/><Relationship Id="rId20" Type="http://schemas.openxmlformats.org/officeDocument/2006/relationships/image" Target="../media/image246.wmf"/><Relationship Id="rId1" Type="http://schemas.openxmlformats.org/officeDocument/2006/relationships/vmlDrawing" Target="../drawings/vmlDrawing37.vml"/><Relationship Id="rId6" Type="http://schemas.openxmlformats.org/officeDocument/2006/relationships/image" Target="../media/image240.wmf"/><Relationship Id="rId11" Type="http://schemas.openxmlformats.org/officeDocument/2006/relationships/oleObject" Target="../embeddings/oleObject288.bin"/><Relationship Id="rId24" Type="http://schemas.openxmlformats.org/officeDocument/2006/relationships/image" Target="../media/image247.wmf"/><Relationship Id="rId5" Type="http://schemas.openxmlformats.org/officeDocument/2006/relationships/oleObject" Target="../embeddings/oleObject285.bin"/><Relationship Id="rId15" Type="http://schemas.openxmlformats.org/officeDocument/2006/relationships/oleObject" Target="../embeddings/oleObject290.bin"/><Relationship Id="rId23" Type="http://schemas.openxmlformats.org/officeDocument/2006/relationships/oleObject" Target="../embeddings/oleObject295.bin"/><Relationship Id="rId28" Type="http://schemas.openxmlformats.org/officeDocument/2006/relationships/image" Target="../media/image249.wmf"/><Relationship Id="rId10" Type="http://schemas.openxmlformats.org/officeDocument/2006/relationships/image" Target="../media/image216.wmf"/><Relationship Id="rId19" Type="http://schemas.openxmlformats.org/officeDocument/2006/relationships/oleObject" Target="../embeddings/oleObject292.bin"/><Relationship Id="rId4" Type="http://schemas.openxmlformats.org/officeDocument/2006/relationships/image" Target="../media/image239.wmf"/><Relationship Id="rId9" Type="http://schemas.openxmlformats.org/officeDocument/2006/relationships/oleObject" Target="../embeddings/oleObject287.bin"/><Relationship Id="rId14" Type="http://schemas.openxmlformats.org/officeDocument/2006/relationships/image" Target="../media/image243.wmf"/><Relationship Id="rId22" Type="http://schemas.openxmlformats.org/officeDocument/2006/relationships/oleObject" Target="../embeddings/oleObject294.bin"/><Relationship Id="rId27" Type="http://schemas.openxmlformats.org/officeDocument/2006/relationships/oleObject" Target="../embeddings/oleObject29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image" Target="../media/image6.wmf"/><Relationship Id="rId12"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10.png"/><Relationship Id="rId10" Type="http://schemas.openxmlformats.org/officeDocument/2006/relationships/oleObject" Target="../embeddings/oleObject8.bin"/><Relationship Id="rId4" Type="http://schemas.openxmlformats.org/officeDocument/2006/relationships/image" Target="../media/image5.wmf"/><Relationship Id="rId9"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303.bin"/><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254.wmf"/><Relationship Id="rId2" Type="http://schemas.openxmlformats.org/officeDocument/2006/relationships/slideLayout" Target="../slideLayouts/slideLayout51.xml"/><Relationship Id="rId1" Type="http://schemas.openxmlformats.org/officeDocument/2006/relationships/vmlDrawing" Target="../drawings/vmlDrawing38.vml"/><Relationship Id="rId6" Type="http://schemas.openxmlformats.org/officeDocument/2006/relationships/image" Target="../media/image251.wmf"/><Relationship Id="rId11" Type="http://schemas.openxmlformats.org/officeDocument/2006/relationships/oleObject" Target="../embeddings/oleObject302.bin"/><Relationship Id="rId5" Type="http://schemas.openxmlformats.org/officeDocument/2006/relationships/oleObject" Target="../embeddings/oleObject299.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301.bin"/><Relationship Id="rId14" Type="http://schemas.openxmlformats.org/officeDocument/2006/relationships/image" Target="../media/image255.wmf"/></Relationships>
</file>

<file path=ppt/slides/_rels/slide41.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51.xml"/><Relationship Id="rId1" Type="http://schemas.openxmlformats.org/officeDocument/2006/relationships/vmlDrawing" Target="../drawings/vmlDrawing39.vml"/><Relationship Id="rId6" Type="http://schemas.openxmlformats.org/officeDocument/2006/relationships/image" Target="../media/image257.wmf"/><Relationship Id="rId5" Type="http://schemas.openxmlformats.org/officeDocument/2006/relationships/oleObject" Target="../embeddings/oleObject305.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307.bin"/></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46.xml"/><Relationship Id="rId2" Type="http://schemas.openxmlformats.org/officeDocument/2006/relationships/control" Target="../activeX/activeX1.xml"/><Relationship Id="rId1" Type="http://schemas.openxmlformats.org/officeDocument/2006/relationships/vmlDrawing" Target="../drawings/vmlDrawing40.vml"/><Relationship Id="rId4" Type="http://schemas.openxmlformats.org/officeDocument/2006/relationships/image" Target="../media/image26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10.bin"/><Relationship Id="rId13" Type="http://schemas.openxmlformats.org/officeDocument/2006/relationships/image" Target="../media/image265.wmf"/><Relationship Id="rId3" Type="http://schemas.openxmlformats.org/officeDocument/2006/relationships/slideLayout" Target="../slideLayouts/slideLayout51.xml"/><Relationship Id="rId7" Type="http://schemas.openxmlformats.org/officeDocument/2006/relationships/image" Target="../media/image262.wmf"/><Relationship Id="rId12" Type="http://schemas.openxmlformats.org/officeDocument/2006/relationships/oleObject" Target="../embeddings/oleObject312.bin"/><Relationship Id="rId2" Type="http://schemas.openxmlformats.org/officeDocument/2006/relationships/control" Target="../activeX/activeX2.xml"/><Relationship Id="rId1" Type="http://schemas.openxmlformats.org/officeDocument/2006/relationships/vmlDrawing" Target="../drawings/vmlDrawing41.vml"/><Relationship Id="rId6" Type="http://schemas.openxmlformats.org/officeDocument/2006/relationships/oleObject" Target="../embeddings/oleObject309.bin"/><Relationship Id="rId11" Type="http://schemas.openxmlformats.org/officeDocument/2006/relationships/image" Target="../media/image264.wmf"/><Relationship Id="rId5" Type="http://schemas.openxmlformats.org/officeDocument/2006/relationships/image" Target="../media/image261.wmf"/><Relationship Id="rId10" Type="http://schemas.openxmlformats.org/officeDocument/2006/relationships/oleObject" Target="../embeddings/oleObject311.bin"/><Relationship Id="rId4" Type="http://schemas.openxmlformats.org/officeDocument/2006/relationships/oleObject" Target="../embeddings/oleObject308.bin"/><Relationship Id="rId9" Type="http://schemas.openxmlformats.org/officeDocument/2006/relationships/image" Target="../media/image263.wmf"/><Relationship Id="rId14" Type="http://schemas.openxmlformats.org/officeDocument/2006/relationships/image" Target="../media/image26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15.bin"/><Relationship Id="rId13" Type="http://schemas.openxmlformats.org/officeDocument/2006/relationships/image" Target="../media/image263.wmf"/><Relationship Id="rId3" Type="http://schemas.openxmlformats.org/officeDocument/2006/relationships/slideLayout" Target="../slideLayouts/slideLayout51.xml"/><Relationship Id="rId7" Type="http://schemas.openxmlformats.org/officeDocument/2006/relationships/image" Target="../media/image268.wmf"/><Relationship Id="rId12" Type="http://schemas.openxmlformats.org/officeDocument/2006/relationships/oleObject" Target="../embeddings/oleObject317.bin"/><Relationship Id="rId2" Type="http://schemas.openxmlformats.org/officeDocument/2006/relationships/control" Target="../activeX/activeX3.xml"/><Relationship Id="rId1" Type="http://schemas.openxmlformats.org/officeDocument/2006/relationships/vmlDrawing" Target="../drawings/vmlDrawing42.vml"/><Relationship Id="rId6" Type="http://schemas.openxmlformats.org/officeDocument/2006/relationships/oleObject" Target="../embeddings/oleObject314.bin"/><Relationship Id="rId11" Type="http://schemas.openxmlformats.org/officeDocument/2006/relationships/image" Target="../media/image270.wmf"/><Relationship Id="rId5" Type="http://schemas.openxmlformats.org/officeDocument/2006/relationships/image" Target="../media/image267.wmf"/><Relationship Id="rId10" Type="http://schemas.openxmlformats.org/officeDocument/2006/relationships/oleObject" Target="../embeddings/oleObject316.bin"/><Relationship Id="rId4" Type="http://schemas.openxmlformats.org/officeDocument/2006/relationships/oleObject" Target="../embeddings/oleObject313.bin"/><Relationship Id="rId9" Type="http://schemas.openxmlformats.org/officeDocument/2006/relationships/image" Target="../media/image269.wmf"/><Relationship Id="rId14" Type="http://schemas.openxmlformats.org/officeDocument/2006/relationships/image" Target="../media/image266.wmf"/></Relationships>
</file>

<file path=ppt/slides/_rels/slide45.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323.bin"/><Relationship Id="rId18" Type="http://schemas.openxmlformats.org/officeDocument/2006/relationships/image" Target="../media/image278.wmf"/><Relationship Id="rId3" Type="http://schemas.openxmlformats.org/officeDocument/2006/relationships/oleObject" Target="../embeddings/oleObject318.bin"/><Relationship Id="rId21" Type="http://schemas.openxmlformats.org/officeDocument/2006/relationships/oleObject" Target="../embeddings/oleObject327.bin"/><Relationship Id="rId7" Type="http://schemas.openxmlformats.org/officeDocument/2006/relationships/oleObject" Target="../embeddings/oleObject320.bin"/><Relationship Id="rId12" Type="http://schemas.openxmlformats.org/officeDocument/2006/relationships/image" Target="../media/image275.wmf"/><Relationship Id="rId17" Type="http://schemas.openxmlformats.org/officeDocument/2006/relationships/oleObject" Target="../embeddings/oleObject325.bin"/><Relationship Id="rId2" Type="http://schemas.openxmlformats.org/officeDocument/2006/relationships/slideLayout" Target="../slideLayouts/slideLayout51.xml"/><Relationship Id="rId16" Type="http://schemas.openxmlformats.org/officeDocument/2006/relationships/image" Target="../media/image277.wmf"/><Relationship Id="rId20" Type="http://schemas.openxmlformats.org/officeDocument/2006/relationships/image" Target="../media/image279.wmf"/><Relationship Id="rId1" Type="http://schemas.openxmlformats.org/officeDocument/2006/relationships/vmlDrawing" Target="../drawings/vmlDrawing43.vml"/><Relationship Id="rId6" Type="http://schemas.openxmlformats.org/officeDocument/2006/relationships/image" Target="../media/image272.wmf"/><Relationship Id="rId11" Type="http://schemas.openxmlformats.org/officeDocument/2006/relationships/oleObject" Target="../embeddings/oleObject322.bin"/><Relationship Id="rId24" Type="http://schemas.openxmlformats.org/officeDocument/2006/relationships/image" Target="../media/image281.wmf"/><Relationship Id="rId5" Type="http://schemas.openxmlformats.org/officeDocument/2006/relationships/oleObject" Target="../embeddings/oleObject319.bin"/><Relationship Id="rId15" Type="http://schemas.openxmlformats.org/officeDocument/2006/relationships/oleObject" Target="../embeddings/oleObject324.bin"/><Relationship Id="rId23" Type="http://schemas.openxmlformats.org/officeDocument/2006/relationships/oleObject" Target="../embeddings/oleObject328.bin"/><Relationship Id="rId10" Type="http://schemas.openxmlformats.org/officeDocument/2006/relationships/image" Target="../media/image274.wmf"/><Relationship Id="rId19" Type="http://schemas.openxmlformats.org/officeDocument/2006/relationships/oleObject" Target="../embeddings/oleObject326.bin"/><Relationship Id="rId4" Type="http://schemas.openxmlformats.org/officeDocument/2006/relationships/image" Target="../media/image271.wmf"/><Relationship Id="rId9" Type="http://schemas.openxmlformats.org/officeDocument/2006/relationships/oleObject" Target="../embeddings/oleObject321.bin"/><Relationship Id="rId14" Type="http://schemas.openxmlformats.org/officeDocument/2006/relationships/image" Target="../media/image276.wmf"/><Relationship Id="rId22" Type="http://schemas.openxmlformats.org/officeDocument/2006/relationships/image" Target="../media/image280.wmf"/></Relationships>
</file>

<file path=ppt/slides/_rels/slide46.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334.bin"/><Relationship Id="rId18" Type="http://schemas.openxmlformats.org/officeDocument/2006/relationships/image" Target="../media/image285.wmf"/><Relationship Id="rId26" Type="http://schemas.openxmlformats.org/officeDocument/2006/relationships/image" Target="../media/image289.emf"/><Relationship Id="rId3" Type="http://schemas.openxmlformats.org/officeDocument/2006/relationships/oleObject" Target="../embeddings/oleObject329.bin"/><Relationship Id="rId21" Type="http://schemas.openxmlformats.org/officeDocument/2006/relationships/oleObject" Target="../embeddings/oleObject338.bin"/><Relationship Id="rId7" Type="http://schemas.openxmlformats.org/officeDocument/2006/relationships/oleObject" Target="../embeddings/oleObject331.bin"/><Relationship Id="rId12" Type="http://schemas.openxmlformats.org/officeDocument/2006/relationships/image" Target="../media/image280.wmf"/><Relationship Id="rId17" Type="http://schemas.openxmlformats.org/officeDocument/2006/relationships/oleObject" Target="../embeddings/oleObject336.bin"/><Relationship Id="rId25" Type="http://schemas.openxmlformats.org/officeDocument/2006/relationships/oleObject" Target="../embeddings/oleObject340.bin"/><Relationship Id="rId2" Type="http://schemas.openxmlformats.org/officeDocument/2006/relationships/slideLayout" Target="../slideLayouts/slideLayout51.xml"/><Relationship Id="rId16" Type="http://schemas.openxmlformats.org/officeDocument/2006/relationships/image" Target="../media/image284.wmf"/><Relationship Id="rId20" Type="http://schemas.openxmlformats.org/officeDocument/2006/relationships/image" Target="../media/image286.emf"/><Relationship Id="rId29" Type="http://schemas.openxmlformats.org/officeDocument/2006/relationships/oleObject" Target="../embeddings/oleObject342.bin"/><Relationship Id="rId1" Type="http://schemas.openxmlformats.org/officeDocument/2006/relationships/vmlDrawing" Target="../drawings/vmlDrawing44.vml"/><Relationship Id="rId6" Type="http://schemas.openxmlformats.org/officeDocument/2006/relationships/image" Target="../media/image277.wmf"/><Relationship Id="rId11" Type="http://schemas.openxmlformats.org/officeDocument/2006/relationships/oleObject" Target="../embeddings/oleObject333.bin"/><Relationship Id="rId24" Type="http://schemas.openxmlformats.org/officeDocument/2006/relationships/image" Target="../media/image288.emf"/><Relationship Id="rId5" Type="http://schemas.openxmlformats.org/officeDocument/2006/relationships/oleObject" Target="../embeddings/oleObject330.bin"/><Relationship Id="rId15" Type="http://schemas.openxmlformats.org/officeDocument/2006/relationships/oleObject" Target="../embeddings/oleObject335.bin"/><Relationship Id="rId23" Type="http://schemas.openxmlformats.org/officeDocument/2006/relationships/oleObject" Target="../embeddings/oleObject339.bin"/><Relationship Id="rId28" Type="http://schemas.openxmlformats.org/officeDocument/2006/relationships/image" Target="../media/image290.wmf"/><Relationship Id="rId10" Type="http://schemas.openxmlformats.org/officeDocument/2006/relationships/image" Target="../media/image283.wmf"/><Relationship Id="rId19" Type="http://schemas.openxmlformats.org/officeDocument/2006/relationships/oleObject" Target="../embeddings/oleObject337.bin"/><Relationship Id="rId4" Type="http://schemas.openxmlformats.org/officeDocument/2006/relationships/image" Target="../media/image276.wmf"/><Relationship Id="rId9" Type="http://schemas.openxmlformats.org/officeDocument/2006/relationships/oleObject" Target="../embeddings/oleObject332.bin"/><Relationship Id="rId14" Type="http://schemas.openxmlformats.org/officeDocument/2006/relationships/image" Target="../media/image281.wmf"/><Relationship Id="rId22" Type="http://schemas.openxmlformats.org/officeDocument/2006/relationships/image" Target="../media/image287.emf"/><Relationship Id="rId27" Type="http://schemas.openxmlformats.org/officeDocument/2006/relationships/oleObject" Target="../embeddings/oleObject341.bin"/><Relationship Id="rId30" Type="http://schemas.openxmlformats.org/officeDocument/2006/relationships/image" Target="../media/image29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0.png"/><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8.bin"/><Relationship Id="rId18" Type="http://schemas.openxmlformats.org/officeDocument/2006/relationships/oleObject" Target="../embeddings/oleObject20.bin"/><Relationship Id="rId26" Type="http://schemas.openxmlformats.org/officeDocument/2006/relationships/oleObject" Target="../embeddings/oleObject26.bin"/><Relationship Id="rId39" Type="http://schemas.openxmlformats.org/officeDocument/2006/relationships/image" Target="../media/image27.wmf"/><Relationship Id="rId21" Type="http://schemas.openxmlformats.org/officeDocument/2006/relationships/image" Target="../media/image22.png"/><Relationship Id="rId34" Type="http://schemas.openxmlformats.org/officeDocument/2006/relationships/oleObject" Target="../embeddings/oleObject32.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image" Target="../media/image20.wmf"/><Relationship Id="rId25" Type="http://schemas.openxmlformats.org/officeDocument/2006/relationships/oleObject" Target="../embeddings/oleObject25.bin"/><Relationship Id="rId33" Type="http://schemas.openxmlformats.org/officeDocument/2006/relationships/image" Target="../media/image24.wmf"/><Relationship Id="rId38" Type="http://schemas.openxmlformats.org/officeDocument/2006/relationships/oleObject" Target="../embeddings/oleObject34.bin"/><Relationship Id="rId2" Type="http://schemas.openxmlformats.org/officeDocument/2006/relationships/slideLayout" Target="../slideLayouts/slideLayout18.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oleObject" Target="../embeddings/oleObject29.bin"/><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24" Type="http://schemas.openxmlformats.org/officeDocument/2006/relationships/oleObject" Target="../embeddings/oleObject24.bin"/><Relationship Id="rId32" Type="http://schemas.openxmlformats.org/officeDocument/2006/relationships/oleObject" Target="../embeddings/oleObject31.bin"/><Relationship Id="rId37" Type="http://schemas.openxmlformats.org/officeDocument/2006/relationships/image" Target="../media/image26.wmf"/><Relationship Id="rId5" Type="http://schemas.openxmlformats.org/officeDocument/2006/relationships/oleObject" Target="../embeddings/oleObject14.bin"/><Relationship Id="rId15" Type="http://schemas.openxmlformats.org/officeDocument/2006/relationships/image" Target="../media/image10.png"/><Relationship Id="rId23" Type="http://schemas.openxmlformats.org/officeDocument/2006/relationships/oleObject" Target="../embeddings/oleObject23.bin"/><Relationship Id="rId28" Type="http://schemas.openxmlformats.org/officeDocument/2006/relationships/oleObject" Target="../embeddings/oleObject28.bin"/><Relationship Id="rId36" Type="http://schemas.openxmlformats.org/officeDocument/2006/relationships/oleObject" Target="../embeddings/oleObject33.bin"/><Relationship Id="rId10" Type="http://schemas.openxmlformats.org/officeDocument/2006/relationships/image" Target="../media/image17.wmf"/><Relationship Id="rId19" Type="http://schemas.openxmlformats.org/officeDocument/2006/relationships/image" Target="../media/image21.png"/><Relationship Id="rId31" Type="http://schemas.openxmlformats.org/officeDocument/2006/relationships/image" Target="../media/image23.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 Id="rId22" Type="http://schemas.openxmlformats.org/officeDocument/2006/relationships/oleObject" Target="../embeddings/oleObject22.bin"/><Relationship Id="rId27" Type="http://schemas.openxmlformats.org/officeDocument/2006/relationships/oleObject" Target="../embeddings/oleObject27.bin"/><Relationship Id="rId30" Type="http://schemas.openxmlformats.org/officeDocument/2006/relationships/oleObject" Target="../embeddings/oleObject30.bin"/><Relationship Id="rId35" Type="http://schemas.openxmlformats.org/officeDocument/2006/relationships/image" Target="../media/image25.wmf"/><Relationship Id="rId8" Type="http://schemas.openxmlformats.org/officeDocument/2006/relationships/image" Target="../media/image16.wmf"/><Relationship Id="rId3"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2.wmf"/><Relationship Id="rId3" Type="http://schemas.openxmlformats.org/officeDocument/2006/relationships/image" Target="../media/image34.jpeg"/><Relationship Id="rId7" Type="http://schemas.openxmlformats.org/officeDocument/2006/relationships/image" Target="../media/image29.wmf"/><Relationship Id="rId12"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36.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0.wmf"/><Relationship Id="rId14"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46.bin"/><Relationship Id="rId18" Type="http://schemas.openxmlformats.org/officeDocument/2006/relationships/oleObject" Target="../embeddings/oleObject49.bin"/><Relationship Id="rId26" Type="http://schemas.openxmlformats.org/officeDocument/2006/relationships/oleObject" Target="../embeddings/oleObject53.bin"/><Relationship Id="rId39" Type="http://schemas.openxmlformats.org/officeDocument/2006/relationships/image" Target="../media/image49.wmf"/><Relationship Id="rId21" Type="http://schemas.openxmlformats.org/officeDocument/2006/relationships/image" Target="../media/image40.wmf"/><Relationship Id="rId34" Type="http://schemas.openxmlformats.org/officeDocument/2006/relationships/oleObject" Target="../embeddings/oleObject57.bin"/><Relationship Id="rId7" Type="http://schemas.openxmlformats.org/officeDocument/2006/relationships/oleObject" Target="../embeddings/oleObject42.bin"/><Relationship Id="rId12" Type="http://schemas.openxmlformats.org/officeDocument/2006/relationships/oleObject" Target="../embeddings/oleObject45.bin"/><Relationship Id="rId17" Type="http://schemas.openxmlformats.org/officeDocument/2006/relationships/image" Target="../media/image38.wmf"/><Relationship Id="rId25" Type="http://schemas.openxmlformats.org/officeDocument/2006/relationships/image" Target="../media/image42.wmf"/><Relationship Id="rId33" Type="http://schemas.openxmlformats.org/officeDocument/2006/relationships/image" Target="../media/image46.wmf"/><Relationship Id="rId38" Type="http://schemas.openxmlformats.org/officeDocument/2006/relationships/oleObject" Target="../embeddings/oleObject59.bin"/><Relationship Id="rId2" Type="http://schemas.openxmlformats.org/officeDocument/2006/relationships/slideLayout" Target="../slideLayouts/slideLayout18.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21.png"/><Relationship Id="rId11" Type="http://schemas.openxmlformats.org/officeDocument/2006/relationships/oleObject" Target="../embeddings/oleObject44.bin"/><Relationship Id="rId24" Type="http://schemas.openxmlformats.org/officeDocument/2006/relationships/oleObject" Target="../embeddings/oleObject52.bin"/><Relationship Id="rId32" Type="http://schemas.openxmlformats.org/officeDocument/2006/relationships/oleObject" Target="../embeddings/oleObject56.bin"/><Relationship Id="rId37" Type="http://schemas.openxmlformats.org/officeDocument/2006/relationships/image" Target="../media/image48.wmf"/><Relationship Id="rId5" Type="http://schemas.openxmlformats.org/officeDocument/2006/relationships/oleObject" Target="../embeddings/oleObject41.bin"/><Relationship Id="rId15" Type="http://schemas.openxmlformats.org/officeDocument/2006/relationships/image" Target="../media/image37.wmf"/><Relationship Id="rId23" Type="http://schemas.openxmlformats.org/officeDocument/2006/relationships/image" Target="../media/image41.wmf"/><Relationship Id="rId28" Type="http://schemas.openxmlformats.org/officeDocument/2006/relationships/oleObject" Target="../embeddings/oleObject54.bin"/><Relationship Id="rId36" Type="http://schemas.openxmlformats.org/officeDocument/2006/relationships/oleObject" Target="../embeddings/oleObject58.bin"/><Relationship Id="rId10" Type="http://schemas.openxmlformats.org/officeDocument/2006/relationships/image" Target="../media/image36.wmf"/><Relationship Id="rId19" Type="http://schemas.openxmlformats.org/officeDocument/2006/relationships/image" Target="../media/image39.wmf"/><Relationship Id="rId31" Type="http://schemas.openxmlformats.org/officeDocument/2006/relationships/image" Target="../media/image45.wmf"/><Relationship Id="rId4" Type="http://schemas.openxmlformats.org/officeDocument/2006/relationships/image" Target="../media/image51.jpeg"/><Relationship Id="rId9" Type="http://schemas.openxmlformats.org/officeDocument/2006/relationships/oleObject" Target="../embeddings/oleObject43.bin"/><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43.wmf"/><Relationship Id="rId30" Type="http://schemas.openxmlformats.org/officeDocument/2006/relationships/oleObject" Target="../embeddings/oleObject55.bin"/><Relationship Id="rId35" Type="http://schemas.openxmlformats.org/officeDocument/2006/relationships/image" Target="../media/image47.wmf"/><Relationship Id="rId8" Type="http://schemas.openxmlformats.org/officeDocument/2006/relationships/image" Target="../media/image35.wmf"/><Relationship Id="rId3" Type="http://schemas.openxmlformats.org/officeDocument/2006/relationships/image" Target="../media/image50.jpeg"/></Relationships>
</file>

<file path=ppt/slides/_rels/slide9.xml.rels><?xml version="1.0" encoding="UTF-8" standalone="yes"?>
<Relationships xmlns="http://schemas.openxmlformats.org/package/2006/relationships"><Relationship Id="rId13" Type="http://schemas.openxmlformats.org/officeDocument/2006/relationships/image" Target="../media/image52.wmf"/><Relationship Id="rId18" Type="http://schemas.openxmlformats.org/officeDocument/2006/relationships/oleObject" Target="../embeddings/oleObject69.bin"/><Relationship Id="rId26" Type="http://schemas.openxmlformats.org/officeDocument/2006/relationships/image" Target="../media/image58.wmf"/><Relationship Id="rId3" Type="http://schemas.openxmlformats.org/officeDocument/2006/relationships/oleObject" Target="../embeddings/oleObject60.bin"/><Relationship Id="rId21" Type="http://schemas.openxmlformats.org/officeDocument/2006/relationships/image" Target="../media/image56.emf"/><Relationship Id="rId7" Type="http://schemas.openxmlformats.org/officeDocument/2006/relationships/oleObject" Target="../embeddings/oleObject62.bin"/><Relationship Id="rId12" Type="http://schemas.openxmlformats.org/officeDocument/2006/relationships/oleObject" Target="../embeddings/oleObject66.bin"/><Relationship Id="rId17" Type="http://schemas.openxmlformats.org/officeDocument/2006/relationships/image" Target="../media/image54.emf"/><Relationship Id="rId25" Type="http://schemas.openxmlformats.org/officeDocument/2006/relationships/oleObject" Target="../embeddings/oleObject73.bin"/><Relationship Id="rId33" Type="http://schemas.openxmlformats.org/officeDocument/2006/relationships/image" Target="../media/image61.emf"/><Relationship Id="rId2" Type="http://schemas.openxmlformats.org/officeDocument/2006/relationships/slideLayout" Target="../slideLayouts/slideLayout18.xml"/><Relationship Id="rId16" Type="http://schemas.openxmlformats.org/officeDocument/2006/relationships/oleObject" Target="../embeddings/oleObject68.bin"/><Relationship Id="rId20" Type="http://schemas.openxmlformats.org/officeDocument/2006/relationships/oleObject" Target="../embeddings/oleObject70.bin"/><Relationship Id="rId29" Type="http://schemas.openxmlformats.org/officeDocument/2006/relationships/image" Target="../media/image59.emf"/><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oleObject" Target="../embeddings/oleObject65.bin"/><Relationship Id="rId24" Type="http://schemas.openxmlformats.org/officeDocument/2006/relationships/oleObject" Target="../embeddings/oleObject72.bin"/><Relationship Id="rId32" Type="http://schemas.openxmlformats.org/officeDocument/2006/relationships/oleObject" Target="../embeddings/oleObject77.bin"/><Relationship Id="rId5" Type="http://schemas.openxmlformats.org/officeDocument/2006/relationships/oleObject" Target="../embeddings/oleObject61.bin"/><Relationship Id="rId15" Type="http://schemas.openxmlformats.org/officeDocument/2006/relationships/image" Target="../media/image53.wmf"/><Relationship Id="rId23" Type="http://schemas.openxmlformats.org/officeDocument/2006/relationships/image" Target="../media/image57.emf"/><Relationship Id="rId28" Type="http://schemas.openxmlformats.org/officeDocument/2006/relationships/oleObject" Target="../embeddings/oleObject75.bin"/><Relationship Id="rId10" Type="http://schemas.openxmlformats.org/officeDocument/2006/relationships/oleObject" Target="../embeddings/oleObject64.bin"/><Relationship Id="rId19" Type="http://schemas.openxmlformats.org/officeDocument/2006/relationships/image" Target="../media/image55.emf"/><Relationship Id="rId31" Type="http://schemas.openxmlformats.org/officeDocument/2006/relationships/image" Target="../media/image60.emf"/><Relationship Id="rId4" Type="http://schemas.openxmlformats.org/officeDocument/2006/relationships/image" Target="../media/image21.png"/><Relationship Id="rId9" Type="http://schemas.openxmlformats.org/officeDocument/2006/relationships/oleObject" Target="../embeddings/oleObject63.bin"/><Relationship Id="rId14" Type="http://schemas.openxmlformats.org/officeDocument/2006/relationships/oleObject" Target="../embeddings/oleObject67.bin"/><Relationship Id="rId22" Type="http://schemas.openxmlformats.org/officeDocument/2006/relationships/oleObject" Target="../embeddings/oleObject71.bin"/><Relationship Id="rId27" Type="http://schemas.openxmlformats.org/officeDocument/2006/relationships/oleObject" Target="../embeddings/oleObject74.bin"/><Relationship Id="rId30" Type="http://schemas.openxmlformats.org/officeDocument/2006/relationships/oleObject" Target="../embeddings/oleObject76.bin"/><Relationship Id="rId8"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705" name="Group 297"/>
          <p:cNvGrpSpPr>
            <a:grpSpLocks/>
          </p:cNvGrpSpPr>
          <p:nvPr/>
        </p:nvGrpSpPr>
        <p:grpSpPr bwMode="auto">
          <a:xfrm>
            <a:off x="0" y="2286000"/>
            <a:ext cx="9144000" cy="4343400"/>
            <a:chOff x="0" y="1440"/>
            <a:chExt cx="5760" cy="2736"/>
          </a:xfrm>
        </p:grpSpPr>
        <p:grpSp>
          <p:nvGrpSpPr>
            <p:cNvPr id="145519" name="Group 111"/>
            <p:cNvGrpSpPr>
              <a:grpSpLocks/>
            </p:cNvGrpSpPr>
            <p:nvPr/>
          </p:nvGrpSpPr>
          <p:grpSpPr bwMode="auto">
            <a:xfrm>
              <a:off x="0" y="1440"/>
              <a:ext cx="5760" cy="2736"/>
              <a:chOff x="920" y="2072"/>
              <a:chExt cx="3825" cy="2002"/>
            </a:xfrm>
          </p:grpSpPr>
          <p:grpSp>
            <p:nvGrpSpPr>
              <p:cNvPr id="145517" name="Group 109"/>
              <p:cNvGrpSpPr>
                <a:grpSpLocks/>
              </p:cNvGrpSpPr>
              <p:nvPr/>
            </p:nvGrpSpPr>
            <p:grpSpPr bwMode="auto">
              <a:xfrm>
                <a:off x="920" y="2072"/>
                <a:ext cx="3824" cy="2001"/>
                <a:chOff x="920" y="2072"/>
                <a:chExt cx="3824" cy="2001"/>
              </a:xfrm>
            </p:grpSpPr>
            <p:sp>
              <p:nvSpPr>
                <p:cNvPr id="145413" name="Rectangle 5"/>
                <p:cNvSpPr>
                  <a:spLocks noChangeArrowheads="1"/>
                </p:cNvSpPr>
                <p:nvPr/>
              </p:nvSpPr>
              <p:spPr bwMode="auto">
                <a:xfrm>
                  <a:off x="920" y="20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4" name="Rectangle 6"/>
                <p:cNvSpPr>
                  <a:spLocks noChangeArrowheads="1"/>
                </p:cNvSpPr>
                <p:nvPr/>
              </p:nvSpPr>
              <p:spPr bwMode="auto">
                <a:xfrm>
                  <a:off x="920" y="21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5" name="Rectangle 7"/>
                <p:cNvSpPr>
                  <a:spLocks noChangeArrowheads="1"/>
                </p:cNvSpPr>
                <p:nvPr/>
              </p:nvSpPr>
              <p:spPr bwMode="auto">
                <a:xfrm>
                  <a:off x="920" y="2138"/>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6" name="Rectangle 8"/>
                <p:cNvSpPr>
                  <a:spLocks noChangeArrowheads="1"/>
                </p:cNvSpPr>
                <p:nvPr/>
              </p:nvSpPr>
              <p:spPr bwMode="auto">
                <a:xfrm>
                  <a:off x="920" y="21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7" name="Rectangle 9"/>
                <p:cNvSpPr>
                  <a:spLocks noChangeArrowheads="1"/>
                </p:cNvSpPr>
                <p:nvPr/>
              </p:nvSpPr>
              <p:spPr bwMode="auto">
                <a:xfrm>
                  <a:off x="920" y="22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8" name="Rectangle 10"/>
                <p:cNvSpPr>
                  <a:spLocks noChangeArrowheads="1"/>
                </p:cNvSpPr>
                <p:nvPr/>
              </p:nvSpPr>
              <p:spPr bwMode="auto">
                <a:xfrm>
                  <a:off x="920" y="2238"/>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19" name="Rectangle 11"/>
                <p:cNvSpPr>
                  <a:spLocks noChangeArrowheads="1"/>
                </p:cNvSpPr>
                <p:nvPr/>
              </p:nvSpPr>
              <p:spPr bwMode="auto">
                <a:xfrm>
                  <a:off x="920" y="22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0" name="Rectangle 12"/>
                <p:cNvSpPr>
                  <a:spLocks noChangeArrowheads="1"/>
                </p:cNvSpPr>
                <p:nvPr/>
              </p:nvSpPr>
              <p:spPr bwMode="auto">
                <a:xfrm>
                  <a:off x="920" y="2305"/>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1" name="Rectangle 13"/>
                <p:cNvSpPr>
                  <a:spLocks noChangeArrowheads="1"/>
                </p:cNvSpPr>
                <p:nvPr/>
              </p:nvSpPr>
              <p:spPr bwMode="auto">
                <a:xfrm>
                  <a:off x="920" y="2339"/>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2" name="Rectangle 14"/>
                <p:cNvSpPr>
                  <a:spLocks noChangeArrowheads="1"/>
                </p:cNvSpPr>
                <p:nvPr/>
              </p:nvSpPr>
              <p:spPr bwMode="auto">
                <a:xfrm>
                  <a:off x="920" y="23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3" name="Rectangle 15"/>
                <p:cNvSpPr>
                  <a:spLocks noChangeArrowheads="1"/>
                </p:cNvSpPr>
                <p:nvPr/>
              </p:nvSpPr>
              <p:spPr bwMode="auto">
                <a:xfrm>
                  <a:off x="920" y="24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4" name="Rectangle 16"/>
                <p:cNvSpPr>
                  <a:spLocks noChangeArrowheads="1"/>
                </p:cNvSpPr>
                <p:nvPr/>
              </p:nvSpPr>
              <p:spPr bwMode="auto">
                <a:xfrm>
                  <a:off x="920" y="2438"/>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5" name="Rectangle 17"/>
                <p:cNvSpPr>
                  <a:spLocks noChangeArrowheads="1"/>
                </p:cNvSpPr>
                <p:nvPr/>
              </p:nvSpPr>
              <p:spPr bwMode="auto">
                <a:xfrm>
                  <a:off x="920" y="24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6" name="Rectangle 18"/>
                <p:cNvSpPr>
                  <a:spLocks noChangeArrowheads="1"/>
                </p:cNvSpPr>
                <p:nvPr/>
              </p:nvSpPr>
              <p:spPr bwMode="auto">
                <a:xfrm>
                  <a:off x="920" y="2505"/>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7" name="Rectangle 19"/>
                <p:cNvSpPr>
                  <a:spLocks noChangeArrowheads="1"/>
                </p:cNvSpPr>
                <p:nvPr/>
              </p:nvSpPr>
              <p:spPr bwMode="auto">
                <a:xfrm>
                  <a:off x="920" y="2539"/>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8" name="Rectangle 20"/>
                <p:cNvSpPr>
                  <a:spLocks noChangeArrowheads="1"/>
                </p:cNvSpPr>
                <p:nvPr/>
              </p:nvSpPr>
              <p:spPr bwMode="auto">
                <a:xfrm>
                  <a:off x="920" y="25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29" name="Rectangle 21"/>
                <p:cNvSpPr>
                  <a:spLocks noChangeArrowheads="1"/>
                </p:cNvSpPr>
                <p:nvPr/>
              </p:nvSpPr>
              <p:spPr bwMode="auto">
                <a:xfrm>
                  <a:off x="920" y="26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0" name="Rectangle 22"/>
                <p:cNvSpPr>
                  <a:spLocks noChangeArrowheads="1"/>
                </p:cNvSpPr>
                <p:nvPr/>
              </p:nvSpPr>
              <p:spPr bwMode="auto">
                <a:xfrm>
                  <a:off x="920" y="2638"/>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1" name="Rectangle 23"/>
                <p:cNvSpPr>
                  <a:spLocks noChangeArrowheads="1"/>
                </p:cNvSpPr>
                <p:nvPr/>
              </p:nvSpPr>
              <p:spPr bwMode="auto">
                <a:xfrm>
                  <a:off x="920" y="2672"/>
                  <a:ext cx="3824" cy="3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2" name="Rectangle 24"/>
                <p:cNvSpPr>
                  <a:spLocks noChangeArrowheads="1"/>
                </p:cNvSpPr>
                <p:nvPr/>
              </p:nvSpPr>
              <p:spPr bwMode="auto">
                <a:xfrm>
                  <a:off x="920" y="2706"/>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3" name="Rectangle 25"/>
                <p:cNvSpPr>
                  <a:spLocks noChangeArrowheads="1"/>
                </p:cNvSpPr>
                <p:nvPr/>
              </p:nvSpPr>
              <p:spPr bwMode="auto">
                <a:xfrm>
                  <a:off x="920" y="2739"/>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4" name="Rectangle 26"/>
                <p:cNvSpPr>
                  <a:spLocks noChangeArrowheads="1"/>
                </p:cNvSpPr>
                <p:nvPr/>
              </p:nvSpPr>
              <p:spPr bwMode="auto">
                <a:xfrm>
                  <a:off x="920" y="2772"/>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5" name="Rectangle 27"/>
                <p:cNvSpPr>
                  <a:spLocks noChangeArrowheads="1"/>
                </p:cNvSpPr>
                <p:nvPr/>
              </p:nvSpPr>
              <p:spPr bwMode="auto">
                <a:xfrm>
                  <a:off x="920" y="2805"/>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6" name="Rectangle 28"/>
                <p:cNvSpPr>
                  <a:spLocks noChangeArrowheads="1"/>
                </p:cNvSpPr>
                <p:nvPr/>
              </p:nvSpPr>
              <p:spPr bwMode="auto">
                <a:xfrm>
                  <a:off x="920" y="2838"/>
                  <a:ext cx="3824" cy="35"/>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7" name="Rectangle 29"/>
                <p:cNvSpPr>
                  <a:spLocks noChangeArrowheads="1"/>
                </p:cNvSpPr>
                <p:nvPr/>
              </p:nvSpPr>
              <p:spPr bwMode="auto">
                <a:xfrm>
                  <a:off x="920" y="2873"/>
                  <a:ext cx="3824" cy="3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8" name="Rectangle 30"/>
                <p:cNvSpPr>
                  <a:spLocks noChangeArrowheads="1"/>
                </p:cNvSpPr>
                <p:nvPr/>
              </p:nvSpPr>
              <p:spPr bwMode="auto">
                <a:xfrm>
                  <a:off x="920" y="29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39" name="Rectangle 31"/>
                <p:cNvSpPr>
                  <a:spLocks noChangeArrowheads="1"/>
                </p:cNvSpPr>
                <p:nvPr/>
              </p:nvSpPr>
              <p:spPr bwMode="auto">
                <a:xfrm>
                  <a:off x="920" y="2918"/>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0" name="Rectangle 32"/>
                <p:cNvSpPr>
                  <a:spLocks noChangeArrowheads="1"/>
                </p:cNvSpPr>
                <p:nvPr/>
              </p:nvSpPr>
              <p:spPr bwMode="auto">
                <a:xfrm>
                  <a:off x="920" y="2930"/>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1" name="Rectangle 33"/>
                <p:cNvSpPr>
                  <a:spLocks noChangeArrowheads="1"/>
                </p:cNvSpPr>
                <p:nvPr/>
              </p:nvSpPr>
              <p:spPr bwMode="auto">
                <a:xfrm>
                  <a:off x="920" y="294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2" name="Rectangle 34"/>
                <p:cNvSpPr>
                  <a:spLocks noChangeArrowheads="1"/>
                </p:cNvSpPr>
                <p:nvPr/>
              </p:nvSpPr>
              <p:spPr bwMode="auto">
                <a:xfrm>
                  <a:off x="920" y="295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3" name="Rectangle 35"/>
                <p:cNvSpPr>
                  <a:spLocks noChangeArrowheads="1"/>
                </p:cNvSpPr>
                <p:nvPr/>
              </p:nvSpPr>
              <p:spPr bwMode="auto">
                <a:xfrm>
                  <a:off x="920" y="296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4" name="Rectangle 36"/>
                <p:cNvSpPr>
                  <a:spLocks noChangeArrowheads="1"/>
                </p:cNvSpPr>
                <p:nvPr/>
              </p:nvSpPr>
              <p:spPr bwMode="auto">
                <a:xfrm>
                  <a:off x="920" y="29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5" name="Rectangle 37"/>
                <p:cNvSpPr>
                  <a:spLocks noChangeArrowheads="1"/>
                </p:cNvSpPr>
                <p:nvPr/>
              </p:nvSpPr>
              <p:spPr bwMode="auto">
                <a:xfrm>
                  <a:off x="920" y="2993"/>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6" name="Rectangle 38"/>
                <p:cNvSpPr>
                  <a:spLocks noChangeArrowheads="1"/>
                </p:cNvSpPr>
                <p:nvPr/>
              </p:nvSpPr>
              <p:spPr bwMode="auto">
                <a:xfrm>
                  <a:off x="920" y="3005"/>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7" name="Rectangle 39"/>
                <p:cNvSpPr>
                  <a:spLocks noChangeArrowheads="1"/>
                </p:cNvSpPr>
                <p:nvPr/>
              </p:nvSpPr>
              <p:spPr bwMode="auto">
                <a:xfrm>
                  <a:off x="920" y="301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8" name="Rectangle 40"/>
                <p:cNvSpPr>
                  <a:spLocks noChangeArrowheads="1"/>
                </p:cNvSpPr>
                <p:nvPr/>
              </p:nvSpPr>
              <p:spPr bwMode="auto">
                <a:xfrm>
                  <a:off x="920" y="303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49" name="Rectangle 41"/>
                <p:cNvSpPr>
                  <a:spLocks noChangeArrowheads="1"/>
                </p:cNvSpPr>
                <p:nvPr/>
              </p:nvSpPr>
              <p:spPr bwMode="auto">
                <a:xfrm>
                  <a:off x="920" y="3043"/>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0" name="Rectangle 42"/>
                <p:cNvSpPr>
                  <a:spLocks noChangeArrowheads="1"/>
                </p:cNvSpPr>
                <p:nvPr/>
              </p:nvSpPr>
              <p:spPr bwMode="auto">
                <a:xfrm>
                  <a:off x="920" y="3055"/>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1" name="Rectangle 43"/>
                <p:cNvSpPr>
                  <a:spLocks noChangeArrowheads="1"/>
                </p:cNvSpPr>
                <p:nvPr/>
              </p:nvSpPr>
              <p:spPr bwMode="auto">
                <a:xfrm>
                  <a:off x="920" y="306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2" name="Rectangle 44"/>
                <p:cNvSpPr>
                  <a:spLocks noChangeArrowheads="1"/>
                </p:cNvSpPr>
                <p:nvPr/>
              </p:nvSpPr>
              <p:spPr bwMode="auto">
                <a:xfrm>
                  <a:off x="920" y="30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3" name="Rectangle 45"/>
                <p:cNvSpPr>
                  <a:spLocks noChangeArrowheads="1"/>
                </p:cNvSpPr>
                <p:nvPr/>
              </p:nvSpPr>
              <p:spPr bwMode="auto">
                <a:xfrm>
                  <a:off x="920" y="309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4" name="Rectangle 46"/>
                <p:cNvSpPr>
                  <a:spLocks noChangeArrowheads="1"/>
                </p:cNvSpPr>
                <p:nvPr/>
              </p:nvSpPr>
              <p:spPr bwMode="auto">
                <a:xfrm>
                  <a:off x="920" y="31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5" name="Rectangle 47"/>
                <p:cNvSpPr>
                  <a:spLocks noChangeArrowheads="1"/>
                </p:cNvSpPr>
                <p:nvPr/>
              </p:nvSpPr>
              <p:spPr bwMode="auto">
                <a:xfrm>
                  <a:off x="920" y="3118"/>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6" name="Rectangle 48"/>
                <p:cNvSpPr>
                  <a:spLocks noChangeArrowheads="1"/>
                </p:cNvSpPr>
                <p:nvPr/>
              </p:nvSpPr>
              <p:spPr bwMode="auto">
                <a:xfrm>
                  <a:off x="920" y="3130"/>
                  <a:ext cx="3824" cy="1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7" name="Rectangle 49"/>
                <p:cNvSpPr>
                  <a:spLocks noChangeArrowheads="1"/>
                </p:cNvSpPr>
                <p:nvPr/>
              </p:nvSpPr>
              <p:spPr bwMode="auto">
                <a:xfrm>
                  <a:off x="920" y="3144"/>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8" name="Rectangle 50"/>
                <p:cNvSpPr>
                  <a:spLocks noChangeArrowheads="1"/>
                </p:cNvSpPr>
                <p:nvPr/>
              </p:nvSpPr>
              <p:spPr bwMode="auto">
                <a:xfrm>
                  <a:off x="920" y="315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59" name="Rectangle 51"/>
                <p:cNvSpPr>
                  <a:spLocks noChangeArrowheads="1"/>
                </p:cNvSpPr>
                <p:nvPr/>
              </p:nvSpPr>
              <p:spPr bwMode="auto">
                <a:xfrm>
                  <a:off x="920" y="316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0" name="Rectangle 52"/>
                <p:cNvSpPr>
                  <a:spLocks noChangeArrowheads="1"/>
                </p:cNvSpPr>
                <p:nvPr/>
              </p:nvSpPr>
              <p:spPr bwMode="auto">
                <a:xfrm>
                  <a:off x="920" y="31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1" name="Rectangle 53"/>
                <p:cNvSpPr>
                  <a:spLocks noChangeArrowheads="1"/>
                </p:cNvSpPr>
                <p:nvPr/>
              </p:nvSpPr>
              <p:spPr bwMode="auto">
                <a:xfrm>
                  <a:off x="920" y="319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2" name="Rectangle 54"/>
                <p:cNvSpPr>
                  <a:spLocks noChangeArrowheads="1"/>
                </p:cNvSpPr>
                <p:nvPr/>
              </p:nvSpPr>
              <p:spPr bwMode="auto">
                <a:xfrm>
                  <a:off x="920" y="32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3" name="Rectangle 55"/>
                <p:cNvSpPr>
                  <a:spLocks noChangeArrowheads="1"/>
                </p:cNvSpPr>
                <p:nvPr/>
              </p:nvSpPr>
              <p:spPr bwMode="auto">
                <a:xfrm>
                  <a:off x="920" y="321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4" name="Rectangle 56"/>
                <p:cNvSpPr>
                  <a:spLocks noChangeArrowheads="1"/>
                </p:cNvSpPr>
                <p:nvPr/>
              </p:nvSpPr>
              <p:spPr bwMode="auto">
                <a:xfrm>
                  <a:off x="920" y="323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5" name="Rectangle 57"/>
                <p:cNvSpPr>
                  <a:spLocks noChangeArrowheads="1"/>
                </p:cNvSpPr>
                <p:nvPr/>
              </p:nvSpPr>
              <p:spPr bwMode="auto">
                <a:xfrm>
                  <a:off x="920" y="3243"/>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6" name="Rectangle 58"/>
                <p:cNvSpPr>
                  <a:spLocks noChangeArrowheads="1"/>
                </p:cNvSpPr>
                <p:nvPr/>
              </p:nvSpPr>
              <p:spPr bwMode="auto">
                <a:xfrm>
                  <a:off x="920" y="3255"/>
                  <a:ext cx="3824" cy="14"/>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7" name="Rectangle 59"/>
                <p:cNvSpPr>
                  <a:spLocks noChangeArrowheads="1"/>
                </p:cNvSpPr>
                <p:nvPr/>
              </p:nvSpPr>
              <p:spPr bwMode="auto">
                <a:xfrm>
                  <a:off x="920" y="3269"/>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8" name="Rectangle 60"/>
                <p:cNvSpPr>
                  <a:spLocks noChangeArrowheads="1"/>
                </p:cNvSpPr>
                <p:nvPr/>
              </p:nvSpPr>
              <p:spPr bwMode="auto">
                <a:xfrm>
                  <a:off x="920" y="32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69" name="Rectangle 61"/>
                <p:cNvSpPr>
                  <a:spLocks noChangeArrowheads="1"/>
                </p:cNvSpPr>
                <p:nvPr/>
              </p:nvSpPr>
              <p:spPr bwMode="auto">
                <a:xfrm>
                  <a:off x="920" y="329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0" name="Rectangle 62"/>
                <p:cNvSpPr>
                  <a:spLocks noChangeArrowheads="1"/>
                </p:cNvSpPr>
                <p:nvPr/>
              </p:nvSpPr>
              <p:spPr bwMode="auto">
                <a:xfrm>
                  <a:off x="920" y="33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1" name="Rectangle 63"/>
                <p:cNvSpPr>
                  <a:spLocks noChangeArrowheads="1"/>
                </p:cNvSpPr>
                <p:nvPr/>
              </p:nvSpPr>
              <p:spPr bwMode="auto">
                <a:xfrm>
                  <a:off x="920" y="331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2" name="Rectangle 64"/>
                <p:cNvSpPr>
                  <a:spLocks noChangeArrowheads="1"/>
                </p:cNvSpPr>
                <p:nvPr/>
              </p:nvSpPr>
              <p:spPr bwMode="auto">
                <a:xfrm>
                  <a:off x="920" y="3331"/>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3" name="Rectangle 65"/>
                <p:cNvSpPr>
                  <a:spLocks noChangeArrowheads="1"/>
                </p:cNvSpPr>
                <p:nvPr/>
              </p:nvSpPr>
              <p:spPr bwMode="auto">
                <a:xfrm>
                  <a:off x="920" y="3344"/>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4" name="Rectangle 66"/>
                <p:cNvSpPr>
                  <a:spLocks noChangeArrowheads="1"/>
                </p:cNvSpPr>
                <p:nvPr/>
              </p:nvSpPr>
              <p:spPr bwMode="auto">
                <a:xfrm>
                  <a:off x="920" y="335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5" name="Rectangle 67"/>
                <p:cNvSpPr>
                  <a:spLocks noChangeArrowheads="1"/>
                </p:cNvSpPr>
                <p:nvPr/>
              </p:nvSpPr>
              <p:spPr bwMode="auto">
                <a:xfrm>
                  <a:off x="920" y="336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6" name="Rectangle 68"/>
                <p:cNvSpPr>
                  <a:spLocks noChangeArrowheads="1"/>
                </p:cNvSpPr>
                <p:nvPr/>
              </p:nvSpPr>
              <p:spPr bwMode="auto">
                <a:xfrm>
                  <a:off x="920" y="3381"/>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7" name="Rectangle 69"/>
                <p:cNvSpPr>
                  <a:spLocks noChangeArrowheads="1"/>
                </p:cNvSpPr>
                <p:nvPr/>
              </p:nvSpPr>
              <p:spPr bwMode="auto">
                <a:xfrm>
                  <a:off x="920" y="3394"/>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8" name="Rectangle 70"/>
                <p:cNvSpPr>
                  <a:spLocks noChangeArrowheads="1"/>
                </p:cNvSpPr>
                <p:nvPr/>
              </p:nvSpPr>
              <p:spPr bwMode="auto">
                <a:xfrm>
                  <a:off x="920" y="3406"/>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79" name="Rectangle 71"/>
                <p:cNvSpPr>
                  <a:spLocks noChangeArrowheads="1"/>
                </p:cNvSpPr>
                <p:nvPr/>
              </p:nvSpPr>
              <p:spPr bwMode="auto">
                <a:xfrm>
                  <a:off x="920" y="3418"/>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0" name="Rectangle 72"/>
                <p:cNvSpPr>
                  <a:spLocks noChangeArrowheads="1"/>
                </p:cNvSpPr>
                <p:nvPr/>
              </p:nvSpPr>
              <p:spPr bwMode="auto">
                <a:xfrm>
                  <a:off x="920" y="343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1" name="Rectangle 73"/>
                <p:cNvSpPr>
                  <a:spLocks noChangeArrowheads="1"/>
                </p:cNvSpPr>
                <p:nvPr/>
              </p:nvSpPr>
              <p:spPr bwMode="auto">
                <a:xfrm>
                  <a:off x="920" y="344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2" name="Rectangle 74"/>
                <p:cNvSpPr>
                  <a:spLocks noChangeArrowheads="1"/>
                </p:cNvSpPr>
                <p:nvPr/>
              </p:nvSpPr>
              <p:spPr bwMode="auto">
                <a:xfrm>
                  <a:off x="920" y="3456"/>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3" name="Rectangle 75"/>
                <p:cNvSpPr>
                  <a:spLocks noChangeArrowheads="1"/>
                </p:cNvSpPr>
                <p:nvPr/>
              </p:nvSpPr>
              <p:spPr bwMode="auto">
                <a:xfrm>
                  <a:off x="920" y="3469"/>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4" name="Rectangle 76"/>
                <p:cNvSpPr>
                  <a:spLocks noChangeArrowheads="1"/>
                </p:cNvSpPr>
                <p:nvPr/>
              </p:nvSpPr>
              <p:spPr bwMode="auto">
                <a:xfrm>
                  <a:off x="920" y="3481"/>
                  <a:ext cx="3824" cy="1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5" name="Rectangle 77"/>
                <p:cNvSpPr>
                  <a:spLocks noChangeArrowheads="1"/>
                </p:cNvSpPr>
                <p:nvPr/>
              </p:nvSpPr>
              <p:spPr bwMode="auto">
                <a:xfrm>
                  <a:off x="920" y="3493"/>
                  <a:ext cx="3824" cy="1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6" name="Rectangle 78"/>
                <p:cNvSpPr>
                  <a:spLocks noChangeArrowheads="1"/>
                </p:cNvSpPr>
                <p:nvPr/>
              </p:nvSpPr>
              <p:spPr bwMode="auto">
                <a:xfrm>
                  <a:off x="920" y="3506"/>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7" name="Rectangle 79"/>
                <p:cNvSpPr>
                  <a:spLocks noChangeArrowheads="1"/>
                </p:cNvSpPr>
                <p:nvPr/>
              </p:nvSpPr>
              <p:spPr bwMode="auto">
                <a:xfrm>
                  <a:off x="920" y="3525"/>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8" name="Rectangle 80"/>
                <p:cNvSpPr>
                  <a:spLocks noChangeArrowheads="1"/>
                </p:cNvSpPr>
                <p:nvPr/>
              </p:nvSpPr>
              <p:spPr bwMode="auto">
                <a:xfrm>
                  <a:off x="920" y="3544"/>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89" name="Rectangle 81"/>
                <p:cNvSpPr>
                  <a:spLocks noChangeArrowheads="1"/>
                </p:cNvSpPr>
                <p:nvPr/>
              </p:nvSpPr>
              <p:spPr bwMode="auto">
                <a:xfrm>
                  <a:off x="920" y="3563"/>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0" name="Rectangle 82"/>
                <p:cNvSpPr>
                  <a:spLocks noChangeArrowheads="1"/>
                </p:cNvSpPr>
                <p:nvPr/>
              </p:nvSpPr>
              <p:spPr bwMode="auto">
                <a:xfrm>
                  <a:off x="920" y="3581"/>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1" name="Rectangle 83"/>
                <p:cNvSpPr>
                  <a:spLocks noChangeArrowheads="1"/>
                </p:cNvSpPr>
                <p:nvPr/>
              </p:nvSpPr>
              <p:spPr bwMode="auto">
                <a:xfrm>
                  <a:off x="920" y="3600"/>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2" name="Rectangle 84"/>
                <p:cNvSpPr>
                  <a:spLocks noChangeArrowheads="1"/>
                </p:cNvSpPr>
                <p:nvPr/>
              </p:nvSpPr>
              <p:spPr bwMode="auto">
                <a:xfrm>
                  <a:off x="920" y="3618"/>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3" name="Rectangle 85"/>
                <p:cNvSpPr>
                  <a:spLocks noChangeArrowheads="1"/>
                </p:cNvSpPr>
                <p:nvPr/>
              </p:nvSpPr>
              <p:spPr bwMode="auto">
                <a:xfrm>
                  <a:off x="920" y="3637"/>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4" name="Rectangle 86"/>
                <p:cNvSpPr>
                  <a:spLocks noChangeArrowheads="1"/>
                </p:cNvSpPr>
                <p:nvPr/>
              </p:nvSpPr>
              <p:spPr bwMode="auto">
                <a:xfrm>
                  <a:off x="920" y="3656"/>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5" name="Rectangle 87"/>
                <p:cNvSpPr>
                  <a:spLocks noChangeArrowheads="1"/>
                </p:cNvSpPr>
                <p:nvPr/>
              </p:nvSpPr>
              <p:spPr bwMode="auto">
                <a:xfrm>
                  <a:off x="920" y="3675"/>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6" name="Rectangle 88"/>
                <p:cNvSpPr>
                  <a:spLocks noChangeArrowheads="1"/>
                </p:cNvSpPr>
                <p:nvPr/>
              </p:nvSpPr>
              <p:spPr bwMode="auto">
                <a:xfrm>
                  <a:off x="920" y="3694"/>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7" name="Rectangle 89"/>
                <p:cNvSpPr>
                  <a:spLocks noChangeArrowheads="1"/>
                </p:cNvSpPr>
                <p:nvPr/>
              </p:nvSpPr>
              <p:spPr bwMode="auto">
                <a:xfrm>
                  <a:off x="920" y="3712"/>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8" name="Rectangle 90"/>
                <p:cNvSpPr>
                  <a:spLocks noChangeArrowheads="1"/>
                </p:cNvSpPr>
                <p:nvPr/>
              </p:nvSpPr>
              <p:spPr bwMode="auto">
                <a:xfrm>
                  <a:off x="920" y="3731"/>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499" name="Rectangle 91"/>
                <p:cNvSpPr>
                  <a:spLocks noChangeArrowheads="1"/>
                </p:cNvSpPr>
                <p:nvPr/>
              </p:nvSpPr>
              <p:spPr bwMode="auto">
                <a:xfrm>
                  <a:off x="920" y="3750"/>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0" name="Rectangle 92"/>
                <p:cNvSpPr>
                  <a:spLocks noChangeArrowheads="1"/>
                </p:cNvSpPr>
                <p:nvPr/>
              </p:nvSpPr>
              <p:spPr bwMode="auto">
                <a:xfrm>
                  <a:off x="920" y="3769"/>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1" name="Rectangle 93"/>
                <p:cNvSpPr>
                  <a:spLocks noChangeArrowheads="1"/>
                </p:cNvSpPr>
                <p:nvPr/>
              </p:nvSpPr>
              <p:spPr bwMode="auto">
                <a:xfrm>
                  <a:off x="920" y="3788"/>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2" name="Rectangle 94"/>
                <p:cNvSpPr>
                  <a:spLocks noChangeArrowheads="1"/>
                </p:cNvSpPr>
                <p:nvPr/>
              </p:nvSpPr>
              <p:spPr bwMode="auto">
                <a:xfrm>
                  <a:off x="920" y="3806"/>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3" name="Rectangle 95"/>
                <p:cNvSpPr>
                  <a:spLocks noChangeArrowheads="1"/>
                </p:cNvSpPr>
                <p:nvPr/>
              </p:nvSpPr>
              <p:spPr bwMode="auto">
                <a:xfrm>
                  <a:off x="920" y="3825"/>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4" name="Rectangle 96"/>
                <p:cNvSpPr>
                  <a:spLocks noChangeArrowheads="1"/>
                </p:cNvSpPr>
                <p:nvPr/>
              </p:nvSpPr>
              <p:spPr bwMode="auto">
                <a:xfrm>
                  <a:off x="920" y="3844"/>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5" name="Rectangle 97"/>
                <p:cNvSpPr>
                  <a:spLocks noChangeArrowheads="1"/>
                </p:cNvSpPr>
                <p:nvPr/>
              </p:nvSpPr>
              <p:spPr bwMode="auto">
                <a:xfrm>
                  <a:off x="920" y="3863"/>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6" name="Rectangle 98"/>
                <p:cNvSpPr>
                  <a:spLocks noChangeArrowheads="1"/>
                </p:cNvSpPr>
                <p:nvPr/>
              </p:nvSpPr>
              <p:spPr bwMode="auto">
                <a:xfrm>
                  <a:off x="920" y="3882"/>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7" name="Rectangle 99"/>
                <p:cNvSpPr>
                  <a:spLocks noChangeArrowheads="1"/>
                </p:cNvSpPr>
                <p:nvPr/>
              </p:nvSpPr>
              <p:spPr bwMode="auto">
                <a:xfrm>
                  <a:off x="920" y="3900"/>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8" name="Rectangle 100"/>
                <p:cNvSpPr>
                  <a:spLocks noChangeArrowheads="1"/>
                </p:cNvSpPr>
                <p:nvPr/>
              </p:nvSpPr>
              <p:spPr bwMode="auto">
                <a:xfrm>
                  <a:off x="920" y="3919"/>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09" name="Rectangle 101"/>
                <p:cNvSpPr>
                  <a:spLocks noChangeArrowheads="1"/>
                </p:cNvSpPr>
                <p:nvPr/>
              </p:nvSpPr>
              <p:spPr bwMode="auto">
                <a:xfrm>
                  <a:off x="920" y="3938"/>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0" name="Rectangle 102"/>
                <p:cNvSpPr>
                  <a:spLocks noChangeArrowheads="1"/>
                </p:cNvSpPr>
                <p:nvPr/>
              </p:nvSpPr>
              <p:spPr bwMode="auto">
                <a:xfrm>
                  <a:off x="920" y="3957"/>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1" name="Rectangle 103"/>
                <p:cNvSpPr>
                  <a:spLocks noChangeArrowheads="1"/>
                </p:cNvSpPr>
                <p:nvPr/>
              </p:nvSpPr>
              <p:spPr bwMode="auto">
                <a:xfrm>
                  <a:off x="920" y="3976"/>
                  <a:ext cx="3824" cy="18"/>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2" name="Rectangle 104"/>
                <p:cNvSpPr>
                  <a:spLocks noChangeArrowheads="1"/>
                </p:cNvSpPr>
                <p:nvPr/>
              </p:nvSpPr>
              <p:spPr bwMode="auto">
                <a:xfrm>
                  <a:off x="920" y="3994"/>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3" name="Rectangle 105"/>
                <p:cNvSpPr>
                  <a:spLocks noChangeArrowheads="1"/>
                </p:cNvSpPr>
                <p:nvPr/>
              </p:nvSpPr>
              <p:spPr bwMode="auto">
                <a:xfrm>
                  <a:off x="920" y="4013"/>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4" name="Rectangle 106"/>
                <p:cNvSpPr>
                  <a:spLocks noChangeArrowheads="1"/>
                </p:cNvSpPr>
                <p:nvPr/>
              </p:nvSpPr>
              <p:spPr bwMode="auto">
                <a:xfrm>
                  <a:off x="920" y="4032"/>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5" name="Rectangle 107"/>
                <p:cNvSpPr>
                  <a:spLocks noChangeArrowheads="1"/>
                </p:cNvSpPr>
                <p:nvPr/>
              </p:nvSpPr>
              <p:spPr bwMode="auto">
                <a:xfrm>
                  <a:off x="920" y="4051"/>
                  <a:ext cx="3824" cy="19"/>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5516" name="Rectangle 108"/>
                <p:cNvSpPr>
                  <a:spLocks noChangeArrowheads="1"/>
                </p:cNvSpPr>
                <p:nvPr/>
              </p:nvSpPr>
              <p:spPr bwMode="auto">
                <a:xfrm>
                  <a:off x="920" y="4070"/>
                  <a:ext cx="3824" cy="3"/>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145518" name="Rectangle 110"/>
              <p:cNvSpPr>
                <a:spLocks noChangeArrowheads="1"/>
              </p:cNvSpPr>
              <p:nvPr/>
            </p:nvSpPr>
            <p:spPr bwMode="auto">
              <a:xfrm>
                <a:off x="920" y="2072"/>
                <a:ext cx="3825" cy="2002"/>
              </a:xfrm>
              <a:prstGeom prst="rect">
                <a:avLst/>
              </a:prstGeom>
              <a:gradFill rotWithShape="0">
                <a:gsLst>
                  <a:gs pos="0">
                    <a:srgbClr val="FFFFFF"/>
                  </a:gs>
                  <a:gs pos="100000">
                    <a:srgbClr val="B9DCFF"/>
                  </a:gs>
                </a:gsLst>
                <a:lin ang="5400000" scaled="1"/>
              </a:gradFill>
              <a:ln>
                <a:noFill/>
              </a:ln>
              <a:extLst>
                <a:ext uri="{91240B29-F687-4F45-9708-019B960494DF}">
                  <a14:hiddenLine xmlns:a14="http://schemas.microsoft.com/office/drawing/2010/main" w="17463">
                    <a:solidFill>
                      <a:srgbClr val="000066"/>
                    </a:solidFill>
                    <a:miter lim="800000"/>
                    <a:headEnd/>
                    <a:tailEnd/>
                  </a14:hiddenLine>
                </a:ext>
              </a:extLst>
            </p:spPr>
            <p:txBody>
              <a:bodyPr/>
              <a:lstStyle/>
              <a:p>
                <a:endParaRPr lang="zh-CN" altLang="en-US"/>
              </a:p>
            </p:txBody>
          </p:sp>
        </p:grpSp>
        <p:grpSp>
          <p:nvGrpSpPr>
            <p:cNvPr id="145584" name="Group 176"/>
            <p:cNvGrpSpPr>
              <a:grpSpLocks/>
            </p:cNvGrpSpPr>
            <p:nvPr/>
          </p:nvGrpSpPr>
          <p:grpSpPr bwMode="auto">
            <a:xfrm>
              <a:off x="2544" y="2448"/>
              <a:ext cx="1248" cy="1440"/>
              <a:chOff x="2696" y="2617"/>
              <a:chExt cx="852" cy="1273"/>
            </a:xfrm>
          </p:grpSpPr>
          <p:grpSp>
            <p:nvGrpSpPr>
              <p:cNvPr id="145582" name="Group 174"/>
              <p:cNvGrpSpPr>
                <a:grpSpLocks/>
              </p:cNvGrpSpPr>
              <p:nvPr/>
            </p:nvGrpSpPr>
            <p:grpSpPr bwMode="auto">
              <a:xfrm>
                <a:off x="2696" y="2620"/>
                <a:ext cx="852" cy="1270"/>
                <a:chOff x="2696" y="2620"/>
                <a:chExt cx="852" cy="1270"/>
              </a:xfrm>
            </p:grpSpPr>
            <p:grpSp>
              <p:nvGrpSpPr>
                <p:cNvPr id="145525" name="Group 117"/>
                <p:cNvGrpSpPr>
                  <a:grpSpLocks/>
                </p:cNvGrpSpPr>
                <p:nvPr/>
              </p:nvGrpSpPr>
              <p:grpSpPr bwMode="auto">
                <a:xfrm>
                  <a:off x="2767" y="3648"/>
                  <a:ext cx="472" cy="69"/>
                  <a:chOff x="2767" y="3648"/>
                  <a:chExt cx="472" cy="69"/>
                </a:xfrm>
              </p:grpSpPr>
              <p:grpSp>
                <p:nvGrpSpPr>
                  <p:cNvPr id="145523" name="Group 115"/>
                  <p:cNvGrpSpPr>
                    <a:grpSpLocks/>
                  </p:cNvGrpSpPr>
                  <p:nvPr/>
                </p:nvGrpSpPr>
                <p:grpSpPr bwMode="auto">
                  <a:xfrm>
                    <a:off x="2801" y="3656"/>
                    <a:ext cx="277" cy="61"/>
                    <a:chOff x="2801" y="3656"/>
                    <a:chExt cx="277" cy="61"/>
                  </a:xfrm>
                </p:grpSpPr>
                <p:sp>
                  <p:nvSpPr>
                    <p:cNvPr id="145520" name="Line 112"/>
                    <p:cNvSpPr>
                      <a:spLocks noChangeShapeType="1"/>
                    </p:cNvSpPr>
                    <p:nvPr/>
                  </p:nvSpPr>
                  <p:spPr bwMode="auto">
                    <a:xfrm>
                      <a:off x="2801" y="3656"/>
                      <a:ext cx="16" cy="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21" name="Line 113"/>
                    <p:cNvSpPr>
                      <a:spLocks noChangeShapeType="1"/>
                    </p:cNvSpPr>
                    <p:nvPr/>
                  </p:nvSpPr>
                  <p:spPr bwMode="auto">
                    <a:xfrm>
                      <a:off x="2952" y="3677"/>
                      <a:ext cx="4" cy="3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22" name="Line 114"/>
                    <p:cNvSpPr>
                      <a:spLocks noChangeShapeType="1"/>
                    </p:cNvSpPr>
                    <p:nvPr/>
                  </p:nvSpPr>
                  <p:spPr bwMode="auto">
                    <a:xfrm>
                      <a:off x="3075" y="3677"/>
                      <a:ext cx="3" cy="4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524" name="Freeform 116"/>
                  <p:cNvSpPr>
                    <a:spLocks/>
                  </p:cNvSpPr>
                  <p:nvPr/>
                </p:nvSpPr>
                <p:spPr bwMode="auto">
                  <a:xfrm>
                    <a:off x="2767" y="3648"/>
                    <a:ext cx="472" cy="29"/>
                  </a:xfrm>
                  <a:custGeom>
                    <a:avLst/>
                    <a:gdLst>
                      <a:gd name="T0" fmla="*/ 0 w 1416"/>
                      <a:gd name="T1" fmla="*/ 0 h 87"/>
                      <a:gd name="T2" fmla="*/ 266 w 1416"/>
                      <a:gd name="T3" fmla="*/ 61 h 87"/>
                      <a:gd name="T4" fmla="*/ 348 w 1416"/>
                      <a:gd name="T5" fmla="*/ 73 h 87"/>
                      <a:gd name="T6" fmla="*/ 429 w 1416"/>
                      <a:gd name="T7" fmla="*/ 78 h 87"/>
                      <a:gd name="T8" fmla="*/ 525 w 1416"/>
                      <a:gd name="T9" fmla="*/ 84 h 87"/>
                      <a:gd name="T10" fmla="*/ 606 w 1416"/>
                      <a:gd name="T11" fmla="*/ 87 h 87"/>
                      <a:gd name="T12" fmla="*/ 758 w 1416"/>
                      <a:gd name="T13" fmla="*/ 87 h 87"/>
                      <a:gd name="T14" fmla="*/ 945 w 1416"/>
                      <a:gd name="T15" fmla="*/ 82 h 87"/>
                      <a:gd name="T16" fmla="*/ 1110 w 1416"/>
                      <a:gd name="T17" fmla="*/ 76 h 87"/>
                      <a:gd name="T18" fmla="*/ 1416 w 1416"/>
                      <a:gd name="T19" fmla="*/ 6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6" h="87">
                        <a:moveTo>
                          <a:pt x="0" y="0"/>
                        </a:moveTo>
                        <a:lnTo>
                          <a:pt x="266" y="61"/>
                        </a:lnTo>
                        <a:lnTo>
                          <a:pt x="348" y="73"/>
                        </a:lnTo>
                        <a:lnTo>
                          <a:pt x="429" y="78"/>
                        </a:lnTo>
                        <a:lnTo>
                          <a:pt x="525" y="84"/>
                        </a:lnTo>
                        <a:lnTo>
                          <a:pt x="606" y="87"/>
                        </a:lnTo>
                        <a:lnTo>
                          <a:pt x="758" y="87"/>
                        </a:lnTo>
                        <a:lnTo>
                          <a:pt x="945" y="82"/>
                        </a:lnTo>
                        <a:lnTo>
                          <a:pt x="1110" y="76"/>
                        </a:lnTo>
                        <a:lnTo>
                          <a:pt x="1416" y="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45526" name="Freeform 118"/>
                <p:cNvSpPr>
                  <a:spLocks/>
                </p:cNvSpPr>
                <p:nvPr/>
              </p:nvSpPr>
              <p:spPr bwMode="auto">
                <a:xfrm>
                  <a:off x="2767" y="3657"/>
                  <a:ext cx="89" cy="69"/>
                </a:xfrm>
                <a:custGeom>
                  <a:avLst/>
                  <a:gdLst>
                    <a:gd name="T0" fmla="*/ 220 w 268"/>
                    <a:gd name="T1" fmla="*/ 207 h 207"/>
                    <a:gd name="T2" fmla="*/ 196 w 268"/>
                    <a:gd name="T3" fmla="*/ 186 h 207"/>
                    <a:gd name="T4" fmla="*/ 165 w 268"/>
                    <a:gd name="T5" fmla="*/ 171 h 207"/>
                    <a:gd name="T6" fmla="*/ 134 w 268"/>
                    <a:gd name="T7" fmla="*/ 160 h 207"/>
                    <a:gd name="T8" fmla="*/ 103 w 268"/>
                    <a:gd name="T9" fmla="*/ 158 h 207"/>
                    <a:gd name="T10" fmla="*/ 63 w 268"/>
                    <a:gd name="T11" fmla="*/ 155 h 207"/>
                    <a:gd name="T12" fmla="*/ 0 w 268"/>
                    <a:gd name="T13" fmla="*/ 0 h 207"/>
                    <a:gd name="T14" fmla="*/ 72 w 268"/>
                    <a:gd name="T15" fmla="*/ 138 h 207"/>
                    <a:gd name="T16" fmla="*/ 108 w 268"/>
                    <a:gd name="T17" fmla="*/ 133 h 207"/>
                    <a:gd name="T18" fmla="*/ 150 w 268"/>
                    <a:gd name="T19" fmla="*/ 134 h 207"/>
                    <a:gd name="T20" fmla="*/ 201 w 268"/>
                    <a:gd name="T21" fmla="*/ 140 h 207"/>
                    <a:gd name="T22" fmla="*/ 268 w 268"/>
                    <a:gd name="T23" fmla="*/ 158 h 207"/>
                    <a:gd name="T24" fmla="*/ 220 w 268"/>
                    <a:gd name="T25"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68" h="207">
                      <a:moveTo>
                        <a:pt x="220" y="207"/>
                      </a:moveTo>
                      <a:lnTo>
                        <a:pt x="196" y="186"/>
                      </a:lnTo>
                      <a:lnTo>
                        <a:pt x="165" y="171"/>
                      </a:lnTo>
                      <a:lnTo>
                        <a:pt x="134" y="160"/>
                      </a:lnTo>
                      <a:lnTo>
                        <a:pt x="103" y="158"/>
                      </a:lnTo>
                      <a:lnTo>
                        <a:pt x="63" y="155"/>
                      </a:lnTo>
                      <a:lnTo>
                        <a:pt x="0" y="0"/>
                      </a:lnTo>
                      <a:lnTo>
                        <a:pt x="72" y="138"/>
                      </a:lnTo>
                      <a:lnTo>
                        <a:pt x="108" y="133"/>
                      </a:lnTo>
                      <a:lnTo>
                        <a:pt x="150" y="134"/>
                      </a:lnTo>
                      <a:lnTo>
                        <a:pt x="201" y="140"/>
                      </a:lnTo>
                      <a:lnTo>
                        <a:pt x="268" y="158"/>
                      </a:lnTo>
                      <a:lnTo>
                        <a:pt x="220" y="207"/>
                      </a:lnTo>
                      <a:close/>
                    </a:path>
                  </a:pathLst>
                </a:custGeom>
                <a:solidFill>
                  <a:srgbClr val="2020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27" name="Freeform 119"/>
                <p:cNvSpPr>
                  <a:spLocks/>
                </p:cNvSpPr>
                <p:nvPr/>
              </p:nvSpPr>
              <p:spPr bwMode="auto">
                <a:xfrm>
                  <a:off x="2795" y="3689"/>
                  <a:ext cx="590" cy="175"/>
                </a:xfrm>
                <a:custGeom>
                  <a:avLst/>
                  <a:gdLst>
                    <a:gd name="T0" fmla="*/ 186 w 1768"/>
                    <a:gd name="T1" fmla="*/ 55 h 527"/>
                    <a:gd name="T2" fmla="*/ 133 w 1768"/>
                    <a:gd name="T3" fmla="*/ 46 h 527"/>
                    <a:gd name="T4" fmla="*/ 90 w 1768"/>
                    <a:gd name="T5" fmla="*/ 39 h 527"/>
                    <a:gd name="T6" fmla="*/ 54 w 1768"/>
                    <a:gd name="T7" fmla="*/ 39 h 527"/>
                    <a:gd name="T8" fmla="*/ 21 w 1768"/>
                    <a:gd name="T9" fmla="*/ 45 h 527"/>
                    <a:gd name="T10" fmla="*/ 35 w 1768"/>
                    <a:gd name="T11" fmla="*/ 50 h 527"/>
                    <a:gd name="T12" fmla="*/ 92 w 1768"/>
                    <a:gd name="T13" fmla="*/ 64 h 527"/>
                    <a:gd name="T14" fmla="*/ 137 w 1768"/>
                    <a:gd name="T15" fmla="*/ 81 h 527"/>
                    <a:gd name="T16" fmla="*/ 142 w 1768"/>
                    <a:gd name="T17" fmla="*/ 128 h 527"/>
                    <a:gd name="T18" fmla="*/ 155 w 1768"/>
                    <a:gd name="T19" fmla="*/ 161 h 527"/>
                    <a:gd name="T20" fmla="*/ 177 w 1768"/>
                    <a:gd name="T21" fmla="*/ 201 h 527"/>
                    <a:gd name="T22" fmla="*/ 233 w 1768"/>
                    <a:gd name="T23" fmla="*/ 274 h 527"/>
                    <a:gd name="T24" fmla="*/ 282 w 1768"/>
                    <a:gd name="T25" fmla="*/ 331 h 527"/>
                    <a:gd name="T26" fmla="*/ 328 w 1768"/>
                    <a:gd name="T27" fmla="*/ 384 h 527"/>
                    <a:gd name="T28" fmla="*/ 364 w 1768"/>
                    <a:gd name="T29" fmla="*/ 420 h 527"/>
                    <a:gd name="T30" fmla="*/ 400 w 1768"/>
                    <a:gd name="T31" fmla="*/ 444 h 527"/>
                    <a:gd name="T32" fmla="*/ 450 w 1768"/>
                    <a:gd name="T33" fmla="*/ 470 h 527"/>
                    <a:gd name="T34" fmla="*/ 536 w 1768"/>
                    <a:gd name="T35" fmla="*/ 496 h 527"/>
                    <a:gd name="T36" fmla="*/ 611 w 1768"/>
                    <a:gd name="T37" fmla="*/ 515 h 527"/>
                    <a:gd name="T38" fmla="*/ 676 w 1768"/>
                    <a:gd name="T39" fmla="*/ 524 h 527"/>
                    <a:gd name="T40" fmla="*/ 750 w 1768"/>
                    <a:gd name="T41" fmla="*/ 527 h 527"/>
                    <a:gd name="T42" fmla="*/ 921 w 1768"/>
                    <a:gd name="T43" fmla="*/ 506 h 527"/>
                    <a:gd name="T44" fmla="*/ 1066 w 1768"/>
                    <a:gd name="T45" fmla="*/ 480 h 527"/>
                    <a:gd name="T46" fmla="*/ 1203 w 1768"/>
                    <a:gd name="T47" fmla="*/ 456 h 527"/>
                    <a:gd name="T48" fmla="*/ 1315 w 1768"/>
                    <a:gd name="T49" fmla="*/ 444 h 527"/>
                    <a:gd name="T50" fmla="*/ 1408 w 1768"/>
                    <a:gd name="T51" fmla="*/ 435 h 527"/>
                    <a:gd name="T52" fmla="*/ 1511 w 1768"/>
                    <a:gd name="T53" fmla="*/ 439 h 527"/>
                    <a:gd name="T54" fmla="*/ 1519 w 1768"/>
                    <a:gd name="T55" fmla="*/ 409 h 527"/>
                    <a:gd name="T56" fmla="*/ 1541 w 1768"/>
                    <a:gd name="T57" fmla="*/ 371 h 527"/>
                    <a:gd name="T58" fmla="*/ 1569 w 1768"/>
                    <a:gd name="T59" fmla="*/ 333 h 527"/>
                    <a:gd name="T60" fmla="*/ 1603 w 1768"/>
                    <a:gd name="T61" fmla="*/ 295 h 527"/>
                    <a:gd name="T62" fmla="*/ 1645 w 1768"/>
                    <a:gd name="T63" fmla="*/ 256 h 527"/>
                    <a:gd name="T64" fmla="*/ 1688 w 1768"/>
                    <a:gd name="T65" fmla="*/ 215 h 527"/>
                    <a:gd name="T66" fmla="*/ 1729 w 1768"/>
                    <a:gd name="T67" fmla="*/ 168 h 527"/>
                    <a:gd name="T68" fmla="*/ 1752 w 1768"/>
                    <a:gd name="T69" fmla="*/ 128 h 527"/>
                    <a:gd name="T70" fmla="*/ 1764 w 1768"/>
                    <a:gd name="T71" fmla="*/ 90 h 527"/>
                    <a:gd name="T72" fmla="*/ 1750 w 1768"/>
                    <a:gd name="T73" fmla="*/ 0 h 527"/>
                    <a:gd name="T74" fmla="*/ 1627 w 1768"/>
                    <a:gd name="T75" fmla="*/ 5 h 527"/>
                    <a:gd name="T76" fmla="*/ 1534 w 1768"/>
                    <a:gd name="T77" fmla="*/ 10 h 527"/>
                    <a:gd name="T78" fmla="*/ 1440 w 1768"/>
                    <a:gd name="T79" fmla="*/ 14 h 527"/>
                    <a:gd name="T80" fmla="*/ 1188 w 1768"/>
                    <a:gd name="T81" fmla="*/ 25 h 527"/>
                    <a:gd name="T82" fmla="*/ 959 w 1768"/>
                    <a:gd name="T83" fmla="*/ 10 h 527"/>
                    <a:gd name="T84" fmla="*/ 852 w 1768"/>
                    <a:gd name="T85" fmla="*/ 38 h 527"/>
                    <a:gd name="T86" fmla="*/ 727 w 1768"/>
                    <a:gd name="T87" fmla="*/ 41 h 527"/>
                    <a:gd name="T88" fmla="*/ 569 w 1768"/>
                    <a:gd name="T89" fmla="*/ 45 h 527"/>
                    <a:gd name="T90" fmla="*/ 484 w 1768"/>
                    <a:gd name="T91" fmla="*/ 45 h 527"/>
                    <a:gd name="T92" fmla="*/ 438 w 1768"/>
                    <a:gd name="T93" fmla="*/ 48 h 527"/>
                    <a:gd name="T94" fmla="*/ 389 w 1768"/>
                    <a:gd name="T95" fmla="*/ 50 h 527"/>
                    <a:gd name="T96" fmla="*/ 335 w 1768"/>
                    <a:gd name="T97" fmla="*/ 54 h 527"/>
                    <a:gd name="T98" fmla="*/ 212 w 1768"/>
                    <a:gd name="T99" fmla="*/ 59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68" h="527">
                      <a:moveTo>
                        <a:pt x="212" y="59"/>
                      </a:moveTo>
                      <a:lnTo>
                        <a:pt x="186" y="55"/>
                      </a:lnTo>
                      <a:lnTo>
                        <a:pt x="163" y="54"/>
                      </a:lnTo>
                      <a:lnTo>
                        <a:pt x="133" y="46"/>
                      </a:lnTo>
                      <a:lnTo>
                        <a:pt x="107" y="41"/>
                      </a:lnTo>
                      <a:lnTo>
                        <a:pt x="90" y="39"/>
                      </a:lnTo>
                      <a:lnTo>
                        <a:pt x="71" y="38"/>
                      </a:lnTo>
                      <a:lnTo>
                        <a:pt x="54" y="39"/>
                      </a:lnTo>
                      <a:lnTo>
                        <a:pt x="39" y="41"/>
                      </a:lnTo>
                      <a:lnTo>
                        <a:pt x="21" y="45"/>
                      </a:lnTo>
                      <a:lnTo>
                        <a:pt x="0" y="48"/>
                      </a:lnTo>
                      <a:lnTo>
                        <a:pt x="35" y="50"/>
                      </a:lnTo>
                      <a:lnTo>
                        <a:pt x="65" y="55"/>
                      </a:lnTo>
                      <a:lnTo>
                        <a:pt x="92" y="64"/>
                      </a:lnTo>
                      <a:lnTo>
                        <a:pt x="126" y="74"/>
                      </a:lnTo>
                      <a:lnTo>
                        <a:pt x="137" y="81"/>
                      </a:lnTo>
                      <a:lnTo>
                        <a:pt x="138" y="106"/>
                      </a:lnTo>
                      <a:lnTo>
                        <a:pt x="142" y="128"/>
                      </a:lnTo>
                      <a:lnTo>
                        <a:pt x="147" y="143"/>
                      </a:lnTo>
                      <a:lnTo>
                        <a:pt x="155" y="161"/>
                      </a:lnTo>
                      <a:lnTo>
                        <a:pt x="165" y="180"/>
                      </a:lnTo>
                      <a:lnTo>
                        <a:pt x="177" y="201"/>
                      </a:lnTo>
                      <a:lnTo>
                        <a:pt x="192" y="222"/>
                      </a:lnTo>
                      <a:lnTo>
                        <a:pt x="233" y="274"/>
                      </a:lnTo>
                      <a:lnTo>
                        <a:pt x="259" y="301"/>
                      </a:lnTo>
                      <a:lnTo>
                        <a:pt x="282" y="331"/>
                      </a:lnTo>
                      <a:lnTo>
                        <a:pt x="299" y="351"/>
                      </a:lnTo>
                      <a:lnTo>
                        <a:pt x="328" y="384"/>
                      </a:lnTo>
                      <a:lnTo>
                        <a:pt x="347" y="403"/>
                      </a:lnTo>
                      <a:lnTo>
                        <a:pt x="364" y="420"/>
                      </a:lnTo>
                      <a:lnTo>
                        <a:pt x="379" y="432"/>
                      </a:lnTo>
                      <a:lnTo>
                        <a:pt x="400" y="444"/>
                      </a:lnTo>
                      <a:lnTo>
                        <a:pt x="423" y="458"/>
                      </a:lnTo>
                      <a:lnTo>
                        <a:pt x="450" y="470"/>
                      </a:lnTo>
                      <a:lnTo>
                        <a:pt x="482" y="480"/>
                      </a:lnTo>
                      <a:lnTo>
                        <a:pt x="536" y="496"/>
                      </a:lnTo>
                      <a:lnTo>
                        <a:pt x="587" y="510"/>
                      </a:lnTo>
                      <a:lnTo>
                        <a:pt x="611" y="515"/>
                      </a:lnTo>
                      <a:lnTo>
                        <a:pt x="642" y="519"/>
                      </a:lnTo>
                      <a:lnTo>
                        <a:pt x="676" y="524"/>
                      </a:lnTo>
                      <a:lnTo>
                        <a:pt x="716" y="527"/>
                      </a:lnTo>
                      <a:lnTo>
                        <a:pt x="750" y="527"/>
                      </a:lnTo>
                      <a:lnTo>
                        <a:pt x="848" y="519"/>
                      </a:lnTo>
                      <a:lnTo>
                        <a:pt x="921" y="506"/>
                      </a:lnTo>
                      <a:lnTo>
                        <a:pt x="994" y="493"/>
                      </a:lnTo>
                      <a:lnTo>
                        <a:pt x="1066" y="480"/>
                      </a:lnTo>
                      <a:lnTo>
                        <a:pt x="1128" y="466"/>
                      </a:lnTo>
                      <a:lnTo>
                        <a:pt x="1203" y="456"/>
                      </a:lnTo>
                      <a:lnTo>
                        <a:pt x="1265" y="449"/>
                      </a:lnTo>
                      <a:lnTo>
                        <a:pt x="1315" y="444"/>
                      </a:lnTo>
                      <a:lnTo>
                        <a:pt x="1356" y="440"/>
                      </a:lnTo>
                      <a:lnTo>
                        <a:pt x="1408" y="435"/>
                      </a:lnTo>
                      <a:lnTo>
                        <a:pt x="1470" y="435"/>
                      </a:lnTo>
                      <a:lnTo>
                        <a:pt x="1511" y="439"/>
                      </a:lnTo>
                      <a:lnTo>
                        <a:pt x="1514" y="425"/>
                      </a:lnTo>
                      <a:lnTo>
                        <a:pt x="1519" y="409"/>
                      </a:lnTo>
                      <a:lnTo>
                        <a:pt x="1527" y="390"/>
                      </a:lnTo>
                      <a:lnTo>
                        <a:pt x="1541" y="371"/>
                      </a:lnTo>
                      <a:lnTo>
                        <a:pt x="1554" y="354"/>
                      </a:lnTo>
                      <a:lnTo>
                        <a:pt x="1569" y="333"/>
                      </a:lnTo>
                      <a:lnTo>
                        <a:pt x="1587" y="310"/>
                      </a:lnTo>
                      <a:lnTo>
                        <a:pt x="1603" y="295"/>
                      </a:lnTo>
                      <a:lnTo>
                        <a:pt x="1626" y="274"/>
                      </a:lnTo>
                      <a:lnTo>
                        <a:pt x="1645" y="256"/>
                      </a:lnTo>
                      <a:lnTo>
                        <a:pt x="1669" y="234"/>
                      </a:lnTo>
                      <a:lnTo>
                        <a:pt x="1688" y="215"/>
                      </a:lnTo>
                      <a:lnTo>
                        <a:pt x="1707" y="194"/>
                      </a:lnTo>
                      <a:lnTo>
                        <a:pt x="1729" y="168"/>
                      </a:lnTo>
                      <a:lnTo>
                        <a:pt x="1743" y="144"/>
                      </a:lnTo>
                      <a:lnTo>
                        <a:pt x="1752" y="128"/>
                      </a:lnTo>
                      <a:lnTo>
                        <a:pt x="1759" y="106"/>
                      </a:lnTo>
                      <a:lnTo>
                        <a:pt x="1764" y="90"/>
                      </a:lnTo>
                      <a:lnTo>
                        <a:pt x="1768" y="78"/>
                      </a:lnTo>
                      <a:lnTo>
                        <a:pt x="1750" y="0"/>
                      </a:lnTo>
                      <a:lnTo>
                        <a:pt x="1671" y="3"/>
                      </a:lnTo>
                      <a:lnTo>
                        <a:pt x="1627" y="5"/>
                      </a:lnTo>
                      <a:lnTo>
                        <a:pt x="1585" y="6"/>
                      </a:lnTo>
                      <a:lnTo>
                        <a:pt x="1534" y="10"/>
                      </a:lnTo>
                      <a:lnTo>
                        <a:pt x="1488" y="11"/>
                      </a:lnTo>
                      <a:lnTo>
                        <a:pt x="1440" y="14"/>
                      </a:lnTo>
                      <a:lnTo>
                        <a:pt x="1215" y="23"/>
                      </a:lnTo>
                      <a:lnTo>
                        <a:pt x="1188" y="25"/>
                      </a:lnTo>
                      <a:lnTo>
                        <a:pt x="1188" y="5"/>
                      </a:lnTo>
                      <a:lnTo>
                        <a:pt x="959" y="10"/>
                      </a:lnTo>
                      <a:lnTo>
                        <a:pt x="965" y="36"/>
                      </a:lnTo>
                      <a:lnTo>
                        <a:pt x="852" y="38"/>
                      </a:lnTo>
                      <a:lnTo>
                        <a:pt x="789" y="41"/>
                      </a:lnTo>
                      <a:lnTo>
                        <a:pt x="727" y="41"/>
                      </a:lnTo>
                      <a:lnTo>
                        <a:pt x="645" y="43"/>
                      </a:lnTo>
                      <a:lnTo>
                        <a:pt x="569" y="45"/>
                      </a:lnTo>
                      <a:lnTo>
                        <a:pt x="524" y="45"/>
                      </a:lnTo>
                      <a:lnTo>
                        <a:pt x="484" y="45"/>
                      </a:lnTo>
                      <a:lnTo>
                        <a:pt x="455" y="46"/>
                      </a:lnTo>
                      <a:lnTo>
                        <a:pt x="438" y="48"/>
                      </a:lnTo>
                      <a:lnTo>
                        <a:pt x="413" y="50"/>
                      </a:lnTo>
                      <a:lnTo>
                        <a:pt x="389" y="50"/>
                      </a:lnTo>
                      <a:lnTo>
                        <a:pt x="360" y="51"/>
                      </a:lnTo>
                      <a:lnTo>
                        <a:pt x="335" y="54"/>
                      </a:lnTo>
                      <a:lnTo>
                        <a:pt x="293" y="55"/>
                      </a:lnTo>
                      <a:lnTo>
                        <a:pt x="212" y="59"/>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38" name="Group 130"/>
                <p:cNvGrpSpPr>
                  <a:grpSpLocks/>
                </p:cNvGrpSpPr>
                <p:nvPr/>
              </p:nvGrpSpPr>
              <p:grpSpPr bwMode="auto">
                <a:xfrm>
                  <a:off x="2899" y="3616"/>
                  <a:ext cx="292" cy="172"/>
                  <a:chOff x="2899" y="3616"/>
                  <a:chExt cx="292" cy="172"/>
                </a:xfrm>
              </p:grpSpPr>
              <p:sp>
                <p:nvSpPr>
                  <p:cNvPr id="145528" name="Freeform 120"/>
                  <p:cNvSpPr>
                    <a:spLocks/>
                  </p:cNvSpPr>
                  <p:nvPr/>
                </p:nvSpPr>
                <p:spPr bwMode="auto">
                  <a:xfrm>
                    <a:off x="2899" y="3700"/>
                    <a:ext cx="198" cy="56"/>
                  </a:xfrm>
                  <a:custGeom>
                    <a:avLst/>
                    <a:gdLst>
                      <a:gd name="T0" fmla="*/ 0 w 592"/>
                      <a:gd name="T1" fmla="*/ 104 h 169"/>
                      <a:gd name="T2" fmla="*/ 213 w 592"/>
                      <a:gd name="T3" fmla="*/ 3 h 169"/>
                      <a:gd name="T4" fmla="*/ 592 w 592"/>
                      <a:gd name="T5" fmla="*/ 0 h 169"/>
                      <a:gd name="T6" fmla="*/ 259 w 592"/>
                      <a:gd name="T7" fmla="*/ 138 h 169"/>
                      <a:gd name="T8" fmla="*/ 259 w 592"/>
                      <a:gd name="T9" fmla="*/ 169 h 169"/>
                      <a:gd name="T10" fmla="*/ 191 w 592"/>
                      <a:gd name="T11" fmla="*/ 169 h 169"/>
                      <a:gd name="T12" fmla="*/ 143 w 592"/>
                      <a:gd name="T13" fmla="*/ 161 h 169"/>
                      <a:gd name="T14" fmla="*/ 108 w 592"/>
                      <a:gd name="T15" fmla="*/ 155 h 169"/>
                      <a:gd name="T16" fmla="*/ 81 w 592"/>
                      <a:gd name="T17" fmla="*/ 146 h 169"/>
                      <a:gd name="T18" fmla="*/ 48 w 592"/>
                      <a:gd name="T19" fmla="*/ 134 h 169"/>
                      <a:gd name="T20" fmla="*/ 27 w 592"/>
                      <a:gd name="T21" fmla="*/ 121 h 169"/>
                      <a:gd name="T22" fmla="*/ 0 w 592"/>
                      <a:gd name="T23" fmla="*/ 104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92" h="169">
                        <a:moveTo>
                          <a:pt x="0" y="104"/>
                        </a:moveTo>
                        <a:lnTo>
                          <a:pt x="213" y="3"/>
                        </a:lnTo>
                        <a:lnTo>
                          <a:pt x="592" y="0"/>
                        </a:lnTo>
                        <a:lnTo>
                          <a:pt x="259" y="138"/>
                        </a:lnTo>
                        <a:lnTo>
                          <a:pt x="259" y="169"/>
                        </a:lnTo>
                        <a:lnTo>
                          <a:pt x="191" y="169"/>
                        </a:lnTo>
                        <a:lnTo>
                          <a:pt x="143" y="161"/>
                        </a:lnTo>
                        <a:lnTo>
                          <a:pt x="108" y="155"/>
                        </a:lnTo>
                        <a:lnTo>
                          <a:pt x="81" y="146"/>
                        </a:lnTo>
                        <a:lnTo>
                          <a:pt x="48" y="134"/>
                        </a:lnTo>
                        <a:lnTo>
                          <a:pt x="27" y="121"/>
                        </a:lnTo>
                        <a:lnTo>
                          <a:pt x="0" y="104"/>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29" name="Freeform 121"/>
                  <p:cNvSpPr>
                    <a:spLocks/>
                  </p:cNvSpPr>
                  <p:nvPr/>
                </p:nvSpPr>
                <p:spPr bwMode="auto">
                  <a:xfrm>
                    <a:off x="2995" y="3616"/>
                    <a:ext cx="41" cy="114"/>
                  </a:xfrm>
                  <a:custGeom>
                    <a:avLst/>
                    <a:gdLst>
                      <a:gd name="T0" fmla="*/ 0 w 123"/>
                      <a:gd name="T1" fmla="*/ 21 h 340"/>
                      <a:gd name="T2" fmla="*/ 83 w 123"/>
                      <a:gd name="T3" fmla="*/ 340 h 340"/>
                      <a:gd name="T4" fmla="*/ 123 w 123"/>
                      <a:gd name="T5" fmla="*/ 335 h 340"/>
                      <a:gd name="T6" fmla="*/ 31 w 123"/>
                      <a:gd name="T7" fmla="*/ 0 h 340"/>
                      <a:gd name="T8" fmla="*/ 0 w 123"/>
                      <a:gd name="T9" fmla="*/ 21 h 340"/>
                    </a:gdLst>
                    <a:ahLst/>
                    <a:cxnLst>
                      <a:cxn ang="0">
                        <a:pos x="T0" y="T1"/>
                      </a:cxn>
                      <a:cxn ang="0">
                        <a:pos x="T2" y="T3"/>
                      </a:cxn>
                      <a:cxn ang="0">
                        <a:pos x="T4" y="T5"/>
                      </a:cxn>
                      <a:cxn ang="0">
                        <a:pos x="T6" y="T7"/>
                      </a:cxn>
                      <a:cxn ang="0">
                        <a:pos x="T8" y="T9"/>
                      </a:cxn>
                    </a:cxnLst>
                    <a:rect l="0" t="0" r="r" b="b"/>
                    <a:pathLst>
                      <a:path w="123" h="340">
                        <a:moveTo>
                          <a:pt x="0" y="21"/>
                        </a:moveTo>
                        <a:lnTo>
                          <a:pt x="83" y="340"/>
                        </a:lnTo>
                        <a:lnTo>
                          <a:pt x="123" y="335"/>
                        </a:lnTo>
                        <a:lnTo>
                          <a:pt x="31" y="0"/>
                        </a:lnTo>
                        <a:lnTo>
                          <a:pt x="0" y="2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30" name="Freeform 122"/>
                  <p:cNvSpPr>
                    <a:spLocks/>
                  </p:cNvSpPr>
                  <p:nvPr/>
                </p:nvSpPr>
                <p:spPr bwMode="auto">
                  <a:xfrm>
                    <a:off x="2984" y="3689"/>
                    <a:ext cx="207" cy="59"/>
                  </a:xfrm>
                  <a:custGeom>
                    <a:avLst/>
                    <a:gdLst>
                      <a:gd name="T0" fmla="*/ 388 w 621"/>
                      <a:gd name="T1" fmla="*/ 8 h 178"/>
                      <a:gd name="T2" fmla="*/ 0 w 621"/>
                      <a:gd name="T3" fmla="*/ 171 h 178"/>
                      <a:gd name="T4" fmla="*/ 61 w 621"/>
                      <a:gd name="T5" fmla="*/ 176 h 178"/>
                      <a:gd name="T6" fmla="*/ 116 w 621"/>
                      <a:gd name="T7" fmla="*/ 178 h 178"/>
                      <a:gd name="T8" fmla="*/ 164 w 621"/>
                      <a:gd name="T9" fmla="*/ 178 h 178"/>
                      <a:gd name="T10" fmla="*/ 211 w 621"/>
                      <a:gd name="T11" fmla="*/ 176 h 178"/>
                      <a:gd name="T12" fmla="*/ 252 w 621"/>
                      <a:gd name="T13" fmla="*/ 171 h 178"/>
                      <a:gd name="T14" fmla="*/ 298 w 621"/>
                      <a:gd name="T15" fmla="*/ 163 h 178"/>
                      <a:gd name="T16" fmla="*/ 336 w 621"/>
                      <a:gd name="T17" fmla="*/ 156 h 178"/>
                      <a:gd name="T18" fmla="*/ 364 w 621"/>
                      <a:gd name="T19" fmla="*/ 147 h 178"/>
                      <a:gd name="T20" fmla="*/ 398 w 621"/>
                      <a:gd name="T21" fmla="*/ 135 h 178"/>
                      <a:gd name="T22" fmla="*/ 604 w 621"/>
                      <a:gd name="T23" fmla="*/ 10 h 178"/>
                      <a:gd name="T24" fmla="*/ 621 w 621"/>
                      <a:gd name="T25" fmla="*/ 0 h 178"/>
                      <a:gd name="T26" fmla="*/ 388 w 621"/>
                      <a:gd name="T27" fmla="*/ 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1" h="178">
                        <a:moveTo>
                          <a:pt x="388" y="8"/>
                        </a:moveTo>
                        <a:lnTo>
                          <a:pt x="0" y="171"/>
                        </a:lnTo>
                        <a:lnTo>
                          <a:pt x="61" y="176"/>
                        </a:lnTo>
                        <a:lnTo>
                          <a:pt x="116" y="178"/>
                        </a:lnTo>
                        <a:lnTo>
                          <a:pt x="164" y="178"/>
                        </a:lnTo>
                        <a:lnTo>
                          <a:pt x="211" y="176"/>
                        </a:lnTo>
                        <a:lnTo>
                          <a:pt x="252" y="171"/>
                        </a:lnTo>
                        <a:lnTo>
                          <a:pt x="298" y="163"/>
                        </a:lnTo>
                        <a:lnTo>
                          <a:pt x="336" y="156"/>
                        </a:lnTo>
                        <a:lnTo>
                          <a:pt x="364" y="147"/>
                        </a:lnTo>
                        <a:lnTo>
                          <a:pt x="398" y="135"/>
                        </a:lnTo>
                        <a:lnTo>
                          <a:pt x="604" y="10"/>
                        </a:lnTo>
                        <a:lnTo>
                          <a:pt x="621" y="0"/>
                        </a:lnTo>
                        <a:lnTo>
                          <a:pt x="388" y="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37" name="Group 129"/>
                  <p:cNvGrpSpPr>
                    <a:grpSpLocks/>
                  </p:cNvGrpSpPr>
                  <p:nvPr/>
                </p:nvGrpSpPr>
                <p:grpSpPr bwMode="auto">
                  <a:xfrm>
                    <a:off x="2905" y="3743"/>
                    <a:ext cx="190" cy="45"/>
                    <a:chOff x="2905" y="3743"/>
                    <a:chExt cx="190" cy="45"/>
                  </a:xfrm>
                </p:grpSpPr>
                <p:grpSp>
                  <p:nvGrpSpPr>
                    <p:cNvPr id="145534" name="Group 126"/>
                    <p:cNvGrpSpPr>
                      <a:grpSpLocks/>
                    </p:cNvGrpSpPr>
                    <p:nvPr/>
                  </p:nvGrpSpPr>
                  <p:grpSpPr bwMode="auto">
                    <a:xfrm>
                      <a:off x="2905" y="3743"/>
                      <a:ext cx="68" cy="37"/>
                      <a:chOff x="2905" y="3743"/>
                      <a:chExt cx="68" cy="37"/>
                    </a:xfrm>
                  </p:grpSpPr>
                  <p:sp>
                    <p:nvSpPr>
                      <p:cNvPr id="145531" name="Freeform 123"/>
                      <p:cNvSpPr>
                        <a:spLocks/>
                      </p:cNvSpPr>
                      <p:nvPr/>
                    </p:nvSpPr>
                    <p:spPr bwMode="auto">
                      <a:xfrm>
                        <a:off x="2905" y="3743"/>
                        <a:ext cx="21" cy="25"/>
                      </a:xfrm>
                      <a:custGeom>
                        <a:avLst/>
                        <a:gdLst>
                          <a:gd name="T0" fmla="*/ 0 w 63"/>
                          <a:gd name="T1" fmla="*/ 0 h 75"/>
                          <a:gd name="T2" fmla="*/ 9 w 63"/>
                          <a:gd name="T3" fmla="*/ 9 h 75"/>
                          <a:gd name="T4" fmla="*/ 18 w 63"/>
                          <a:gd name="T5" fmla="*/ 17 h 75"/>
                          <a:gd name="T6" fmla="*/ 28 w 63"/>
                          <a:gd name="T7" fmla="*/ 20 h 75"/>
                          <a:gd name="T8" fmla="*/ 40 w 63"/>
                          <a:gd name="T9" fmla="*/ 26 h 75"/>
                          <a:gd name="T10" fmla="*/ 51 w 63"/>
                          <a:gd name="T11" fmla="*/ 31 h 75"/>
                          <a:gd name="T12" fmla="*/ 63 w 63"/>
                          <a:gd name="T13" fmla="*/ 36 h 75"/>
                          <a:gd name="T14" fmla="*/ 63 w 63"/>
                          <a:gd name="T15" fmla="*/ 75 h 75"/>
                          <a:gd name="T16" fmla="*/ 48 w 63"/>
                          <a:gd name="T17" fmla="*/ 69 h 75"/>
                          <a:gd name="T18" fmla="*/ 37 w 63"/>
                          <a:gd name="T19" fmla="*/ 64 h 75"/>
                          <a:gd name="T20" fmla="*/ 23 w 63"/>
                          <a:gd name="T21" fmla="*/ 57 h 75"/>
                          <a:gd name="T22" fmla="*/ 10 w 63"/>
                          <a:gd name="T23" fmla="*/ 49 h 75"/>
                          <a:gd name="T24" fmla="*/ 0 w 63"/>
                          <a:gd name="T25" fmla="*/ 41 h 75"/>
                          <a:gd name="T26" fmla="*/ 0 w 63"/>
                          <a:gd name="T27"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3" h="75">
                            <a:moveTo>
                              <a:pt x="0" y="0"/>
                            </a:moveTo>
                            <a:lnTo>
                              <a:pt x="9" y="9"/>
                            </a:lnTo>
                            <a:lnTo>
                              <a:pt x="18" y="17"/>
                            </a:lnTo>
                            <a:lnTo>
                              <a:pt x="28" y="20"/>
                            </a:lnTo>
                            <a:lnTo>
                              <a:pt x="40" y="26"/>
                            </a:lnTo>
                            <a:lnTo>
                              <a:pt x="51" y="31"/>
                            </a:lnTo>
                            <a:lnTo>
                              <a:pt x="63" y="36"/>
                            </a:lnTo>
                            <a:lnTo>
                              <a:pt x="63" y="75"/>
                            </a:lnTo>
                            <a:lnTo>
                              <a:pt x="48" y="69"/>
                            </a:lnTo>
                            <a:lnTo>
                              <a:pt x="37" y="64"/>
                            </a:lnTo>
                            <a:lnTo>
                              <a:pt x="23" y="57"/>
                            </a:lnTo>
                            <a:lnTo>
                              <a:pt x="10" y="49"/>
                            </a:lnTo>
                            <a:lnTo>
                              <a:pt x="0" y="41"/>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32" name="Freeform 124"/>
                      <p:cNvSpPr>
                        <a:spLocks/>
                      </p:cNvSpPr>
                      <p:nvPr/>
                    </p:nvSpPr>
                    <p:spPr bwMode="auto">
                      <a:xfrm>
                        <a:off x="2930" y="3756"/>
                        <a:ext cx="21" cy="19"/>
                      </a:xfrm>
                      <a:custGeom>
                        <a:avLst/>
                        <a:gdLst>
                          <a:gd name="T0" fmla="*/ 0 w 64"/>
                          <a:gd name="T1" fmla="*/ 0 h 58"/>
                          <a:gd name="T2" fmla="*/ 0 w 64"/>
                          <a:gd name="T3" fmla="*/ 41 h 58"/>
                          <a:gd name="T4" fmla="*/ 16 w 64"/>
                          <a:gd name="T5" fmla="*/ 46 h 58"/>
                          <a:gd name="T6" fmla="*/ 29 w 64"/>
                          <a:gd name="T7" fmla="*/ 51 h 58"/>
                          <a:gd name="T8" fmla="*/ 43 w 64"/>
                          <a:gd name="T9" fmla="*/ 55 h 58"/>
                          <a:gd name="T10" fmla="*/ 55 w 64"/>
                          <a:gd name="T11" fmla="*/ 58 h 58"/>
                          <a:gd name="T12" fmla="*/ 64 w 64"/>
                          <a:gd name="T13" fmla="*/ 58 h 58"/>
                          <a:gd name="T14" fmla="*/ 64 w 64"/>
                          <a:gd name="T15" fmla="*/ 14 h 58"/>
                          <a:gd name="T16" fmla="*/ 49 w 64"/>
                          <a:gd name="T17" fmla="*/ 13 h 58"/>
                          <a:gd name="T18" fmla="*/ 29 w 64"/>
                          <a:gd name="T19" fmla="*/ 9 h 58"/>
                          <a:gd name="T20" fmla="*/ 15 w 64"/>
                          <a:gd name="T21" fmla="*/ 5 h 58"/>
                          <a:gd name="T22" fmla="*/ 0 w 64"/>
                          <a:gd name="T23"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 h="58">
                            <a:moveTo>
                              <a:pt x="0" y="0"/>
                            </a:moveTo>
                            <a:lnTo>
                              <a:pt x="0" y="41"/>
                            </a:lnTo>
                            <a:lnTo>
                              <a:pt x="16" y="46"/>
                            </a:lnTo>
                            <a:lnTo>
                              <a:pt x="29" y="51"/>
                            </a:lnTo>
                            <a:lnTo>
                              <a:pt x="43" y="55"/>
                            </a:lnTo>
                            <a:lnTo>
                              <a:pt x="55" y="58"/>
                            </a:lnTo>
                            <a:lnTo>
                              <a:pt x="64" y="58"/>
                            </a:lnTo>
                            <a:lnTo>
                              <a:pt x="64" y="14"/>
                            </a:lnTo>
                            <a:lnTo>
                              <a:pt x="49" y="13"/>
                            </a:lnTo>
                            <a:lnTo>
                              <a:pt x="29" y="9"/>
                            </a:lnTo>
                            <a:lnTo>
                              <a:pt x="15" y="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33" name="Oval 125"/>
                      <p:cNvSpPr>
                        <a:spLocks noChangeArrowheads="1"/>
                      </p:cNvSpPr>
                      <p:nvPr/>
                    </p:nvSpPr>
                    <p:spPr bwMode="auto">
                      <a:xfrm>
                        <a:off x="2957" y="3761"/>
                        <a:ext cx="16" cy="19"/>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35" name="Freeform 127"/>
                    <p:cNvSpPr>
                      <a:spLocks/>
                    </p:cNvSpPr>
                    <p:nvPr/>
                  </p:nvSpPr>
                  <p:spPr bwMode="auto">
                    <a:xfrm>
                      <a:off x="2989" y="3759"/>
                      <a:ext cx="52" cy="29"/>
                    </a:xfrm>
                    <a:custGeom>
                      <a:avLst/>
                      <a:gdLst>
                        <a:gd name="T0" fmla="*/ 0 w 158"/>
                        <a:gd name="T1" fmla="*/ 0 h 87"/>
                        <a:gd name="T2" fmla="*/ 29 w 158"/>
                        <a:gd name="T3" fmla="*/ 1 h 87"/>
                        <a:gd name="T4" fmla="*/ 51 w 158"/>
                        <a:gd name="T5" fmla="*/ 4 h 87"/>
                        <a:gd name="T6" fmla="*/ 76 w 158"/>
                        <a:gd name="T7" fmla="*/ 4 h 87"/>
                        <a:gd name="T8" fmla="*/ 102 w 158"/>
                        <a:gd name="T9" fmla="*/ 4 h 87"/>
                        <a:gd name="T10" fmla="*/ 127 w 158"/>
                        <a:gd name="T11" fmla="*/ 4 h 87"/>
                        <a:gd name="T12" fmla="*/ 150 w 158"/>
                        <a:gd name="T13" fmla="*/ 1 h 87"/>
                        <a:gd name="T14" fmla="*/ 152 w 158"/>
                        <a:gd name="T15" fmla="*/ 45 h 87"/>
                        <a:gd name="T16" fmla="*/ 158 w 158"/>
                        <a:gd name="T17" fmla="*/ 86 h 87"/>
                        <a:gd name="T18" fmla="*/ 134 w 158"/>
                        <a:gd name="T19" fmla="*/ 86 h 87"/>
                        <a:gd name="T20" fmla="*/ 111 w 158"/>
                        <a:gd name="T21" fmla="*/ 87 h 87"/>
                        <a:gd name="T22" fmla="*/ 88 w 158"/>
                        <a:gd name="T23" fmla="*/ 87 h 87"/>
                        <a:gd name="T24" fmla="*/ 60 w 158"/>
                        <a:gd name="T25" fmla="*/ 86 h 87"/>
                        <a:gd name="T26" fmla="*/ 27 w 158"/>
                        <a:gd name="T27" fmla="*/ 84 h 87"/>
                        <a:gd name="T28" fmla="*/ 3 w 158"/>
                        <a:gd name="T29" fmla="*/ 81 h 87"/>
                        <a:gd name="T30" fmla="*/ 2 w 158"/>
                        <a:gd name="T31" fmla="*/ 37 h 87"/>
                        <a:gd name="T32" fmla="*/ 0 w 158"/>
                        <a:gd name="T33" fmla="*/ 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8" h="87">
                          <a:moveTo>
                            <a:pt x="0" y="0"/>
                          </a:moveTo>
                          <a:lnTo>
                            <a:pt x="29" y="1"/>
                          </a:lnTo>
                          <a:lnTo>
                            <a:pt x="51" y="4"/>
                          </a:lnTo>
                          <a:lnTo>
                            <a:pt x="76" y="4"/>
                          </a:lnTo>
                          <a:lnTo>
                            <a:pt x="102" y="4"/>
                          </a:lnTo>
                          <a:lnTo>
                            <a:pt x="127" y="4"/>
                          </a:lnTo>
                          <a:lnTo>
                            <a:pt x="150" y="1"/>
                          </a:lnTo>
                          <a:lnTo>
                            <a:pt x="152" y="45"/>
                          </a:lnTo>
                          <a:lnTo>
                            <a:pt x="158" y="86"/>
                          </a:lnTo>
                          <a:lnTo>
                            <a:pt x="134" y="86"/>
                          </a:lnTo>
                          <a:lnTo>
                            <a:pt x="111" y="87"/>
                          </a:lnTo>
                          <a:lnTo>
                            <a:pt x="88" y="87"/>
                          </a:lnTo>
                          <a:lnTo>
                            <a:pt x="60" y="86"/>
                          </a:lnTo>
                          <a:lnTo>
                            <a:pt x="27" y="84"/>
                          </a:lnTo>
                          <a:lnTo>
                            <a:pt x="3" y="81"/>
                          </a:lnTo>
                          <a:lnTo>
                            <a:pt x="2" y="37"/>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36" name="Freeform 128"/>
                    <p:cNvSpPr>
                      <a:spLocks/>
                    </p:cNvSpPr>
                    <p:nvPr/>
                  </p:nvSpPr>
                  <p:spPr bwMode="auto">
                    <a:xfrm>
                      <a:off x="3044" y="3754"/>
                      <a:ext cx="51" cy="34"/>
                    </a:xfrm>
                    <a:custGeom>
                      <a:avLst/>
                      <a:gdLst>
                        <a:gd name="T0" fmla="*/ 0 w 152"/>
                        <a:gd name="T1" fmla="*/ 14 h 100"/>
                        <a:gd name="T2" fmla="*/ 10 w 152"/>
                        <a:gd name="T3" fmla="*/ 100 h 100"/>
                        <a:gd name="T4" fmla="*/ 32 w 152"/>
                        <a:gd name="T5" fmla="*/ 98 h 100"/>
                        <a:gd name="T6" fmla="*/ 63 w 152"/>
                        <a:gd name="T7" fmla="*/ 96 h 100"/>
                        <a:gd name="T8" fmla="*/ 87 w 152"/>
                        <a:gd name="T9" fmla="*/ 92 h 100"/>
                        <a:gd name="T10" fmla="*/ 121 w 152"/>
                        <a:gd name="T11" fmla="*/ 90 h 100"/>
                        <a:gd name="T12" fmla="*/ 152 w 152"/>
                        <a:gd name="T13" fmla="*/ 85 h 100"/>
                        <a:gd name="T14" fmla="*/ 141 w 152"/>
                        <a:gd name="T15" fmla="*/ 0 h 100"/>
                        <a:gd name="T16" fmla="*/ 101 w 152"/>
                        <a:gd name="T17" fmla="*/ 5 h 100"/>
                        <a:gd name="T18" fmla="*/ 67 w 152"/>
                        <a:gd name="T19" fmla="*/ 9 h 100"/>
                        <a:gd name="T20" fmla="*/ 32 w 152"/>
                        <a:gd name="T21" fmla="*/ 13 h 100"/>
                        <a:gd name="T22" fmla="*/ 0 w 152"/>
                        <a:gd name="T23" fmla="*/ 1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2" h="100">
                          <a:moveTo>
                            <a:pt x="0" y="14"/>
                          </a:moveTo>
                          <a:lnTo>
                            <a:pt x="10" y="100"/>
                          </a:lnTo>
                          <a:lnTo>
                            <a:pt x="32" y="98"/>
                          </a:lnTo>
                          <a:lnTo>
                            <a:pt x="63" y="96"/>
                          </a:lnTo>
                          <a:lnTo>
                            <a:pt x="87" y="92"/>
                          </a:lnTo>
                          <a:lnTo>
                            <a:pt x="121" y="90"/>
                          </a:lnTo>
                          <a:lnTo>
                            <a:pt x="152" y="85"/>
                          </a:lnTo>
                          <a:lnTo>
                            <a:pt x="141" y="0"/>
                          </a:lnTo>
                          <a:lnTo>
                            <a:pt x="101" y="5"/>
                          </a:lnTo>
                          <a:lnTo>
                            <a:pt x="67" y="9"/>
                          </a:lnTo>
                          <a:lnTo>
                            <a:pt x="32" y="13"/>
                          </a:lnTo>
                          <a:lnTo>
                            <a:pt x="0" y="14"/>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45539" name="Freeform 131"/>
                <p:cNvSpPr>
                  <a:spLocks/>
                </p:cNvSpPr>
                <p:nvPr/>
              </p:nvSpPr>
              <p:spPr bwMode="auto">
                <a:xfrm>
                  <a:off x="3270" y="3814"/>
                  <a:ext cx="199" cy="33"/>
                </a:xfrm>
                <a:custGeom>
                  <a:avLst/>
                  <a:gdLst>
                    <a:gd name="T0" fmla="*/ 0 w 596"/>
                    <a:gd name="T1" fmla="*/ 50 h 99"/>
                    <a:gd name="T2" fmla="*/ 41 w 596"/>
                    <a:gd name="T3" fmla="*/ 38 h 99"/>
                    <a:gd name="T4" fmla="*/ 51 w 596"/>
                    <a:gd name="T5" fmla="*/ 26 h 99"/>
                    <a:gd name="T6" fmla="*/ 68 w 596"/>
                    <a:gd name="T7" fmla="*/ 22 h 99"/>
                    <a:gd name="T8" fmla="*/ 81 w 596"/>
                    <a:gd name="T9" fmla="*/ 19 h 99"/>
                    <a:gd name="T10" fmla="*/ 97 w 596"/>
                    <a:gd name="T11" fmla="*/ 15 h 99"/>
                    <a:gd name="T12" fmla="*/ 112 w 596"/>
                    <a:gd name="T13" fmla="*/ 15 h 99"/>
                    <a:gd name="T14" fmla="*/ 133 w 596"/>
                    <a:gd name="T15" fmla="*/ 15 h 99"/>
                    <a:gd name="T16" fmla="*/ 149 w 596"/>
                    <a:gd name="T17" fmla="*/ 10 h 99"/>
                    <a:gd name="T18" fmla="*/ 164 w 596"/>
                    <a:gd name="T19" fmla="*/ 9 h 99"/>
                    <a:gd name="T20" fmla="*/ 188 w 596"/>
                    <a:gd name="T21" fmla="*/ 10 h 99"/>
                    <a:gd name="T22" fmla="*/ 204 w 596"/>
                    <a:gd name="T23" fmla="*/ 4 h 99"/>
                    <a:gd name="T24" fmla="*/ 219 w 596"/>
                    <a:gd name="T25" fmla="*/ 0 h 99"/>
                    <a:gd name="T26" fmla="*/ 233 w 596"/>
                    <a:gd name="T27" fmla="*/ 0 h 99"/>
                    <a:gd name="T28" fmla="*/ 249 w 596"/>
                    <a:gd name="T29" fmla="*/ 6 h 99"/>
                    <a:gd name="T30" fmla="*/ 263 w 596"/>
                    <a:gd name="T31" fmla="*/ 15 h 99"/>
                    <a:gd name="T32" fmla="*/ 282 w 596"/>
                    <a:gd name="T33" fmla="*/ 22 h 99"/>
                    <a:gd name="T34" fmla="*/ 311 w 596"/>
                    <a:gd name="T35" fmla="*/ 26 h 99"/>
                    <a:gd name="T36" fmla="*/ 325 w 596"/>
                    <a:gd name="T37" fmla="*/ 20 h 99"/>
                    <a:gd name="T38" fmla="*/ 343 w 596"/>
                    <a:gd name="T39" fmla="*/ 22 h 99"/>
                    <a:gd name="T40" fmla="*/ 356 w 596"/>
                    <a:gd name="T41" fmla="*/ 26 h 99"/>
                    <a:gd name="T42" fmla="*/ 375 w 596"/>
                    <a:gd name="T43" fmla="*/ 38 h 99"/>
                    <a:gd name="T44" fmla="*/ 391 w 596"/>
                    <a:gd name="T45" fmla="*/ 54 h 99"/>
                    <a:gd name="T46" fmla="*/ 415 w 596"/>
                    <a:gd name="T47" fmla="*/ 63 h 99"/>
                    <a:gd name="T48" fmla="*/ 451 w 596"/>
                    <a:gd name="T49" fmla="*/ 59 h 99"/>
                    <a:gd name="T50" fmla="*/ 469 w 596"/>
                    <a:gd name="T51" fmla="*/ 69 h 99"/>
                    <a:gd name="T52" fmla="*/ 485 w 596"/>
                    <a:gd name="T53" fmla="*/ 75 h 99"/>
                    <a:gd name="T54" fmla="*/ 507 w 596"/>
                    <a:gd name="T55" fmla="*/ 77 h 99"/>
                    <a:gd name="T56" fmla="*/ 596 w 596"/>
                    <a:gd name="T57" fmla="*/ 94 h 99"/>
                    <a:gd name="T58" fmla="*/ 499 w 596"/>
                    <a:gd name="T59" fmla="*/ 87 h 99"/>
                    <a:gd name="T60" fmla="*/ 481 w 596"/>
                    <a:gd name="T61" fmla="*/ 93 h 99"/>
                    <a:gd name="T62" fmla="*/ 465 w 596"/>
                    <a:gd name="T63" fmla="*/ 99 h 99"/>
                    <a:gd name="T64" fmla="*/ 454 w 596"/>
                    <a:gd name="T65" fmla="*/ 98 h 99"/>
                    <a:gd name="T66" fmla="*/ 440 w 596"/>
                    <a:gd name="T67" fmla="*/ 94 h 99"/>
                    <a:gd name="T68" fmla="*/ 421 w 596"/>
                    <a:gd name="T69" fmla="*/ 85 h 99"/>
                    <a:gd name="T70" fmla="*/ 396 w 596"/>
                    <a:gd name="T71" fmla="*/ 82 h 99"/>
                    <a:gd name="T72" fmla="*/ 371 w 596"/>
                    <a:gd name="T73" fmla="*/ 73 h 99"/>
                    <a:gd name="T74" fmla="*/ 356 w 596"/>
                    <a:gd name="T75" fmla="*/ 75 h 99"/>
                    <a:gd name="T76" fmla="*/ 338 w 596"/>
                    <a:gd name="T77" fmla="*/ 77 h 99"/>
                    <a:gd name="T78" fmla="*/ 298 w 596"/>
                    <a:gd name="T79" fmla="*/ 69 h 99"/>
                    <a:gd name="T80" fmla="*/ 278 w 596"/>
                    <a:gd name="T81" fmla="*/ 65 h 99"/>
                    <a:gd name="T82" fmla="*/ 253 w 596"/>
                    <a:gd name="T83" fmla="*/ 54 h 99"/>
                    <a:gd name="T84" fmla="*/ 227 w 596"/>
                    <a:gd name="T85" fmla="*/ 54 h 99"/>
                    <a:gd name="T86" fmla="*/ 196 w 596"/>
                    <a:gd name="T87" fmla="*/ 54 h 99"/>
                    <a:gd name="T88" fmla="*/ 174 w 596"/>
                    <a:gd name="T89" fmla="*/ 55 h 99"/>
                    <a:gd name="T90" fmla="*/ 153 w 596"/>
                    <a:gd name="T91" fmla="*/ 53 h 99"/>
                    <a:gd name="T92" fmla="*/ 133 w 596"/>
                    <a:gd name="T93" fmla="*/ 44 h 99"/>
                    <a:gd name="T94" fmla="*/ 112 w 596"/>
                    <a:gd name="T95" fmla="*/ 50 h 99"/>
                    <a:gd name="T96" fmla="*/ 94 w 596"/>
                    <a:gd name="T97" fmla="*/ 40 h 99"/>
                    <a:gd name="T98" fmla="*/ 78 w 596"/>
                    <a:gd name="T99" fmla="*/ 44 h 99"/>
                    <a:gd name="T100" fmla="*/ 57 w 596"/>
                    <a:gd name="T101" fmla="*/ 45 h 99"/>
                    <a:gd name="T102" fmla="*/ 33 w 596"/>
                    <a:gd name="T103" fmla="*/ 46 h 99"/>
                    <a:gd name="T104" fmla="*/ 0 w 596"/>
                    <a:gd name="T105"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96" h="99">
                      <a:moveTo>
                        <a:pt x="0" y="50"/>
                      </a:moveTo>
                      <a:lnTo>
                        <a:pt x="41" y="38"/>
                      </a:lnTo>
                      <a:lnTo>
                        <a:pt x="51" y="26"/>
                      </a:lnTo>
                      <a:lnTo>
                        <a:pt x="68" y="22"/>
                      </a:lnTo>
                      <a:lnTo>
                        <a:pt x="81" y="19"/>
                      </a:lnTo>
                      <a:lnTo>
                        <a:pt x="97" y="15"/>
                      </a:lnTo>
                      <a:lnTo>
                        <a:pt x="112" y="15"/>
                      </a:lnTo>
                      <a:lnTo>
                        <a:pt x="133" y="15"/>
                      </a:lnTo>
                      <a:lnTo>
                        <a:pt x="149" y="10"/>
                      </a:lnTo>
                      <a:lnTo>
                        <a:pt x="164" y="9"/>
                      </a:lnTo>
                      <a:lnTo>
                        <a:pt x="188" y="10"/>
                      </a:lnTo>
                      <a:lnTo>
                        <a:pt x="204" y="4"/>
                      </a:lnTo>
                      <a:lnTo>
                        <a:pt x="219" y="0"/>
                      </a:lnTo>
                      <a:lnTo>
                        <a:pt x="233" y="0"/>
                      </a:lnTo>
                      <a:lnTo>
                        <a:pt x="249" y="6"/>
                      </a:lnTo>
                      <a:lnTo>
                        <a:pt x="263" y="15"/>
                      </a:lnTo>
                      <a:lnTo>
                        <a:pt x="282" y="22"/>
                      </a:lnTo>
                      <a:lnTo>
                        <a:pt x="311" y="26"/>
                      </a:lnTo>
                      <a:lnTo>
                        <a:pt x="325" y="20"/>
                      </a:lnTo>
                      <a:lnTo>
                        <a:pt x="343" y="22"/>
                      </a:lnTo>
                      <a:lnTo>
                        <a:pt x="356" y="26"/>
                      </a:lnTo>
                      <a:lnTo>
                        <a:pt x="375" y="38"/>
                      </a:lnTo>
                      <a:lnTo>
                        <a:pt x="391" y="54"/>
                      </a:lnTo>
                      <a:lnTo>
                        <a:pt x="415" y="63"/>
                      </a:lnTo>
                      <a:lnTo>
                        <a:pt x="451" y="59"/>
                      </a:lnTo>
                      <a:lnTo>
                        <a:pt x="469" y="69"/>
                      </a:lnTo>
                      <a:lnTo>
                        <a:pt x="485" y="75"/>
                      </a:lnTo>
                      <a:lnTo>
                        <a:pt x="507" y="77"/>
                      </a:lnTo>
                      <a:lnTo>
                        <a:pt x="596" y="94"/>
                      </a:lnTo>
                      <a:lnTo>
                        <a:pt x="499" y="87"/>
                      </a:lnTo>
                      <a:lnTo>
                        <a:pt x="481" y="93"/>
                      </a:lnTo>
                      <a:lnTo>
                        <a:pt x="465" y="99"/>
                      </a:lnTo>
                      <a:lnTo>
                        <a:pt x="454" y="98"/>
                      </a:lnTo>
                      <a:lnTo>
                        <a:pt x="440" y="94"/>
                      </a:lnTo>
                      <a:lnTo>
                        <a:pt x="421" y="85"/>
                      </a:lnTo>
                      <a:lnTo>
                        <a:pt x="396" y="82"/>
                      </a:lnTo>
                      <a:lnTo>
                        <a:pt x="371" y="73"/>
                      </a:lnTo>
                      <a:lnTo>
                        <a:pt x="356" y="75"/>
                      </a:lnTo>
                      <a:lnTo>
                        <a:pt x="338" y="77"/>
                      </a:lnTo>
                      <a:lnTo>
                        <a:pt x="298" y="69"/>
                      </a:lnTo>
                      <a:lnTo>
                        <a:pt x="278" y="65"/>
                      </a:lnTo>
                      <a:lnTo>
                        <a:pt x="253" y="54"/>
                      </a:lnTo>
                      <a:lnTo>
                        <a:pt x="227" y="54"/>
                      </a:lnTo>
                      <a:lnTo>
                        <a:pt x="196" y="54"/>
                      </a:lnTo>
                      <a:lnTo>
                        <a:pt x="174" y="55"/>
                      </a:lnTo>
                      <a:lnTo>
                        <a:pt x="153" y="53"/>
                      </a:lnTo>
                      <a:lnTo>
                        <a:pt x="133" y="44"/>
                      </a:lnTo>
                      <a:lnTo>
                        <a:pt x="112" y="50"/>
                      </a:lnTo>
                      <a:lnTo>
                        <a:pt x="94" y="40"/>
                      </a:lnTo>
                      <a:lnTo>
                        <a:pt x="78" y="44"/>
                      </a:lnTo>
                      <a:lnTo>
                        <a:pt x="57" y="45"/>
                      </a:lnTo>
                      <a:lnTo>
                        <a:pt x="33" y="46"/>
                      </a:lnTo>
                      <a:lnTo>
                        <a:pt x="0" y="50"/>
                      </a:lnTo>
                      <a:close/>
                    </a:path>
                  </a:pathLst>
                </a:custGeom>
                <a:solidFill>
                  <a:srgbClr val="0000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44" name="Group 136"/>
                <p:cNvGrpSpPr>
                  <a:grpSpLocks/>
                </p:cNvGrpSpPr>
                <p:nvPr/>
              </p:nvGrpSpPr>
              <p:grpSpPr bwMode="auto">
                <a:xfrm>
                  <a:off x="3118" y="3636"/>
                  <a:ext cx="153" cy="135"/>
                  <a:chOff x="3118" y="3636"/>
                  <a:chExt cx="153" cy="135"/>
                </a:xfrm>
              </p:grpSpPr>
              <p:sp>
                <p:nvSpPr>
                  <p:cNvPr id="145540" name="Freeform 132"/>
                  <p:cNvSpPr>
                    <a:spLocks/>
                  </p:cNvSpPr>
                  <p:nvPr/>
                </p:nvSpPr>
                <p:spPr bwMode="auto">
                  <a:xfrm>
                    <a:off x="3190" y="3666"/>
                    <a:ext cx="81" cy="96"/>
                  </a:xfrm>
                  <a:custGeom>
                    <a:avLst/>
                    <a:gdLst>
                      <a:gd name="T0" fmla="*/ 199 w 242"/>
                      <a:gd name="T1" fmla="*/ 0 h 289"/>
                      <a:gd name="T2" fmla="*/ 187 w 242"/>
                      <a:gd name="T3" fmla="*/ 6 h 289"/>
                      <a:gd name="T4" fmla="*/ 182 w 242"/>
                      <a:gd name="T5" fmla="*/ 8 h 289"/>
                      <a:gd name="T6" fmla="*/ 178 w 242"/>
                      <a:gd name="T7" fmla="*/ 17 h 289"/>
                      <a:gd name="T8" fmla="*/ 173 w 242"/>
                      <a:gd name="T9" fmla="*/ 35 h 289"/>
                      <a:gd name="T10" fmla="*/ 170 w 242"/>
                      <a:gd name="T11" fmla="*/ 38 h 289"/>
                      <a:gd name="T12" fmla="*/ 175 w 242"/>
                      <a:gd name="T13" fmla="*/ 42 h 289"/>
                      <a:gd name="T14" fmla="*/ 178 w 242"/>
                      <a:gd name="T15" fmla="*/ 56 h 289"/>
                      <a:gd name="T16" fmla="*/ 190 w 242"/>
                      <a:gd name="T17" fmla="*/ 57 h 289"/>
                      <a:gd name="T18" fmla="*/ 193 w 242"/>
                      <a:gd name="T19" fmla="*/ 66 h 289"/>
                      <a:gd name="T20" fmla="*/ 184 w 242"/>
                      <a:gd name="T21" fmla="*/ 68 h 289"/>
                      <a:gd name="T22" fmla="*/ 161 w 242"/>
                      <a:gd name="T23" fmla="*/ 86 h 289"/>
                      <a:gd name="T24" fmla="*/ 133 w 242"/>
                      <a:gd name="T25" fmla="*/ 96 h 289"/>
                      <a:gd name="T26" fmla="*/ 113 w 242"/>
                      <a:gd name="T27" fmla="*/ 92 h 289"/>
                      <a:gd name="T28" fmla="*/ 103 w 242"/>
                      <a:gd name="T29" fmla="*/ 86 h 289"/>
                      <a:gd name="T30" fmla="*/ 98 w 242"/>
                      <a:gd name="T31" fmla="*/ 78 h 289"/>
                      <a:gd name="T32" fmla="*/ 88 w 242"/>
                      <a:gd name="T33" fmla="*/ 77 h 289"/>
                      <a:gd name="T34" fmla="*/ 79 w 242"/>
                      <a:gd name="T35" fmla="*/ 84 h 289"/>
                      <a:gd name="T36" fmla="*/ 79 w 242"/>
                      <a:gd name="T37" fmla="*/ 95 h 289"/>
                      <a:gd name="T38" fmla="*/ 79 w 242"/>
                      <a:gd name="T39" fmla="*/ 105 h 289"/>
                      <a:gd name="T40" fmla="*/ 93 w 242"/>
                      <a:gd name="T41" fmla="*/ 107 h 289"/>
                      <a:gd name="T42" fmla="*/ 108 w 242"/>
                      <a:gd name="T43" fmla="*/ 107 h 289"/>
                      <a:gd name="T44" fmla="*/ 144 w 242"/>
                      <a:gd name="T45" fmla="*/ 120 h 289"/>
                      <a:gd name="T46" fmla="*/ 178 w 242"/>
                      <a:gd name="T47" fmla="*/ 113 h 289"/>
                      <a:gd name="T48" fmla="*/ 175 w 242"/>
                      <a:gd name="T49" fmla="*/ 141 h 289"/>
                      <a:gd name="T50" fmla="*/ 164 w 242"/>
                      <a:gd name="T51" fmla="*/ 171 h 289"/>
                      <a:gd name="T52" fmla="*/ 110 w 242"/>
                      <a:gd name="T53" fmla="*/ 195 h 289"/>
                      <a:gd name="T54" fmla="*/ 95 w 242"/>
                      <a:gd name="T55" fmla="*/ 202 h 289"/>
                      <a:gd name="T56" fmla="*/ 90 w 242"/>
                      <a:gd name="T57" fmla="*/ 213 h 289"/>
                      <a:gd name="T58" fmla="*/ 74 w 242"/>
                      <a:gd name="T59" fmla="*/ 235 h 289"/>
                      <a:gd name="T60" fmla="*/ 54 w 242"/>
                      <a:gd name="T61" fmla="*/ 256 h 289"/>
                      <a:gd name="T62" fmla="*/ 37 w 242"/>
                      <a:gd name="T63" fmla="*/ 262 h 289"/>
                      <a:gd name="T64" fmla="*/ 15 w 242"/>
                      <a:gd name="T65" fmla="*/ 254 h 289"/>
                      <a:gd name="T66" fmla="*/ 5 w 242"/>
                      <a:gd name="T67" fmla="*/ 252 h 289"/>
                      <a:gd name="T68" fmla="*/ 0 w 242"/>
                      <a:gd name="T69" fmla="*/ 260 h 289"/>
                      <a:gd name="T70" fmla="*/ 23 w 242"/>
                      <a:gd name="T71" fmla="*/ 278 h 289"/>
                      <a:gd name="T72" fmla="*/ 39 w 242"/>
                      <a:gd name="T73" fmla="*/ 289 h 289"/>
                      <a:gd name="T74" fmla="*/ 68 w 242"/>
                      <a:gd name="T75" fmla="*/ 272 h 289"/>
                      <a:gd name="T76" fmla="*/ 104 w 242"/>
                      <a:gd name="T77" fmla="*/ 247 h 289"/>
                      <a:gd name="T78" fmla="*/ 119 w 242"/>
                      <a:gd name="T79" fmla="*/ 231 h 289"/>
                      <a:gd name="T80" fmla="*/ 155 w 242"/>
                      <a:gd name="T81" fmla="*/ 217 h 289"/>
                      <a:gd name="T82" fmla="*/ 204 w 242"/>
                      <a:gd name="T83" fmla="*/ 192 h 289"/>
                      <a:gd name="T84" fmla="*/ 226 w 242"/>
                      <a:gd name="T85" fmla="*/ 168 h 289"/>
                      <a:gd name="T86" fmla="*/ 235 w 242"/>
                      <a:gd name="T87" fmla="*/ 145 h 289"/>
                      <a:gd name="T88" fmla="*/ 242 w 242"/>
                      <a:gd name="T89" fmla="*/ 87 h 289"/>
                      <a:gd name="T90" fmla="*/ 231 w 242"/>
                      <a:gd name="T91" fmla="*/ 69 h 289"/>
                      <a:gd name="T92" fmla="*/ 220 w 242"/>
                      <a:gd name="T93" fmla="*/ 62 h 289"/>
                      <a:gd name="T94" fmla="*/ 218 w 242"/>
                      <a:gd name="T95" fmla="*/ 52 h 289"/>
                      <a:gd name="T96" fmla="*/ 223 w 242"/>
                      <a:gd name="T97" fmla="*/ 42 h 289"/>
                      <a:gd name="T98" fmla="*/ 226 w 242"/>
                      <a:gd name="T99" fmla="*/ 30 h 289"/>
                      <a:gd name="T100" fmla="*/ 223 w 242"/>
                      <a:gd name="T101" fmla="*/ 13 h 289"/>
                      <a:gd name="T102" fmla="*/ 213 w 242"/>
                      <a:gd name="T103" fmla="*/ 6 h 289"/>
                      <a:gd name="T104" fmla="*/ 199 w 242"/>
                      <a:gd name="T105" fmla="*/ 0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2" h="289">
                        <a:moveTo>
                          <a:pt x="199" y="0"/>
                        </a:moveTo>
                        <a:lnTo>
                          <a:pt x="187" y="6"/>
                        </a:lnTo>
                        <a:lnTo>
                          <a:pt x="182" y="8"/>
                        </a:lnTo>
                        <a:lnTo>
                          <a:pt x="178" y="17"/>
                        </a:lnTo>
                        <a:lnTo>
                          <a:pt x="173" y="35"/>
                        </a:lnTo>
                        <a:lnTo>
                          <a:pt x="170" y="38"/>
                        </a:lnTo>
                        <a:lnTo>
                          <a:pt x="175" y="42"/>
                        </a:lnTo>
                        <a:lnTo>
                          <a:pt x="178" y="56"/>
                        </a:lnTo>
                        <a:lnTo>
                          <a:pt x="190" y="57"/>
                        </a:lnTo>
                        <a:lnTo>
                          <a:pt x="193" y="66"/>
                        </a:lnTo>
                        <a:lnTo>
                          <a:pt x="184" y="68"/>
                        </a:lnTo>
                        <a:lnTo>
                          <a:pt x="161" y="86"/>
                        </a:lnTo>
                        <a:lnTo>
                          <a:pt x="133" y="96"/>
                        </a:lnTo>
                        <a:lnTo>
                          <a:pt x="113" y="92"/>
                        </a:lnTo>
                        <a:lnTo>
                          <a:pt x="103" y="86"/>
                        </a:lnTo>
                        <a:lnTo>
                          <a:pt x="98" y="78"/>
                        </a:lnTo>
                        <a:lnTo>
                          <a:pt x="88" y="77"/>
                        </a:lnTo>
                        <a:lnTo>
                          <a:pt x="79" y="84"/>
                        </a:lnTo>
                        <a:lnTo>
                          <a:pt x="79" y="95"/>
                        </a:lnTo>
                        <a:lnTo>
                          <a:pt x="79" y="105"/>
                        </a:lnTo>
                        <a:lnTo>
                          <a:pt x="93" y="107"/>
                        </a:lnTo>
                        <a:lnTo>
                          <a:pt x="108" y="107"/>
                        </a:lnTo>
                        <a:lnTo>
                          <a:pt x="144" y="120"/>
                        </a:lnTo>
                        <a:lnTo>
                          <a:pt x="178" y="113"/>
                        </a:lnTo>
                        <a:lnTo>
                          <a:pt x="175" y="141"/>
                        </a:lnTo>
                        <a:lnTo>
                          <a:pt x="164" y="171"/>
                        </a:lnTo>
                        <a:lnTo>
                          <a:pt x="110" y="195"/>
                        </a:lnTo>
                        <a:lnTo>
                          <a:pt x="95" y="202"/>
                        </a:lnTo>
                        <a:lnTo>
                          <a:pt x="90" y="213"/>
                        </a:lnTo>
                        <a:lnTo>
                          <a:pt x="74" y="235"/>
                        </a:lnTo>
                        <a:lnTo>
                          <a:pt x="54" y="256"/>
                        </a:lnTo>
                        <a:lnTo>
                          <a:pt x="37" y="262"/>
                        </a:lnTo>
                        <a:lnTo>
                          <a:pt x="15" y="254"/>
                        </a:lnTo>
                        <a:lnTo>
                          <a:pt x="5" y="252"/>
                        </a:lnTo>
                        <a:lnTo>
                          <a:pt x="0" y="260"/>
                        </a:lnTo>
                        <a:lnTo>
                          <a:pt x="23" y="278"/>
                        </a:lnTo>
                        <a:lnTo>
                          <a:pt x="39" y="289"/>
                        </a:lnTo>
                        <a:lnTo>
                          <a:pt x="68" y="272"/>
                        </a:lnTo>
                        <a:lnTo>
                          <a:pt x="104" y="247"/>
                        </a:lnTo>
                        <a:lnTo>
                          <a:pt x="119" y="231"/>
                        </a:lnTo>
                        <a:lnTo>
                          <a:pt x="155" y="217"/>
                        </a:lnTo>
                        <a:lnTo>
                          <a:pt x="204" y="192"/>
                        </a:lnTo>
                        <a:lnTo>
                          <a:pt x="226" y="168"/>
                        </a:lnTo>
                        <a:lnTo>
                          <a:pt x="235" y="145"/>
                        </a:lnTo>
                        <a:lnTo>
                          <a:pt x="242" y="87"/>
                        </a:lnTo>
                        <a:lnTo>
                          <a:pt x="231" y="69"/>
                        </a:lnTo>
                        <a:lnTo>
                          <a:pt x="220" y="62"/>
                        </a:lnTo>
                        <a:lnTo>
                          <a:pt x="218" y="52"/>
                        </a:lnTo>
                        <a:lnTo>
                          <a:pt x="223" y="42"/>
                        </a:lnTo>
                        <a:lnTo>
                          <a:pt x="226" y="30"/>
                        </a:lnTo>
                        <a:lnTo>
                          <a:pt x="223" y="13"/>
                        </a:lnTo>
                        <a:lnTo>
                          <a:pt x="213" y="6"/>
                        </a:lnTo>
                        <a:lnTo>
                          <a:pt x="199" y="0"/>
                        </a:lnTo>
                        <a:close/>
                      </a:path>
                    </a:pathLst>
                  </a:custGeom>
                  <a:solidFill>
                    <a:srgbClr val="2020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41" name="Arc 133"/>
                  <p:cNvSpPr>
                    <a:spLocks/>
                  </p:cNvSpPr>
                  <p:nvPr/>
                </p:nvSpPr>
                <p:spPr bwMode="auto">
                  <a:xfrm>
                    <a:off x="3209" y="3684"/>
                    <a:ext cx="40" cy="57"/>
                  </a:xfrm>
                  <a:custGeom>
                    <a:avLst/>
                    <a:gdLst>
                      <a:gd name="G0" fmla="+- 21600 0 0"/>
                      <a:gd name="G1" fmla="+- 21600 0 0"/>
                      <a:gd name="G2" fmla="+- 21600 0 0"/>
                      <a:gd name="T0" fmla="*/ 15850 w 30632"/>
                      <a:gd name="T1" fmla="*/ 42420 h 42420"/>
                      <a:gd name="T2" fmla="*/ 30632 w 30632"/>
                      <a:gd name="T3" fmla="*/ 1979 h 42420"/>
                      <a:gd name="T4" fmla="*/ 21600 w 30632"/>
                      <a:gd name="T5" fmla="*/ 21600 h 42420"/>
                    </a:gdLst>
                    <a:ahLst/>
                    <a:cxnLst>
                      <a:cxn ang="0">
                        <a:pos x="T0" y="T1"/>
                      </a:cxn>
                      <a:cxn ang="0">
                        <a:pos x="T2" y="T3"/>
                      </a:cxn>
                      <a:cxn ang="0">
                        <a:pos x="T4" y="T5"/>
                      </a:cxn>
                    </a:cxnLst>
                    <a:rect l="0" t="0" r="r" b="b"/>
                    <a:pathLst>
                      <a:path w="30632" h="42420" fill="none" extrusionOk="0">
                        <a:moveTo>
                          <a:pt x="15849" y="42420"/>
                        </a:moveTo>
                        <a:cubicBezTo>
                          <a:pt x="6485" y="39834"/>
                          <a:pt x="0" y="31314"/>
                          <a:pt x="0" y="21600"/>
                        </a:cubicBezTo>
                        <a:cubicBezTo>
                          <a:pt x="0" y="9670"/>
                          <a:pt x="9670" y="0"/>
                          <a:pt x="21600" y="0"/>
                        </a:cubicBezTo>
                        <a:cubicBezTo>
                          <a:pt x="24718" y="0"/>
                          <a:pt x="27799" y="675"/>
                          <a:pt x="30631" y="1979"/>
                        </a:cubicBezTo>
                      </a:path>
                      <a:path w="30632" h="42420" stroke="0" extrusionOk="0">
                        <a:moveTo>
                          <a:pt x="15849" y="42420"/>
                        </a:moveTo>
                        <a:cubicBezTo>
                          <a:pt x="6485" y="39834"/>
                          <a:pt x="0" y="31314"/>
                          <a:pt x="0" y="21600"/>
                        </a:cubicBezTo>
                        <a:cubicBezTo>
                          <a:pt x="0" y="9670"/>
                          <a:pt x="9670" y="0"/>
                          <a:pt x="21600" y="0"/>
                        </a:cubicBezTo>
                        <a:cubicBezTo>
                          <a:pt x="24718" y="0"/>
                          <a:pt x="27799" y="675"/>
                          <a:pt x="30631" y="1979"/>
                        </a:cubicBezTo>
                        <a:lnTo>
                          <a:pt x="21600" y="21600"/>
                        </a:lnTo>
                        <a:close/>
                      </a:path>
                    </a:pathLst>
                  </a:custGeom>
                  <a:noFill/>
                  <a:ln w="4763">
                    <a:solidFill>
                      <a:srgbClr val="20202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42" name="Freeform 134"/>
                  <p:cNvSpPr>
                    <a:spLocks/>
                  </p:cNvSpPr>
                  <p:nvPr/>
                </p:nvSpPr>
                <p:spPr bwMode="auto">
                  <a:xfrm>
                    <a:off x="3118" y="3636"/>
                    <a:ext cx="96" cy="106"/>
                  </a:xfrm>
                  <a:custGeom>
                    <a:avLst/>
                    <a:gdLst>
                      <a:gd name="T0" fmla="*/ 72 w 290"/>
                      <a:gd name="T1" fmla="*/ 3 h 317"/>
                      <a:gd name="T2" fmla="*/ 65 w 290"/>
                      <a:gd name="T3" fmla="*/ 22 h 317"/>
                      <a:gd name="T4" fmla="*/ 71 w 290"/>
                      <a:gd name="T5" fmla="*/ 51 h 317"/>
                      <a:gd name="T6" fmla="*/ 45 w 290"/>
                      <a:gd name="T7" fmla="*/ 84 h 317"/>
                      <a:gd name="T8" fmla="*/ 44 w 290"/>
                      <a:gd name="T9" fmla="*/ 147 h 317"/>
                      <a:gd name="T10" fmla="*/ 0 w 290"/>
                      <a:gd name="T11" fmla="*/ 208 h 317"/>
                      <a:gd name="T12" fmla="*/ 23 w 290"/>
                      <a:gd name="T13" fmla="*/ 210 h 317"/>
                      <a:gd name="T14" fmla="*/ 49 w 290"/>
                      <a:gd name="T15" fmla="*/ 213 h 317"/>
                      <a:gd name="T16" fmla="*/ 72 w 290"/>
                      <a:gd name="T17" fmla="*/ 142 h 317"/>
                      <a:gd name="T18" fmla="*/ 96 w 290"/>
                      <a:gd name="T19" fmla="*/ 146 h 317"/>
                      <a:gd name="T20" fmla="*/ 133 w 290"/>
                      <a:gd name="T21" fmla="*/ 185 h 317"/>
                      <a:gd name="T22" fmla="*/ 164 w 290"/>
                      <a:gd name="T23" fmla="*/ 221 h 317"/>
                      <a:gd name="T24" fmla="*/ 190 w 290"/>
                      <a:gd name="T25" fmla="*/ 285 h 317"/>
                      <a:gd name="T26" fmla="*/ 206 w 290"/>
                      <a:gd name="T27" fmla="*/ 317 h 317"/>
                      <a:gd name="T28" fmla="*/ 224 w 290"/>
                      <a:gd name="T29" fmla="*/ 312 h 317"/>
                      <a:gd name="T30" fmla="*/ 219 w 290"/>
                      <a:gd name="T31" fmla="*/ 286 h 317"/>
                      <a:gd name="T32" fmla="*/ 209 w 290"/>
                      <a:gd name="T33" fmla="*/ 252 h 317"/>
                      <a:gd name="T34" fmla="*/ 190 w 290"/>
                      <a:gd name="T35" fmla="*/ 160 h 317"/>
                      <a:gd name="T36" fmla="*/ 218 w 290"/>
                      <a:gd name="T37" fmla="*/ 115 h 317"/>
                      <a:gd name="T38" fmla="*/ 258 w 290"/>
                      <a:gd name="T39" fmla="*/ 181 h 317"/>
                      <a:gd name="T40" fmla="*/ 289 w 290"/>
                      <a:gd name="T41" fmla="*/ 167 h 317"/>
                      <a:gd name="T42" fmla="*/ 241 w 290"/>
                      <a:gd name="T43" fmla="*/ 71 h 317"/>
                      <a:gd name="T44" fmla="*/ 228 w 290"/>
                      <a:gd name="T45" fmla="*/ 62 h 317"/>
                      <a:gd name="T46" fmla="*/ 172 w 290"/>
                      <a:gd name="T47" fmla="*/ 112 h 317"/>
                      <a:gd name="T48" fmla="*/ 151 w 290"/>
                      <a:gd name="T49" fmla="*/ 90 h 317"/>
                      <a:gd name="T50" fmla="*/ 175 w 290"/>
                      <a:gd name="T51" fmla="*/ 75 h 317"/>
                      <a:gd name="T52" fmla="*/ 209 w 290"/>
                      <a:gd name="T53" fmla="*/ 66 h 317"/>
                      <a:gd name="T54" fmla="*/ 255 w 290"/>
                      <a:gd name="T55" fmla="*/ 70 h 317"/>
                      <a:gd name="T56" fmla="*/ 245 w 290"/>
                      <a:gd name="T57" fmla="*/ 52 h 317"/>
                      <a:gd name="T58" fmla="*/ 215 w 290"/>
                      <a:gd name="T59" fmla="*/ 45 h 317"/>
                      <a:gd name="T60" fmla="*/ 130 w 290"/>
                      <a:gd name="T61" fmla="*/ 38 h 317"/>
                      <a:gd name="T62" fmla="*/ 110 w 290"/>
                      <a:gd name="T63" fmla="*/ 20 h 317"/>
                      <a:gd name="T64" fmla="*/ 101 w 290"/>
                      <a:gd name="T65" fmla="*/ 3 h 317"/>
                      <a:gd name="T66" fmla="*/ 80 w 290"/>
                      <a:gd name="T67" fmla="*/ 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90" h="317">
                        <a:moveTo>
                          <a:pt x="80" y="0"/>
                        </a:moveTo>
                        <a:lnTo>
                          <a:pt x="72" y="3"/>
                        </a:lnTo>
                        <a:lnTo>
                          <a:pt x="66" y="11"/>
                        </a:lnTo>
                        <a:lnTo>
                          <a:pt x="65" y="22"/>
                        </a:lnTo>
                        <a:lnTo>
                          <a:pt x="65" y="35"/>
                        </a:lnTo>
                        <a:lnTo>
                          <a:pt x="71" y="51"/>
                        </a:lnTo>
                        <a:lnTo>
                          <a:pt x="49" y="78"/>
                        </a:lnTo>
                        <a:lnTo>
                          <a:pt x="45" y="84"/>
                        </a:lnTo>
                        <a:lnTo>
                          <a:pt x="45" y="111"/>
                        </a:lnTo>
                        <a:lnTo>
                          <a:pt x="44" y="147"/>
                        </a:lnTo>
                        <a:lnTo>
                          <a:pt x="34" y="192"/>
                        </a:lnTo>
                        <a:lnTo>
                          <a:pt x="0" y="208"/>
                        </a:lnTo>
                        <a:lnTo>
                          <a:pt x="10" y="217"/>
                        </a:lnTo>
                        <a:lnTo>
                          <a:pt x="23" y="210"/>
                        </a:lnTo>
                        <a:lnTo>
                          <a:pt x="39" y="206"/>
                        </a:lnTo>
                        <a:lnTo>
                          <a:pt x="49" y="213"/>
                        </a:lnTo>
                        <a:lnTo>
                          <a:pt x="49" y="203"/>
                        </a:lnTo>
                        <a:lnTo>
                          <a:pt x="72" y="142"/>
                        </a:lnTo>
                        <a:lnTo>
                          <a:pt x="74" y="115"/>
                        </a:lnTo>
                        <a:lnTo>
                          <a:pt x="96" y="146"/>
                        </a:lnTo>
                        <a:lnTo>
                          <a:pt x="105" y="160"/>
                        </a:lnTo>
                        <a:lnTo>
                          <a:pt x="133" y="185"/>
                        </a:lnTo>
                        <a:lnTo>
                          <a:pt x="150" y="196"/>
                        </a:lnTo>
                        <a:lnTo>
                          <a:pt x="164" y="221"/>
                        </a:lnTo>
                        <a:lnTo>
                          <a:pt x="183" y="271"/>
                        </a:lnTo>
                        <a:lnTo>
                          <a:pt x="190" y="285"/>
                        </a:lnTo>
                        <a:lnTo>
                          <a:pt x="195" y="310"/>
                        </a:lnTo>
                        <a:lnTo>
                          <a:pt x="206" y="317"/>
                        </a:lnTo>
                        <a:lnTo>
                          <a:pt x="217" y="317"/>
                        </a:lnTo>
                        <a:lnTo>
                          <a:pt x="224" y="312"/>
                        </a:lnTo>
                        <a:lnTo>
                          <a:pt x="226" y="299"/>
                        </a:lnTo>
                        <a:lnTo>
                          <a:pt x="219" y="286"/>
                        </a:lnTo>
                        <a:lnTo>
                          <a:pt x="212" y="271"/>
                        </a:lnTo>
                        <a:lnTo>
                          <a:pt x="209" y="252"/>
                        </a:lnTo>
                        <a:lnTo>
                          <a:pt x="179" y="174"/>
                        </a:lnTo>
                        <a:lnTo>
                          <a:pt x="190" y="160"/>
                        </a:lnTo>
                        <a:lnTo>
                          <a:pt x="219" y="105"/>
                        </a:lnTo>
                        <a:lnTo>
                          <a:pt x="218" y="115"/>
                        </a:lnTo>
                        <a:lnTo>
                          <a:pt x="228" y="179"/>
                        </a:lnTo>
                        <a:lnTo>
                          <a:pt x="258" y="181"/>
                        </a:lnTo>
                        <a:lnTo>
                          <a:pt x="290" y="176"/>
                        </a:lnTo>
                        <a:lnTo>
                          <a:pt x="289" y="167"/>
                        </a:lnTo>
                        <a:lnTo>
                          <a:pt x="253" y="155"/>
                        </a:lnTo>
                        <a:lnTo>
                          <a:pt x="241" y="71"/>
                        </a:lnTo>
                        <a:lnTo>
                          <a:pt x="236" y="67"/>
                        </a:lnTo>
                        <a:lnTo>
                          <a:pt x="228" y="62"/>
                        </a:lnTo>
                        <a:lnTo>
                          <a:pt x="217" y="63"/>
                        </a:lnTo>
                        <a:lnTo>
                          <a:pt x="172" y="112"/>
                        </a:lnTo>
                        <a:lnTo>
                          <a:pt x="156" y="97"/>
                        </a:lnTo>
                        <a:lnTo>
                          <a:pt x="151" y="90"/>
                        </a:lnTo>
                        <a:lnTo>
                          <a:pt x="150" y="70"/>
                        </a:lnTo>
                        <a:lnTo>
                          <a:pt x="175" y="75"/>
                        </a:lnTo>
                        <a:lnTo>
                          <a:pt x="183" y="75"/>
                        </a:lnTo>
                        <a:lnTo>
                          <a:pt x="209" y="66"/>
                        </a:lnTo>
                        <a:lnTo>
                          <a:pt x="223" y="61"/>
                        </a:lnTo>
                        <a:lnTo>
                          <a:pt x="255" y="70"/>
                        </a:lnTo>
                        <a:lnTo>
                          <a:pt x="266" y="66"/>
                        </a:lnTo>
                        <a:lnTo>
                          <a:pt x="245" y="52"/>
                        </a:lnTo>
                        <a:lnTo>
                          <a:pt x="226" y="47"/>
                        </a:lnTo>
                        <a:lnTo>
                          <a:pt x="215" y="45"/>
                        </a:lnTo>
                        <a:lnTo>
                          <a:pt x="164" y="48"/>
                        </a:lnTo>
                        <a:lnTo>
                          <a:pt x="130" y="38"/>
                        </a:lnTo>
                        <a:lnTo>
                          <a:pt x="106" y="42"/>
                        </a:lnTo>
                        <a:lnTo>
                          <a:pt x="110" y="20"/>
                        </a:lnTo>
                        <a:lnTo>
                          <a:pt x="108" y="11"/>
                        </a:lnTo>
                        <a:lnTo>
                          <a:pt x="101" y="3"/>
                        </a:lnTo>
                        <a:lnTo>
                          <a:pt x="94" y="0"/>
                        </a:lnTo>
                        <a:lnTo>
                          <a:pt x="80" y="0"/>
                        </a:lnTo>
                        <a:close/>
                      </a:path>
                    </a:pathLst>
                  </a:custGeom>
                  <a:solidFill>
                    <a:srgbClr val="2020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43" name="Freeform 135"/>
                  <p:cNvSpPr>
                    <a:spLocks/>
                  </p:cNvSpPr>
                  <p:nvPr/>
                </p:nvSpPr>
                <p:spPr bwMode="auto">
                  <a:xfrm>
                    <a:off x="3122" y="3707"/>
                    <a:ext cx="65" cy="64"/>
                  </a:xfrm>
                  <a:custGeom>
                    <a:avLst/>
                    <a:gdLst>
                      <a:gd name="T0" fmla="*/ 115 w 196"/>
                      <a:gd name="T1" fmla="*/ 31 h 194"/>
                      <a:gd name="T2" fmla="*/ 111 w 196"/>
                      <a:gd name="T3" fmla="*/ 14 h 194"/>
                      <a:gd name="T4" fmla="*/ 102 w 196"/>
                      <a:gd name="T5" fmla="*/ 2 h 194"/>
                      <a:gd name="T6" fmla="*/ 95 w 196"/>
                      <a:gd name="T7" fmla="*/ 0 h 194"/>
                      <a:gd name="T8" fmla="*/ 86 w 196"/>
                      <a:gd name="T9" fmla="*/ 0 h 194"/>
                      <a:gd name="T10" fmla="*/ 76 w 196"/>
                      <a:gd name="T11" fmla="*/ 2 h 194"/>
                      <a:gd name="T12" fmla="*/ 71 w 196"/>
                      <a:gd name="T13" fmla="*/ 10 h 194"/>
                      <a:gd name="T14" fmla="*/ 67 w 196"/>
                      <a:gd name="T15" fmla="*/ 19 h 194"/>
                      <a:gd name="T16" fmla="*/ 66 w 196"/>
                      <a:gd name="T17" fmla="*/ 31 h 194"/>
                      <a:gd name="T18" fmla="*/ 70 w 196"/>
                      <a:gd name="T19" fmla="*/ 40 h 194"/>
                      <a:gd name="T20" fmla="*/ 75 w 196"/>
                      <a:gd name="T21" fmla="*/ 45 h 194"/>
                      <a:gd name="T22" fmla="*/ 59 w 196"/>
                      <a:gd name="T23" fmla="*/ 51 h 194"/>
                      <a:gd name="T24" fmla="*/ 43 w 196"/>
                      <a:gd name="T25" fmla="*/ 64 h 194"/>
                      <a:gd name="T26" fmla="*/ 31 w 196"/>
                      <a:gd name="T27" fmla="*/ 90 h 194"/>
                      <a:gd name="T28" fmla="*/ 18 w 196"/>
                      <a:gd name="T29" fmla="*/ 110 h 194"/>
                      <a:gd name="T30" fmla="*/ 10 w 196"/>
                      <a:gd name="T31" fmla="*/ 123 h 194"/>
                      <a:gd name="T32" fmla="*/ 0 w 196"/>
                      <a:gd name="T33" fmla="*/ 136 h 194"/>
                      <a:gd name="T34" fmla="*/ 5 w 196"/>
                      <a:gd name="T35" fmla="*/ 144 h 194"/>
                      <a:gd name="T36" fmla="*/ 3 w 196"/>
                      <a:gd name="T37" fmla="*/ 158 h 194"/>
                      <a:gd name="T38" fmla="*/ 5 w 196"/>
                      <a:gd name="T39" fmla="*/ 177 h 194"/>
                      <a:gd name="T40" fmla="*/ 18 w 196"/>
                      <a:gd name="T41" fmla="*/ 189 h 194"/>
                      <a:gd name="T42" fmla="*/ 37 w 196"/>
                      <a:gd name="T43" fmla="*/ 194 h 194"/>
                      <a:gd name="T44" fmla="*/ 61 w 196"/>
                      <a:gd name="T45" fmla="*/ 194 h 194"/>
                      <a:gd name="T46" fmla="*/ 85 w 196"/>
                      <a:gd name="T47" fmla="*/ 188 h 194"/>
                      <a:gd name="T48" fmla="*/ 115 w 196"/>
                      <a:gd name="T49" fmla="*/ 175 h 194"/>
                      <a:gd name="T50" fmla="*/ 138 w 196"/>
                      <a:gd name="T51" fmla="*/ 170 h 194"/>
                      <a:gd name="T52" fmla="*/ 162 w 196"/>
                      <a:gd name="T53" fmla="*/ 183 h 194"/>
                      <a:gd name="T54" fmla="*/ 196 w 196"/>
                      <a:gd name="T55" fmla="*/ 170 h 194"/>
                      <a:gd name="T56" fmla="*/ 157 w 196"/>
                      <a:gd name="T57" fmla="*/ 144 h 194"/>
                      <a:gd name="T58" fmla="*/ 142 w 196"/>
                      <a:gd name="T59" fmla="*/ 140 h 194"/>
                      <a:gd name="T60" fmla="*/ 107 w 196"/>
                      <a:gd name="T61" fmla="*/ 144 h 194"/>
                      <a:gd name="T62" fmla="*/ 81 w 196"/>
                      <a:gd name="T63" fmla="*/ 145 h 194"/>
                      <a:gd name="T64" fmla="*/ 88 w 196"/>
                      <a:gd name="T65" fmla="*/ 131 h 194"/>
                      <a:gd name="T66" fmla="*/ 97 w 196"/>
                      <a:gd name="T67" fmla="*/ 141 h 194"/>
                      <a:gd name="T68" fmla="*/ 104 w 196"/>
                      <a:gd name="T69" fmla="*/ 141 h 194"/>
                      <a:gd name="T70" fmla="*/ 110 w 196"/>
                      <a:gd name="T71" fmla="*/ 139 h 194"/>
                      <a:gd name="T72" fmla="*/ 115 w 196"/>
                      <a:gd name="T73" fmla="*/ 128 h 194"/>
                      <a:gd name="T74" fmla="*/ 116 w 196"/>
                      <a:gd name="T75" fmla="*/ 99 h 194"/>
                      <a:gd name="T76" fmla="*/ 116 w 196"/>
                      <a:gd name="T77" fmla="*/ 73 h 194"/>
                      <a:gd name="T78" fmla="*/ 110 w 196"/>
                      <a:gd name="T79" fmla="*/ 56 h 194"/>
                      <a:gd name="T80" fmla="*/ 107 w 196"/>
                      <a:gd name="T81" fmla="*/ 50 h 194"/>
                      <a:gd name="T82" fmla="*/ 115 w 196"/>
                      <a:gd name="T83" fmla="*/ 31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6" h="194">
                        <a:moveTo>
                          <a:pt x="115" y="31"/>
                        </a:moveTo>
                        <a:lnTo>
                          <a:pt x="111" y="14"/>
                        </a:lnTo>
                        <a:lnTo>
                          <a:pt x="102" y="2"/>
                        </a:lnTo>
                        <a:lnTo>
                          <a:pt x="95" y="0"/>
                        </a:lnTo>
                        <a:lnTo>
                          <a:pt x="86" y="0"/>
                        </a:lnTo>
                        <a:lnTo>
                          <a:pt x="76" y="2"/>
                        </a:lnTo>
                        <a:lnTo>
                          <a:pt x="71" y="10"/>
                        </a:lnTo>
                        <a:lnTo>
                          <a:pt x="67" y="19"/>
                        </a:lnTo>
                        <a:lnTo>
                          <a:pt x="66" y="31"/>
                        </a:lnTo>
                        <a:lnTo>
                          <a:pt x="70" y="40"/>
                        </a:lnTo>
                        <a:lnTo>
                          <a:pt x="75" y="45"/>
                        </a:lnTo>
                        <a:lnTo>
                          <a:pt x="59" y="51"/>
                        </a:lnTo>
                        <a:lnTo>
                          <a:pt x="43" y="64"/>
                        </a:lnTo>
                        <a:lnTo>
                          <a:pt x="31" y="90"/>
                        </a:lnTo>
                        <a:lnTo>
                          <a:pt x="18" y="110"/>
                        </a:lnTo>
                        <a:lnTo>
                          <a:pt x="10" y="123"/>
                        </a:lnTo>
                        <a:lnTo>
                          <a:pt x="0" y="136"/>
                        </a:lnTo>
                        <a:lnTo>
                          <a:pt x="5" y="144"/>
                        </a:lnTo>
                        <a:lnTo>
                          <a:pt x="3" y="158"/>
                        </a:lnTo>
                        <a:lnTo>
                          <a:pt x="5" y="177"/>
                        </a:lnTo>
                        <a:lnTo>
                          <a:pt x="18" y="189"/>
                        </a:lnTo>
                        <a:lnTo>
                          <a:pt x="37" y="194"/>
                        </a:lnTo>
                        <a:lnTo>
                          <a:pt x="61" y="194"/>
                        </a:lnTo>
                        <a:lnTo>
                          <a:pt x="85" y="188"/>
                        </a:lnTo>
                        <a:lnTo>
                          <a:pt x="115" y="175"/>
                        </a:lnTo>
                        <a:lnTo>
                          <a:pt x="138" y="170"/>
                        </a:lnTo>
                        <a:lnTo>
                          <a:pt x="162" y="183"/>
                        </a:lnTo>
                        <a:lnTo>
                          <a:pt x="196" y="170"/>
                        </a:lnTo>
                        <a:lnTo>
                          <a:pt x="157" y="144"/>
                        </a:lnTo>
                        <a:lnTo>
                          <a:pt x="142" y="140"/>
                        </a:lnTo>
                        <a:lnTo>
                          <a:pt x="107" y="144"/>
                        </a:lnTo>
                        <a:lnTo>
                          <a:pt x="81" y="145"/>
                        </a:lnTo>
                        <a:lnTo>
                          <a:pt x="88" y="131"/>
                        </a:lnTo>
                        <a:lnTo>
                          <a:pt x="97" y="141"/>
                        </a:lnTo>
                        <a:lnTo>
                          <a:pt x="104" y="141"/>
                        </a:lnTo>
                        <a:lnTo>
                          <a:pt x="110" y="139"/>
                        </a:lnTo>
                        <a:lnTo>
                          <a:pt x="115" y="128"/>
                        </a:lnTo>
                        <a:lnTo>
                          <a:pt x="116" y="99"/>
                        </a:lnTo>
                        <a:lnTo>
                          <a:pt x="116" y="73"/>
                        </a:lnTo>
                        <a:lnTo>
                          <a:pt x="110" y="56"/>
                        </a:lnTo>
                        <a:lnTo>
                          <a:pt x="107" y="50"/>
                        </a:lnTo>
                        <a:lnTo>
                          <a:pt x="115" y="31"/>
                        </a:lnTo>
                        <a:close/>
                      </a:path>
                    </a:pathLst>
                  </a:custGeom>
                  <a:solidFill>
                    <a:srgbClr val="2020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45" name="Freeform 137"/>
                <p:cNvSpPr>
                  <a:spLocks/>
                </p:cNvSpPr>
                <p:nvPr/>
              </p:nvSpPr>
              <p:spPr bwMode="auto">
                <a:xfrm>
                  <a:off x="3144" y="3655"/>
                  <a:ext cx="235" cy="121"/>
                </a:xfrm>
                <a:custGeom>
                  <a:avLst/>
                  <a:gdLst>
                    <a:gd name="T0" fmla="*/ 559 w 705"/>
                    <a:gd name="T1" fmla="*/ 108 h 364"/>
                    <a:gd name="T2" fmla="*/ 559 w 705"/>
                    <a:gd name="T3" fmla="*/ 55 h 364"/>
                    <a:gd name="T4" fmla="*/ 562 w 705"/>
                    <a:gd name="T5" fmla="*/ 40 h 364"/>
                    <a:gd name="T6" fmla="*/ 568 w 705"/>
                    <a:gd name="T7" fmla="*/ 29 h 364"/>
                    <a:gd name="T8" fmla="*/ 577 w 705"/>
                    <a:gd name="T9" fmla="*/ 20 h 364"/>
                    <a:gd name="T10" fmla="*/ 588 w 705"/>
                    <a:gd name="T11" fmla="*/ 14 h 364"/>
                    <a:gd name="T12" fmla="*/ 599 w 705"/>
                    <a:gd name="T13" fmla="*/ 10 h 364"/>
                    <a:gd name="T14" fmla="*/ 612 w 705"/>
                    <a:gd name="T15" fmla="*/ 6 h 364"/>
                    <a:gd name="T16" fmla="*/ 705 w 705"/>
                    <a:gd name="T17" fmla="*/ 0 h 364"/>
                    <a:gd name="T18" fmla="*/ 518 w 705"/>
                    <a:gd name="T19" fmla="*/ 80 h 364"/>
                    <a:gd name="T20" fmla="*/ 455 w 705"/>
                    <a:gd name="T21" fmla="*/ 107 h 364"/>
                    <a:gd name="T22" fmla="*/ 379 w 705"/>
                    <a:gd name="T23" fmla="*/ 135 h 364"/>
                    <a:gd name="T24" fmla="*/ 336 w 705"/>
                    <a:gd name="T25" fmla="*/ 148 h 364"/>
                    <a:gd name="T26" fmla="*/ 291 w 705"/>
                    <a:gd name="T27" fmla="*/ 163 h 364"/>
                    <a:gd name="T28" fmla="*/ 233 w 705"/>
                    <a:gd name="T29" fmla="*/ 183 h 364"/>
                    <a:gd name="T30" fmla="*/ 98 w 705"/>
                    <a:gd name="T31" fmla="*/ 217 h 364"/>
                    <a:gd name="T32" fmla="*/ 56 w 705"/>
                    <a:gd name="T33" fmla="*/ 228 h 364"/>
                    <a:gd name="T34" fmla="*/ 42 w 705"/>
                    <a:gd name="T35" fmla="*/ 236 h 364"/>
                    <a:gd name="T36" fmla="*/ 28 w 705"/>
                    <a:gd name="T37" fmla="*/ 246 h 364"/>
                    <a:gd name="T38" fmla="*/ 17 w 705"/>
                    <a:gd name="T39" fmla="*/ 259 h 364"/>
                    <a:gd name="T40" fmla="*/ 7 w 705"/>
                    <a:gd name="T41" fmla="*/ 275 h 364"/>
                    <a:gd name="T42" fmla="*/ 1 w 705"/>
                    <a:gd name="T43" fmla="*/ 297 h 364"/>
                    <a:gd name="T44" fmla="*/ 0 w 705"/>
                    <a:gd name="T45" fmla="*/ 313 h 364"/>
                    <a:gd name="T46" fmla="*/ 2 w 705"/>
                    <a:gd name="T47" fmla="*/ 331 h 364"/>
                    <a:gd name="T48" fmla="*/ 10 w 705"/>
                    <a:gd name="T49" fmla="*/ 346 h 364"/>
                    <a:gd name="T50" fmla="*/ 20 w 705"/>
                    <a:gd name="T51" fmla="*/ 364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05" h="364">
                      <a:moveTo>
                        <a:pt x="559" y="108"/>
                      </a:moveTo>
                      <a:lnTo>
                        <a:pt x="559" y="55"/>
                      </a:lnTo>
                      <a:lnTo>
                        <a:pt x="562" y="40"/>
                      </a:lnTo>
                      <a:lnTo>
                        <a:pt x="568" y="29"/>
                      </a:lnTo>
                      <a:lnTo>
                        <a:pt x="577" y="20"/>
                      </a:lnTo>
                      <a:lnTo>
                        <a:pt x="588" y="14"/>
                      </a:lnTo>
                      <a:lnTo>
                        <a:pt x="599" y="10"/>
                      </a:lnTo>
                      <a:lnTo>
                        <a:pt x="612" y="6"/>
                      </a:lnTo>
                      <a:lnTo>
                        <a:pt x="705" y="0"/>
                      </a:lnTo>
                      <a:lnTo>
                        <a:pt x="518" y="80"/>
                      </a:lnTo>
                      <a:lnTo>
                        <a:pt x="455" y="107"/>
                      </a:lnTo>
                      <a:lnTo>
                        <a:pt x="379" y="135"/>
                      </a:lnTo>
                      <a:lnTo>
                        <a:pt x="336" y="148"/>
                      </a:lnTo>
                      <a:lnTo>
                        <a:pt x="291" y="163"/>
                      </a:lnTo>
                      <a:lnTo>
                        <a:pt x="233" y="183"/>
                      </a:lnTo>
                      <a:lnTo>
                        <a:pt x="98" y="217"/>
                      </a:lnTo>
                      <a:lnTo>
                        <a:pt x="56" y="228"/>
                      </a:lnTo>
                      <a:lnTo>
                        <a:pt x="42" y="236"/>
                      </a:lnTo>
                      <a:lnTo>
                        <a:pt x="28" y="246"/>
                      </a:lnTo>
                      <a:lnTo>
                        <a:pt x="17" y="259"/>
                      </a:lnTo>
                      <a:lnTo>
                        <a:pt x="7" y="275"/>
                      </a:lnTo>
                      <a:lnTo>
                        <a:pt x="1" y="297"/>
                      </a:lnTo>
                      <a:lnTo>
                        <a:pt x="0" y="313"/>
                      </a:lnTo>
                      <a:lnTo>
                        <a:pt x="2" y="331"/>
                      </a:lnTo>
                      <a:lnTo>
                        <a:pt x="10" y="346"/>
                      </a:lnTo>
                      <a:lnTo>
                        <a:pt x="20" y="36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5565" name="Group 157"/>
                <p:cNvGrpSpPr>
                  <a:grpSpLocks/>
                </p:cNvGrpSpPr>
                <p:nvPr/>
              </p:nvGrpSpPr>
              <p:grpSpPr bwMode="auto">
                <a:xfrm>
                  <a:off x="2696" y="2620"/>
                  <a:ext cx="482" cy="1084"/>
                  <a:chOff x="2696" y="2620"/>
                  <a:chExt cx="482" cy="1084"/>
                </a:xfrm>
              </p:grpSpPr>
              <p:grpSp>
                <p:nvGrpSpPr>
                  <p:cNvPr id="145563" name="Group 155"/>
                  <p:cNvGrpSpPr>
                    <a:grpSpLocks/>
                  </p:cNvGrpSpPr>
                  <p:nvPr/>
                </p:nvGrpSpPr>
                <p:grpSpPr bwMode="auto">
                  <a:xfrm>
                    <a:off x="2696" y="2620"/>
                    <a:ext cx="482" cy="1084"/>
                    <a:chOff x="2696" y="2620"/>
                    <a:chExt cx="482" cy="1084"/>
                  </a:xfrm>
                </p:grpSpPr>
                <p:grpSp>
                  <p:nvGrpSpPr>
                    <p:cNvPr id="145548" name="Group 140"/>
                    <p:cNvGrpSpPr>
                      <a:grpSpLocks/>
                    </p:cNvGrpSpPr>
                    <p:nvPr/>
                  </p:nvGrpSpPr>
                  <p:grpSpPr bwMode="auto">
                    <a:xfrm>
                      <a:off x="2696" y="2929"/>
                      <a:ext cx="126" cy="755"/>
                      <a:chOff x="2696" y="2929"/>
                      <a:chExt cx="126" cy="755"/>
                    </a:xfrm>
                  </p:grpSpPr>
                  <p:sp>
                    <p:nvSpPr>
                      <p:cNvPr id="145546" name="Freeform 138"/>
                      <p:cNvSpPr>
                        <a:spLocks/>
                      </p:cNvSpPr>
                      <p:nvPr/>
                    </p:nvSpPr>
                    <p:spPr bwMode="auto">
                      <a:xfrm>
                        <a:off x="2701" y="2929"/>
                        <a:ext cx="96" cy="755"/>
                      </a:xfrm>
                      <a:custGeom>
                        <a:avLst/>
                        <a:gdLst>
                          <a:gd name="T0" fmla="*/ 82 w 289"/>
                          <a:gd name="T1" fmla="*/ 0 h 2264"/>
                          <a:gd name="T2" fmla="*/ 21 w 289"/>
                          <a:gd name="T3" fmla="*/ 364 h 2264"/>
                          <a:gd name="T4" fmla="*/ 15 w 289"/>
                          <a:gd name="T5" fmla="*/ 427 h 2264"/>
                          <a:gd name="T6" fmla="*/ 7 w 289"/>
                          <a:gd name="T7" fmla="*/ 544 h 2264"/>
                          <a:gd name="T8" fmla="*/ 0 w 289"/>
                          <a:gd name="T9" fmla="*/ 623 h 2264"/>
                          <a:gd name="T10" fmla="*/ 11 w 289"/>
                          <a:gd name="T11" fmla="*/ 996 h 2264"/>
                          <a:gd name="T12" fmla="*/ 31 w 289"/>
                          <a:gd name="T13" fmla="*/ 1402 h 2264"/>
                          <a:gd name="T14" fmla="*/ 124 w 289"/>
                          <a:gd name="T15" fmla="*/ 2014 h 2264"/>
                          <a:gd name="T16" fmla="*/ 186 w 289"/>
                          <a:gd name="T17" fmla="*/ 2160 h 2264"/>
                          <a:gd name="T18" fmla="*/ 289 w 289"/>
                          <a:gd name="T19" fmla="*/ 2264 h 2264"/>
                          <a:gd name="T20" fmla="*/ 211 w 289"/>
                          <a:gd name="T21" fmla="*/ 1605 h 2264"/>
                          <a:gd name="T22" fmla="*/ 185 w 289"/>
                          <a:gd name="T23" fmla="*/ 1351 h 2264"/>
                          <a:gd name="T24" fmla="*/ 124 w 289"/>
                          <a:gd name="T25" fmla="*/ 873 h 2264"/>
                          <a:gd name="T26" fmla="*/ 101 w 289"/>
                          <a:gd name="T27" fmla="*/ 463 h 2264"/>
                          <a:gd name="T28" fmla="*/ 82 w 289"/>
                          <a:gd name="T29" fmla="*/ 0 h 2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9" h="2264">
                            <a:moveTo>
                              <a:pt x="82" y="0"/>
                            </a:moveTo>
                            <a:lnTo>
                              <a:pt x="21" y="364"/>
                            </a:lnTo>
                            <a:lnTo>
                              <a:pt x="15" y="427"/>
                            </a:lnTo>
                            <a:lnTo>
                              <a:pt x="7" y="544"/>
                            </a:lnTo>
                            <a:lnTo>
                              <a:pt x="0" y="623"/>
                            </a:lnTo>
                            <a:lnTo>
                              <a:pt x="11" y="996"/>
                            </a:lnTo>
                            <a:lnTo>
                              <a:pt x="31" y="1402"/>
                            </a:lnTo>
                            <a:lnTo>
                              <a:pt x="124" y="2014"/>
                            </a:lnTo>
                            <a:lnTo>
                              <a:pt x="186" y="2160"/>
                            </a:lnTo>
                            <a:lnTo>
                              <a:pt x="289" y="2264"/>
                            </a:lnTo>
                            <a:lnTo>
                              <a:pt x="211" y="1605"/>
                            </a:lnTo>
                            <a:lnTo>
                              <a:pt x="185" y="1351"/>
                            </a:lnTo>
                            <a:lnTo>
                              <a:pt x="124" y="873"/>
                            </a:lnTo>
                            <a:lnTo>
                              <a:pt x="101" y="463"/>
                            </a:lnTo>
                            <a:lnTo>
                              <a:pt x="82"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47" name="Freeform 139"/>
                      <p:cNvSpPr>
                        <a:spLocks/>
                      </p:cNvSpPr>
                      <p:nvPr/>
                    </p:nvSpPr>
                    <p:spPr bwMode="auto">
                      <a:xfrm>
                        <a:off x="2696" y="3081"/>
                        <a:ext cx="126" cy="563"/>
                      </a:xfrm>
                      <a:custGeom>
                        <a:avLst/>
                        <a:gdLst>
                          <a:gd name="T0" fmla="*/ 27 w 380"/>
                          <a:gd name="T1" fmla="*/ 0 h 1688"/>
                          <a:gd name="T2" fmla="*/ 4 w 380"/>
                          <a:gd name="T3" fmla="*/ 275 h 1688"/>
                          <a:gd name="T4" fmla="*/ 1 w 380"/>
                          <a:gd name="T5" fmla="*/ 343 h 1688"/>
                          <a:gd name="T6" fmla="*/ 0 w 380"/>
                          <a:gd name="T7" fmla="*/ 415 h 1688"/>
                          <a:gd name="T8" fmla="*/ 4 w 380"/>
                          <a:gd name="T9" fmla="*/ 503 h 1688"/>
                          <a:gd name="T10" fmla="*/ 9 w 380"/>
                          <a:gd name="T11" fmla="*/ 583 h 1688"/>
                          <a:gd name="T12" fmla="*/ 17 w 380"/>
                          <a:gd name="T13" fmla="*/ 674 h 1688"/>
                          <a:gd name="T14" fmla="*/ 19 w 380"/>
                          <a:gd name="T15" fmla="*/ 728 h 1688"/>
                          <a:gd name="T16" fmla="*/ 24 w 380"/>
                          <a:gd name="T17" fmla="*/ 825 h 1688"/>
                          <a:gd name="T18" fmla="*/ 32 w 380"/>
                          <a:gd name="T19" fmla="*/ 900 h 1688"/>
                          <a:gd name="T20" fmla="*/ 40 w 380"/>
                          <a:gd name="T21" fmla="*/ 966 h 1688"/>
                          <a:gd name="T22" fmla="*/ 50 w 380"/>
                          <a:gd name="T23" fmla="*/ 1038 h 1688"/>
                          <a:gd name="T24" fmla="*/ 59 w 380"/>
                          <a:gd name="T25" fmla="*/ 1096 h 1688"/>
                          <a:gd name="T26" fmla="*/ 66 w 380"/>
                          <a:gd name="T27" fmla="*/ 1158 h 1688"/>
                          <a:gd name="T28" fmla="*/ 75 w 380"/>
                          <a:gd name="T29" fmla="*/ 1207 h 1688"/>
                          <a:gd name="T30" fmla="*/ 81 w 380"/>
                          <a:gd name="T31" fmla="*/ 1257 h 1688"/>
                          <a:gd name="T32" fmla="*/ 101 w 380"/>
                          <a:gd name="T33" fmla="*/ 1381 h 1688"/>
                          <a:gd name="T34" fmla="*/ 111 w 380"/>
                          <a:gd name="T35" fmla="*/ 1442 h 1688"/>
                          <a:gd name="T36" fmla="*/ 121 w 380"/>
                          <a:gd name="T37" fmla="*/ 1489 h 1688"/>
                          <a:gd name="T38" fmla="*/ 137 w 380"/>
                          <a:gd name="T39" fmla="*/ 1548 h 1688"/>
                          <a:gd name="T40" fmla="*/ 157 w 380"/>
                          <a:gd name="T41" fmla="*/ 1589 h 1688"/>
                          <a:gd name="T42" fmla="*/ 170 w 380"/>
                          <a:gd name="T43" fmla="*/ 1629 h 1688"/>
                          <a:gd name="T44" fmla="*/ 192 w 380"/>
                          <a:gd name="T45" fmla="*/ 1688 h 1688"/>
                          <a:gd name="T46" fmla="*/ 218 w 380"/>
                          <a:gd name="T47" fmla="*/ 1664 h 1688"/>
                          <a:gd name="T48" fmla="*/ 255 w 380"/>
                          <a:gd name="T49" fmla="*/ 1629 h 1688"/>
                          <a:gd name="T50" fmla="*/ 281 w 380"/>
                          <a:gd name="T51" fmla="*/ 1610 h 1688"/>
                          <a:gd name="T52" fmla="*/ 306 w 380"/>
                          <a:gd name="T53" fmla="*/ 1589 h 1688"/>
                          <a:gd name="T54" fmla="*/ 330 w 380"/>
                          <a:gd name="T55" fmla="*/ 1574 h 1688"/>
                          <a:gd name="T56" fmla="*/ 348 w 380"/>
                          <a:gd name="T57" fmla="*/ 1558 h 1688"/>
                          <a:gd name="T58" fmla="*/ 366 w 380"/>
                          <a:gd name="T59" fmla="*/ 1543 h 1688"/>
                          <a:gd name="T60" fmla="*/ 375 w 380"/>
                          <a:gd name="T61" fmla="*/ 1527 h 1688"/>
                          <a:gd name="T62" fmla="*/ 380 w 380"/>
                          <a:gd name="T63" fmla="*/ 1509 h 1688"/>
                          <a:gd name="T64" fmla="*/ 378 w 380"/>
                          <a:gd name="T65" fmla="*/ 1486 h 1688"/>
                          <a:gd name="T66" fmla="*/ 367 w 380"/>
                          <a:gd name="T67" fmla="*/ 1454 h 1688"/>
                          <a:gd name="T68" fmla="*/ 342 w 380"/>
                          <a:gd name="T69" fmla="*/ 1393 h 1688"/>
                          <a:gd name="T70" fmla="*/ 317 w 380"/>
                          <a:gd name="T71" fmla="*/ 1341 h 1688"/>
                          <a:gd name="T72" fmla="*/ 300 w 380"/>
                          <a:gd name="T73" fmla="*/ 1301 h 1688"/>
                          <a:gd name="T74" fmla="*/ 271 w 380"/>
                          <a:gd name="T75" fmla="*/ 1234 h 1688"/>
                          <a:gd name="T76" fmla="*/ 231 w 380"/>
                          <a:gd name="T77" fmla="*/ 1146 h 1688"/>
                          <a:gd name="T78" fmla="*/ 218 w 380"/>
                          <a:gd name="T79" fmla="*/ 1109 h 1688"/>
                          <a:gd name="T80" fmla="*/ 200 w 380"/>
                          <a:gd name="T81" fmla="*/ 1061 h 1688"/>
                          <a:gd name="T82" fmla="*/ 182 w 380"/>
                          <a:gd name="T83" fmla="*/ 1015 h 1688"/>
                          <a:gd name="T84" fmla="*/ 165 w 380"/>
                          <a:gd name="T85" fmla="*/ 962 h 1688"/>
                          <a:gd name="T86" fmla="*/ 149 w 380"/>
                          <a:gd name="T87" fmla="*/ 919 h 1688"/>
                          <a:gd name="T88" fmla="*/ 137 w 380"/>
                          <a:gd name="T89" fmla="*/ 875 h 1688"/>
                          <a:gd name="T90" fmla="*/ 120 w 380"/>
                          <a:gd name="T91" fmla="*/ 821 h 1688"/>
                          <a:gd name="T92" fmla="*/ 106 w 380"/>
                          <a:gd name="T93" fmla="*/ 765 h 1688"/>
                          <a:gd name="T94" fmla="*/ 95 w 380"/>
                          <a:gd name="T95" fmla="*/ 721 h 1688"/>
                          <a:gd name="T96" fmla="*/ 82 w 380"/>
                          <a:gd name="T97" fmla="*/ 660 h 1688"/>
                          <a:gd name="T98" fmla="*/ 75 w 380"/>
                          <a:gd name="T99" fmla="*/ 620 h 1688"/>
                          <a:gd name="T100" fmla="*/ 67 w 380"/>
                          <a:gd name="T101" fmla="*/ 583 h 1688"/>
                          <a:gd name="T102" fmla="*/ 57 w 380"/>
                          <a:gd name="T103" fmla="*/ 534 h 1688"/>
                          <a:gd name="T104" fmla="*/ 50 w 380"/>
                          <a:gd name="T105" fmla="*/ 468 h 1688"/>
                          <a:gd name="T106" fmla="*/ 41 w 380"/>
                          <a:gd name="T107" fmla="*/ 395 h 1688"/>
                          <a:gd name="T108" fmla="*/ 31 w 380"/>
                          <a:gd name="T109" fmla="*/ 328 h 1688"/>
                          <a:gd name="T110" fmla="*/ 27 w 380"/>
                          <a:gd name="T111" fmla="*/ 275 h 1688"/>
                          <a:gd name="T112" fmla="*/ 26 w 380"/>
                          <a:gd name="T113" fmla="*/ 208 h 1688"/>
                          <a:gd name="T114" fmla="*/ 27 w 380"/>
                          <a:gd name="T115" fmla="*/ 0 h 16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0" h="1688">
                            <a:moveTo>
                              <a:pt x="27" y="0"/>
                            </a:moveTo>
                            <a:lnTo>
                              <a:pt x="4" y="275"/>
                            </a:lnTo>
                            <a:lnTo>
                              <a:pt x="1" y="343"/>
                            </a:lnTo>
                            <a:lnTo>
                              <a:pt x="0" y="415"/>
                            </a:lnTo>
                            <a:lnTo>
                              <a:pt x="4" y="503"/>
                            </a:lnTo>
                            <a:lnTo>
                              <a:pt x="9" y="583"/>
                            </a:lnTo>
                            <a:lnTo>
                              <a:pt x="17" y="674"/>
                            </a:lnTo>
                            <a:lnTo>
                              <a:pt x="19" y="728"/>
                            </a:lnTo>
                            <a:lnTo>
                              <a:pt x="24" y="825"/>
                            </a:lnTo>
                            <a:lnTo>
                              <a:pt x="32" y="900"/>
                            </a:lnTo>
                            <a:lnTo>
                              <a:pt x="40" y="966"/>
                            </a:lnTo>
                            <a:lnTo>
                              <a:pt x="50" y="1038"/>
                            </a:lnTo>
                            <a:lnTo>
                              <a:pt x="59" y="1096"/>
                            </a:lnTo>
                            <a:lnTo>
                              <a:pt x="66" y="1158"/>
                            </a:lnTo>
                            <a:lnTo>
                              <a:pt x="75" y="1207"/>
                            </a:lnTo>
                            <a:lnTo>
                              <a:pt x="81" y="1257"/>
                            </a:lnTo>
                            <a:lnTo>
                              <a:pt x="101" y="1381"/>
                            </a:lnTo>
                            <a:lnTo>
                              <a:pt x="111" y="1442"/>
                            </a:lnTo>
                            <a:lnTo>
                              <a:pt x="121" y="1489"/>
                            </a:lnTo>
                            <a:lnTo>
                              <a:pt x="137" y="1548"/>
                            </a:lnTo>
                            <a:lnTo>
                              <a:pt x="157" y="1589"/>
                            </a:lnTo>
                            <a:lnTo>
                              <a:pt x="170" y="1629"/>
                            </a:lnTo>
                            <a:lnTo>
                              <a:pt x="192" y="1688"/>
                            </a:lnTo>
                            <a:lnTo>
                              <a:pt x="218" y="1664"/>
                            </a:lnTo>
                            <a:lnTo>
                              <a:pt x="255" y="1629"/>
                            </a:lnTo>
                            <a:lnTo>
                              <a:pt x="281" y="1610"/>
                            </a:lnTo>
                            <a:lnTo>
                              <a:pt x="306" y="1589"/>
                            </a:lnTo>
                            <a:lnTo>
                              <a:pt x="330" y="1574"/>
                            </a:lnTo>
                            <a:lnTo>
                              <a:pt x="348" y="1558"/>
                            </a:lnTo>
                            <a:lnTo>
                              <a:pt x="366" y="1543"/>
                            </a:lnTo>
                            <a:lnTo>
                              <a:pt x="375" y="1527"/>
                            </a:lnTo>
                            <a:lnTo>
                              <a:pt x="380" y="1509"/>
                            </a:lnTo>
                            <a:lnTo>
                              <a:pt x="378" y="1486"/>
                            </a:lnTo>
                            <a:lnTo>
                              <a:pt x="367" y="1454"/>
                            </a:lnTo>
                            <a:lnTo>
                              <a:pt x="342" y="1393"/>
                            </a:lnTo>
                            <a:lnTo>
                              <a:pt x="317" y="1341"/>
                            </a:lnTo>
                            <a:lnTo>
                              <a:pt x="300" y="1301"/>
                            </a:lnTo>
                            <a:lnTo>
                              <a:pt x="271" y="1234"/>
                            </a:lnTo>
                            <a:lnTo>
                              <a:pt x="231" y="1146"/>
                            </a:lnTo>
                            <a:lnTo>
                              <a:pt x="218" y="1109"/>
                            </a:lnTo>
                            <a:lnTo>
                              <a:pt x="200" y="1061"/>
                            </a:lnTo>
                            <a:lnTo>
                              <a:pt x="182" y="1015"/>
                            </a:lnTo>
                            <a:lnTo>
                              <a:pt x="165" y="962"/>
                            </a:lnTo>
                            <a:lnTo>
                              <a:pt x="149" y="919"/>
                            </a:lnTo>
                            <a:lnTo>
                              <a:pt x="137" y="875"/>
                            </a:lnTo>
                            <a:lnTo>
                              <a:pt x="120" y="821"/>
                            </a:lnTo>
                            <a:lnTo>
                              <a:pt x="106" y="765"/>
                            </a:lnTo>
                            <a:lnTo>
                              <a:pt x="95" y="721"/>
                            </a:lnTo>
                            <a:lnTo>
                              <a:pt x="82" y="660"/>
                            </a:lnTo>
                            <a:lnTo>
                              <a:pt x="75" y="620"/>
                            </a:lnTo>
                            <a:lnTo>
                              <a:pt x="67" y="583"/>
                            </a:lnTo>
                            <a:lnTo>
                              <a:pt x="57" y="534"/>
                            </a:lnTo>
                            <a:lnTo>
                              <a:pt x="50" y="468"/>
                            </a:lnTo>
                            <a:lnTo>
                              <a:pt x="41" y="395"/>
                            </a:lnTo>
                            <a:lnTo>
                              <a:pt x="31" y="328"/>
                            </a:lnTo>
                            <a:lnTo>
                              <a:pt x="27" y="275"/>
                            </a:lnTo>
                            <a:lnTo>
                              <a:pt x="26" y="208"/>
                            </a:lnTo>
                            <a:lnTo>
                              <a:pt x="27"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551" name="Group 143"/>
                    <p:cNvGrpSpPr>
                      <a:grpSpLocks/>
                    </p:cNvGrpSpPr>
                    <p:nvPr/>
                  </p:nvGrpSpPr>
                  <p:grpSpPr bwMode="auto">
                    <a:xfrm>
                      <a:off x="2805" y="3123"/>
                      <a:ext cx="97" cy="559"/>
                      <a:chOff x="2805" y="3123"/>
                      <a:chExt cx="97" cy="559"/>
                    </a:xfrm>
                  </p:grpSpPr>
                  <p:sp>
                    <p:nvSpPr>
                      <p:cNvPr id="145549" name="Freeform 141"/>
                      <p:cNvSpPr>
                        <a:spLocks/>
                      </p:cNvSpPr>
                      <p:nvPr/>
                    </p:nvSpPr>
                    <p:spPr bwMode="auto">
                      <a:xfrm>
                        <a:off x="2805" y="3123"/>
                        <a:ext cx="44" cy="467"/>
                      </a:xfrm>
                      <a:custGeom>
                        <a:avLst/>
                        <a:gdLst>
                          <a:gd name="T0" fmla="*/ 49 w 130"/>
                          <a:gd name="T1" fmla="*/ 0 h 1400"/>
                          <a:gd name="T2" fmla="*/ 9 w 130"/>
                          <a:gd name="T3" fmla="*/ 435 h 1400"/>
                          <a:gd name="T4" fmla="*/ 0 w 130"/>
                          <a:gd name="T5" fmla="*/ 609 h 1400"/>
                          <a:gd name="T6" fmla="*/ 5 w 130"/>
                          <a:gd name="T7" fmla="*/ 693 h 1400"/>
                          <a:gd name="T8" fmla="*/ 19 w 130"/>
                          <a:gd name="T9" fmla="*/ 871 h 1400"/>
                          <a:gd name="T10" fmla="*/ 90 w 130"/>
                          <a:gd name="T11" fmla="*/ 1286 h 1400"/>
                          <a:gd name="T12" fmla="*/ 130 w 130"/>
                          <a:gd name="T13" fmla="*/ 1400 h 1400"/>
                          <a:gd name="T14" fmla="*/ 109 w 130"/>
                          <a:gd name="T15" fmla="*/ 1016 h 1400"/>
                          <a:gd name="T16" fmla="*/ 90 w 130"/>
                          <a:gd name="T17" fmla="*/ 674 h 1400"/>
                          <a:gd name="T18" fmla="*/ 80 w 130"/>
                          <a:gd name="T19" fmla="*/ 351 h 1400"/>
                          <a:gd name="T20" fmla="*/ 49 w 130"/>
                          <a:gd name="T21" fmla="*/ 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0" h="1400">
                            <a:moveTo>
                              <a:pt x="49" y="0"/>
                            </a:moveTo>
                            <a:lnTo>
                              <a:pt x="9" y="435"/>
                            </a:lnTo>
                            <a:lnTo>
                              <a:pt x="0" y="609"/>
                            </a:lnTo>
                            <a:lnTo>
                              <a:pt x="5" y="693"/>
                            </a:lnTo>
                            <a:lnTo>
                              <a:pt x="19" y="871"/>
                            </a:lnTo>
                            <a:lnTo>
                              <a:pt x="90" y="1286"/>
                            </a:lnTo>
                            <a:lnTo>
                              <a:pt x="130" y="1400"/>
                            </a:lnTo>
                            <a:lnTo>
                              <a:pt x="109" y="1016"/>
                            </a:lnTo>
                            <a:lnTo>
                              <a:pt x="90" y="674"/>
                            </a:lnTo>
                            <a:lnTo>
                              <a:pt x="80" y="351"/>
                            </a:lnTo>
                            <a:lnTo>
                              <a:pt x="49"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50" name="Freeform 142"/>
                      <p:cNvSpPr>
                        <a:spLocks/>
                      </p:cNvSpPr>
                      <p:nvPr/>
                    </p:nvSpPr>
                    <p:spPr bwMode="auto">
                      <a:xfrm>
                        <a:off x="2807" y="3350"/>
                        <a:ext cx="95" cy="332"/>
                      </a:xfrm>
                      <a:custGeom>
                        <a:avLst/>
                        <a:gdLst>
                          <a:gd name="T0" fmla="*/ 0 w 285"/>
                          <a:gd name="T1" fmla="*/ 0 h 997"/>
                          <a:gd name="T2" fmla="*/ 27 w 285"/>
                          <a:gd name="T3" fmla="*/ 403 h 997"/>
                          <a:gd name="T4" fmla="*/ 27 w 285"/>
                          <a:gd name="T5" fmla="*/ 446 h 997"/>
                          <a:gd name="T6" fmla="*/ 32 w 285"/>
                          <a:gd name="T7" fmla="*/ 497 h 997"/>
                          <a:gd name="T8" fmla="*/ 39 w 285"/>
                          <a:gd name="T9" fmla="*/ 549 h 997"/>
                          <a:gd name="T10" fmla="*/ 44 w 285"/>
                          <a:gd name="T11" fmla="*/ 603 h 997"/>
                          <a:gd name="T12" fmla="*/ 50 w 285"/>
                          <a:gd name="T13" fmla="*/ 660 h 997"/>
                          <a:gd name="T14" fmla="*/ 59 w 285"/>
                          <a:gd name="T15" fmla="*/ 710 h 997"/>
                          <a:gd name="T16" fmla="*/ 70 w 285"/>
                          <a:gd name="T17" fmla="*/ 763 h 997"/>
                          <a:gd name="T18" fmla="*/ 80 w 285"/>
                          <a:gd name="T19" fmla="*/ 813 h 997"/>
                          <a:gd name="T20" fmla="*/ 99 w 285"/>
                          <a:gd name="T21" fmla="*/ 877 h 997"/>
                          <a:gd name="T22" fmla="*/ 115 w 285"/>
                          <a:gd name="T23" fmla="*/ 924 h 997"/>
                          <a:gd name="T24" fmla="*/ 142 w 285"/>
                          <a:gd name="T25" fmla="*/ 997 h 997"/>
                          <a:gd name="T26" fmla="*/ 146 w 285"/>
                          <a:gd name="T27" fmla="*/ 965 h 997"/>
                          <a:gd name="T28" fmla="*/ 166 w 285"/>
                          <a:gd name="T29" fmla="*/ 938 h 997"/>
                          <a:gd name="T30" fmla="*/ 192 w 285"/>
                          <a:gd name="T31" fmla="*/ 902 h 997"/>
                          <a:gd name="T32" fmla="*/ 216 w 285"/>
                          <a:gd name="T33" fmla="*/ 872 h 997"/>
                          <a:gd name="T34" fmla="*/ 285 w 285"/>
                          <a:gd name="T35" fmla="*/ 803 h 997"/>
                          <a:gd name="T36" fmla="*/ 254 w 285"/>
                          <a:gd name="T37" fmla="*/ 767 h 997"/>
                          <a:gd name="T38" fmla="*/ 227 w 285"/>
                          <a:gd name="T39" fmla="*/ 723 h 997"/>
                          <a:gd name="T40" fmla="*/ 197 w 285"/>
                          <a:gd name="T41" fmla="*/ 669 h 997"/>
                          <a:gd name="T42" fmla="*/ 161 w 285"/>
                          <a:gd name="T43" fmla="*/ 607 h 997"/>
                          <a:gd name="T44" fmla="*/ 135 w 285"/>
                          <a:gd name="T45" fmla="*/ 559 h 997"/>
                          <a:gd name="T46" fmla="*/ 115 w 285"/>
                          <a:gd name="T47" fmla="*/ 508 h 997"/>
                          <a:gd name="T48" fmla="*/ 94 w 285"/>
                          <a:gd name="T49" fmla="*/ 442 h 997"/>
                          <a:gd name="T50" fmla="*/ 70 w 285"/>
                          <a:gd name="T51" fmla="*/ 359 h 997"/>
                          <a:gd name="T52" fmla="*/ 50 w 285"/>
                          <a:gd name="T53" fmla="*/ 281 h 997"/>
                          <a:gd name="T54" fmla="*/ 30 w 285"/>
                          <a:gd name="T55" fmla="*/ 210 h 997"/>
                          <a:gd name="T56" fmla="*/ 0 w 285"/>
                          <a:gd name="T57" fmla="*/ 0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997">
                            <a:moveTo>
                              <a:pt x="0" y="0"/>
                            </a:moveTo>
                            <a:lnTo>
                              <a:pt x="27" y="403"/>
                            </a:lnTo>
                            <a:lnTo>
                              <a:pt x="27" y="446"/>
                            </a:lnTo>
                            <a:lnTo>
                              <a:pt x="32" y="497"/>
                            </a:lnTo>
                            <a:lnTo>
                              <a:pt x="39" y="549"/>
                            </a:lnTo>
                            <a:lnTo>
                              <a:pt x="44" y="603"/>
                            </a:lnTo>
                            <a:lnTo>
                              <a:pt x="50" y="660"/>
                            </a:lnTo>
                            <a:lnTo>
                              <a:pt x="59" y="710"/>
                            </a:lnTo>
                            <a:lnTo>
                              <a:pt x="70" y="763"/>
                            </a:lnTo>
                            <a:lnTo>
                              <a:pt x="80" y="813"/>
                            </a:lnTo>
                            <a:lnTo>
                              <a:pt x="99" y="877"/>
                            </a:lnTo>
                            <a:lnTo>
                              <a:pt x="115" y="924"/>
                            </a:lnTo>
                            <a:lnTo>
                              <a:pt x="142" y="997"/>
                            </a:lnTo>
                            <a:lnTo>
                              <a:pt x="146" y="965"/>
                            </a:lnTo>
                            <a:lnTo>
                              <a:pt x="166" y="938"/>
                            </a:lnTo>
                            <a:lnTo>
                              <a:pt x="192" y="902"/>
                            </a:lnTo>
                            <a:lnTo>
                              <a:pt x="216" y="872"/>
                            </a:lnTo>
                            <a:lnTo>
                              <a:pt x="285" y="803"/>
                            </a:lnTo>
                            <a:lnTo>
                              <a:pt x="254" y="767"/>
                            </a:lnTo>
                            <a:lnTo>
                              <a:pt x="227" y="723"/>
                            </a:lnTo>
                            <a:lnTo>
                              <a:pt x="197" y="669"/>
                            </a:lnTo>
                            <a:lnTo>
                              <a:pt x="161" y="607"/>
                            </a:lnTo>
                            <a:lnTo>
                              <a:pt x="135" y="559"/>
                            </a:lnTo>
                            <a:lnTo>
                              <a:pt x="115" y="508"/>
                            </a:lnTo>
                            <a:lnTo>
                              <a:pt x="94" y="442"/>
                            </a:lnTo>
                            <a:lnTo>
                              <a:pt x="70" y="359"/>
                            </a:lnTo>
                            <a:lnTo>
                              <a:pt x="50" y="281"/>
                            </a:lnTo>
                            <a:lnTo>
                              <a:pt x="30" y="210"/>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559" name="Group 151"/>
                    <p:cNvGrpSpPr>
                      <a:grpSpLocks/>
                    </p:cNvGrpSpPr>
                    <p:nvPr/>
                  </p:nvGrpSpPr>
                  <p:grpSpPr bwMode="auto">
                    <a:xfrm>
                      <a:off x="2700" y="2620"/>
                      <a:ext cx="478" cy="1084"/>
                      <a:chOff x="2700" y="2620"/>
                      <a:chExt cx="478" cy="1084"/>
                    </a:xfrm>
                  </p:grpSpPr>
                  <p:sp>
                    <p:nvSpPr>
                      <p:cNvPr id="145552" name="Freeform 144"/>
                      <p:cNvSpPr>
                        <a:spLocks/>
                      </p:cNvSpPr>
                      <p:nvPr/>
                    </p:nvSpPr>
                    <p:spPr bwMode="auto">
                      <a:xfrm>
                        <a:off x="2711" y="3179"/>
                        <a:ext cx="270" cy="65"/>
                      </a:xfrm>
                      <a:custGeom>
                        <a:avLst/>
                        <a:gdLst>
                          <a:gd name="T0" fmla="*/ 0 w 810"/>
                          <a:gd name="T1" fmla="*/ 197 h 197"/>
                          <a:gd name="T2" fmla="*/ 302 w 810"/>
                          <a:gd name="T3" fmla="*/ 166 h 197"/>
                          <a:gd name="T4" fmla="*/ 520 w 810"/>
                          <a:gd name="T5" fmla="*/ 135 h 197"/>
                          <a:gd name="T6" fmla="*/ 810 w 810"/>
                          <a:gd name="T7" fmla="*/ 0 h 197"/>
                        </a:gdLst>
                        <a:ahLst/>
                        <a:cxnLst>
                          <a:cxn ang="0">
                            <a:pos x="T0" y="T1"/>
                          </a:cxn>
                          <a:cxn ang="0">
                            <a:pos x="T2" y="T3"/>
                          </a:cxn>
                          <a:cxn ang="0">
                            <a:pos x="T4" y="T5"/>
                          </a:cxn>
                          <a:cxn ang="0">
                            <a:pos x="T6" y="T7"/>
                          </a:cxn>
                        </a:cxnLst>
                        <a:rect l="0" t="0" r="r" b="b"/>
                        <a:pathLst>
                          <a:path w="810" h="197">
                            <a:moveTo>
                              <a:pt x="0" y="197"/>
                            </a:moveTo>
                            <a:lnTo>
                              <a:pt x="302" y="166"/>
                            </a:lnTo>
                            <a:lnTo>
                              <a:pt x="520" y="135"/>
                            </a:lnTo>
                            <a:lnTo>
                              <a:pt x="810" y="0"/>
                            </a:lnTo>
                          </a:path>
                        </a:pathLst>
                      </a:custGeom>
                      <a:noFill/>
                      <a:ln w="4763">
                        <a:solidFill>
                          <a:srgbClr val="A0A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53" name="Freeform 145"/>
                      <p:cNvSpPr>
                        <a:spLocks/>
                      </p:cNvSpPr>
                      <p:nvPr/>
                    </p:nvSpPr>
                    <p:spPr bwMode="auto">
                      <a:xfrm>
                        <a:off x="2738" y="2748"/>
                        <a:ext cx="390" cy="924"/>
                      </a:xfrm>
                      <a:custGeom>
                        <a:avLst/>
                        <a:gdLst>
                          <a:gd name="T0" fmla="*/ 0 w 1168"/>
                          <a:gd name="T1" fmla="*/ 0 h 2774"/>
                          <a:gd name="T2" fmla="*/ 737 w 1168"/>
                          <a:gd name="T3" fmla="*/ 1320 h 2774"/>
                          <a:gd name="T4" fmla="*/ 1168 w 1168"/>
                          <a:gd name="T5" fmla="*/ 2774 h 2774"/>
                        </a:gdLst>
                        <a:ahLst/>
                        <a:cxnLst>
                          <a:cxn ang="0">
                            <a:pos x="T0" y="T1"/>
                          </a:cxn>
                          <a:cxn ang="0">
                            <a:pos x="T2" y="T3"/>
                          </a:cxn>
                          <a:cxn ang="0">
                            <a:pos x="T4" y="T5"/>
                          </a:cxn>
                        </a:cxnLst>
                        <a:rect l="0" t="0" r="r" b="b"/>
                        <a:pathLst>
                          <a:path w="1168" h="2774">
                            <a:moveTo>
                              <a:pt x="0" y="0"/>
                            </a:moveTo>
                            <a:lnTo>
                              <a:pt x="737" y="1320"/>
                            </a:lnTo>
                            <a:lnTo>
                              <a:pt x="1168" y="2774"/>
                            </a:lnTo>
                          </a:path>
                        </a:pathLst>
                      </a:custGeom>
                      <a:noFill/>
                      <a:ln w="4763">
                        <a:solidFill>
                          <a:srgbClr val="A0A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54" name="Freeform 146"/>
                      <p:cNvSpPr>
                        <a:spLocks/>
                      </p:cNvSpPr>
                      <p:nvPr/>
                    </p:nvSpPr>
                    <p:spPr bwMode="auto">
                      <a:xfrm>
                        <a:off x="2738" y="2748"/>
                        <a:ext cx="436" cy="864"/>
                      </a:xfrm>
                      <a:custGeom>
                        <a:avLst/>
                        <a:gdLst>
                          <a:gd name="T0" fmla="*/ 0 w 1306"/>
                          <a:gd name="T1" fmla="*/ 0 h 2592"/>
                          <a:gd name="T2" fmla="*/ 649 w 1306"/>
                          <a:gd name="T3" fmla="*/ 1336 h 2592"/>
                          <a:gd name="T4" fmla="*/ 1306 w 1306"/>
                          <a:gd name="T5" fmla="*/ 2592 h 2592"/>
                        </a:gdLst>
                        <a:ahLst/>
                        <a:cxnLst>
                          <a:cxn ang="0">
                            <a:pos x="T0" y="T1"/>
                          </a:cxn>
                          <a:cxn ang="0">
                            <a:pos x="T2" y="T3"/>
                          </a:cxn>
                          <a:cxn ang="0">
                            <a:pos x="T4" y="T5"/>
                          </a:cxn>
                        </a:cxnLst>
                        <a:rect l="0" t="0" r="r" b="b"/>
                        <a:pathLst>
                          <a:path w="1306" h="2592">
                            <a:moveTo>
                              <a:pt x="0" y="0"/>
                            </a:moveTo>
                            <a:lnTo>
                              <a:pt x="649" y="1336"/>
                            </a:lnTo>
                            <a:lnTo>
                              <a:pt x="1306" y="2592"/>
                            </a:lnTo>
                          </a:path>
                        </a:pathLst>
                      </a:custGeom>
                      <a:noFill/>
                      <a:ln w="4763">
                        <a:solidFill>
                          <a:srgbClr val="A0A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55" name="Line 147"/>
                      <p:cNvSpPr>
                        <a:spLocks noChangeShapeType="1"/>
                      </p:cNvSpPr>
                      <p:nvPr/>
                    </p:nvSpPr>
                    <p:spPr bwMode="auto">
                      <a:xfrm flipV="1">
                        <a:off x="2996" y="3616"/>
                        <a:ext cx="182" cy="26"/>
                      </a:xfrm>
                      <a:prstGeom prst="line">
                        <a:avLst/>
                      </a:prstGeom>
                      <a:noFill/>
                      <a:ln w="4763">
                        <a:solidFill>
                          <a:srgbClr val="A0A0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56" name="Line 148"/>
                      <p:cNvSpPr>
                        <a:spLocks noChangeShapeType="1"/>
                      </p:cNvSpPr>
                      <p:nvPr/>
                    </p:nvSpPr>
                    <p:spPr bwMode="auto">
                      <a:xfrm flipV="1">
                        <a:off x="2858" y="3626"/>
                        <a:ext cx="48" cy="61"/>
                      </a:xfrm>
                      <a:prstGeom prst="line">
                        <a:avLst/>
                      </a:prstGeom>
                      <a:noFill/>
                      <a:ln w="4763">
                        <a:solidFill>
                          <a:srgbClr val="A0A0A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57" name="Freeform 149"/>
                      <p:cNvSpPr>
                        <a:spLocks/>
                      </p:cNvSpPr>
                      <p:nvPr/>
                    </p:nvSpPr>
                    <p:spPr bwMode="auto">
                      <a:xfrm>
                        <a:off x="2905" y="3626"/>
                        <a:ext cx="168" cy="78"/>
                      </a:xfrm>
                      <a:custGeom>
                        <a:avLst/>
                        <a:gdLst>
                          <a:gd name="T0" fmla="*/ 0 w 504"/>
                          <a:gd name="T1" fmla="*/ 0 h 234"/>
                          <a:gd name="T2" fmla="*/ 496 w 504"/>
                          <a:gd name="T3" fmla="*/ 228 h 234"/>
                          <a:gd name="T4" fmla="*/ 504 w 504"/>
                          <a:gd name="T5" fmla="*/ 234 h 234"/>
                        </a:gdLst>
                        <a:ahLst/>
                        <a:cxnLst>
                          <a:cxn ang="0">
                            <a:pos x="T0" y="T1"/>
                          </a:cxn>
                          <a:cxn ang="0">
                            <a:pos x="T2" y="T3"/>
                          </a:cxn>
                          <a:cxn ang="0">
                            <a:pos x="T4" y="T5"/>
                          </a:cxn>
                        </a:cxnLst>
                        <a:rect l="0" t="0" r="r" b="b"/>
                        <a:pathLst>
                          <a:path w="504" h="234">
                            <a:moveTo>
                              <a:pt x="0" y="0"/>
                            </a:moveTo>
                            <a:lnTo>
                              <a:pt x="496" y="228"/>
                            </a:lnTo>
                            <a:lnTo>
                              <a:pt x="504" y="234"/>
                            </a:lnTo>
                          </a:path>
                        </a:pathLst>
                      </a:custGeom>
                      <a:noFill/>
                      <a:ln w="4763">
                        <a:solidFill>
                          <a:srgbClr val="A0A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58" name="Line 150"/>
                      <p:cNvSpPr>
                        <a:spLocks noChangeShapeType="1"/>
                      </p:cNvSpPr>
                      <p:nvPr/>
                    </p:nvSpPr>
                    <p:spPr bwMode="auto">
                      <a:xfrm>
                        <a:off x="2700" y="2620"/>
                        <a:ext cx="38" cy="132"/>
                      </a:xfrm>
                      <a:prstGeom prst="line">
                        <a:avLst/>
                      </a:prstGeom>
                      <a:noFill/>
                      <a:ln w="4763">
                        <a:solidFill>
                          <a:srgbClr val="A0A0A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5562" name="Group 154"/>
                    <p:cNvGrpSpPr>
                      <a:grpSpLocks/>
                    </p:cNvGrpSpPr>
                    <p:nvPr/>
                  </p:nvGrpSpPr>
                  <p:grpSpPr bwMode="auto">
                    <a:xfrm>
                      <a:off x="2736" y="2745"/>
                      <a:ext cx="426" cy="891"/>
                      <a:chOff x="2736" y="2745"/>
                      <a:chExt cx="426" cy="891"/>
                    </a:xfrm>
                  </p:grpSpPr>
                  <p:sp>
                    <p:nvSpPr>
                      <p:cNvPr id="145560" name="Freeform 152"/>
                      <p:cNvSpPr>
                        <a:spLocks/>
                      </p:cNvSpPr>
                      <p:nvPr/>
                    </p:nvSpPr>
                    <p:spPr bwMode="auto">
                      <a:xfrm>
                        <a:off x="2737" y="2748"/>
                        <a:ext cx="146" cy="496"/>
                      </a:xfrm>
                      <a:custGeom>
                        <a:avLst/>
                        <a:gdLst>
                          <a:gd name="T0" fmla="*/ 0 w 438"/>
                          <a:gd name="T1" fmla="*/ 0 h 1488"/>
                          <a:gd name="T2" fmla="*/ 23 w 438"/>
                          <a:gd name="T3" fmla="*/ 51 h 1488"/>
                          <a:gd name="T4" fmla="*/ 55 w 438"/>
                          <a:gd name="T5" fmla="*/ 168 h 1488"/>
                          <a:gd name="T6" fmla="*/ 92 w 438"/>
                          <a:gd name="T7" fmla="*/ 298 h 1488"/>
                          <a:gd name="T8" fmla="*/ 111 w 438"/>
                          <a:gd name="T9" fmla="*/ 364 h 1488"/>
                          <a:gd name="T10" fmla="*/ 132 w 438"/>
                          <a:gd name="T11" fmla="*/ 422 h 1488"/>
                          <a:gd name="T12" fmla="*/ 169 w 438"/>
                          <a:gd name="T13" fmla="*/ 537 h 1488"/>
                          <a:gd name="T14" fmla="*/ 263 w 438"/>
                          <a:gd name="T15" fmla="*/ 816 h 1488"/>
                          <a:gd name="T16" fmla="*/ 309 w 438"/>
                          <a:gd name="T17" fmla="*/ 946 h 1488"/>
                          <a:gd name="T18" fmla="*/ 339 w 438"/>
                          <a:gd name="T19" fmla="*/ 1056 h 1488"/>
                          <a:gd name="T20" fmla="*/ 375 w 438"/>
                          <a:gd name="T21" fmla="*/ 1149 h 1488"/>
                          <a:gd name="T22" fmla="*/ 407 w 438"/>
                          <a:gd name="T23" fmla="*/ 1262 h 1488"/>
                          <a:gd name="T24" fmla="*/ 433 w 438"/>
                          <a:gd name="T25" fmla="*/ 1392 h 1488"/>
                          <a:gd name="T26" fmla="*/ 438 w 438"/>
                          <a:gd name="T27" fmla="*/ 1488 h 1488"/>
                          <a:gd name="T28" fmla="*/ 294 w 438"/>
                          <a:gd name="T29" fmla="*/ 1290 h 1488"/>
                          <a:gd name="T30" fmla="*/ 77 w 438"/>
                          <a:gd name="T31" fmla="*/ 460 h 1488"/>
                          <a:gd name="T32" fmla="*/ 0 w 438"/>
                          <a:gd name="T33" fmla="*/ 0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8" h="1488">
                            <a:moveTo>
                              <a:pt x="0" y="0"/>
                            </a:moveTo>
                            <a:lnTo>
                              <a:pt x="23" y="51"/>
                            </a:lnTo>
                            <a:lnTo>
                              <a:pt x="55" y="168"/>
                            </a:lnTo>
                            <a:lnTo>
                              <a:pt x="92" y="298"/>
                            </a:lnTo>
                            <a:lnTo>
                              <a:pt x="111" y="364"/>
                            </a:lnTo>
                            <a:lnTo>
                              <a:pt x="132" y="422"/>
                            </a:lnTo>
                            <a:lnTo>
                              <a:pt x="169" y="537"/>
                            </a:lnTo>
                            <a:lnTo>
                              <a:pt x="263" y="816"/>
                            </a:lnTo>
                            <a:lnTo>
                              <a:pt x="309" y="946"/>
                            </a:lnTo>
                            <a:lnTo>
                              <a:pt x="339" y="1056"/>
                            </a:lnTo>
                            <a:lnTo>
                              <a:pt x="375" y="1149"/>
                            </a:lnTo>
                            <a:lnTo>
                              <a:pt x="407" y="1262"/>
                            </a:lnTo>
                            <a:lnTo>
                              <a:pt x="433" y="1392"/>
                            </a:lnTo>
                            <a:lnTo>
                              <a:pt x="438" y="1488"/>
                            </a:lnTo>
                            <a:lnTo>
                              <a:pt x="294" y="1290"/>
                            </a:lnTo>
                            <a:lnTo>
                              <a:pt x="77" y="460"/>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61" name="Freeform 153"/>
                      <p:cNvSpPr>
                        <a:spLocks/>
                      </p:cNvSpPr>
                      <p:nvPr/>
                    </p:nvSpPr>
                    <p:spPr bwMode="auto">
                      <a:xfrm>
                        <a:off x="2736" y="2745"/>
                        <a:ext cx="426" cy="891"/>
                      </a:xfrm>
                      <a:custGeom>
                        <a:avLst/>
                        <a:gdLst>
                          <a:gd name="T0" fmla="*/ 0 w 1276"/>
                          <a:gd name="T1" fmla="*/ 0 h 2674"/>
                          <a:gd name="T2" fmla="*/ 53 w 1276"/>
                          <a:gd name="T3" fmla="*/ 357 h 2674"/>
                          <a:gd name="T4" fmla="*/ 58 w 1276"/>
                          <a:gd name="T5" fmla="*/ 401 h 2674"/>
                          <a:gd name="T6" fmla="*/ 64 w 1276"/>
                          <a:gd name="T7" fmla="*/ 446 h 2674"/>
                          <a:gd name="T8" fmla="*/ 276 w 1276"/>
                          <a:gd name="T9" fmla="*/ 1511 h 2674"/>
                          <a:gd name="T10" fmla="*/ 332 w 1276"/>
                          <a:gd name="T11" fmla="*/ 1859 h 2674"/>
                          <a:gd name="T12" fmla="*/ 347 w 1276"/>
                          <a:gd name="T13" fmla="*/ 1928 h 2674"/>
                          <a:gd name="T14" fmla="*/ 364 w 1276"/>
                          <a:gd name="T15" fmla="*/ 2004 h 2674"/>
                          <a:gd name="T16" fmla="*/ 386 w 1276"/>
                          <a:gd name="T17" fmla="*/ 2080 h 2674"/>
                          <a:gd name="T18" fmla="*/ 409 w 1276"/>
                          <a:gd name="T19" fmla="*/ 2150 h 2674"/>
                          <a:gd name="T20" fmla="*/ 432 w 1276"/>
                          <a:gd name="T21" fmla="*/ 2212 h 2674"/>
                          <a:gd name="T22" fmla="*/ 463 w 1276"/>
                          <a:gd name="T23" fmla="*/ 2272 h 2674"/>
                          <a:gd name="T24" fmla="*/ 671 w 1276"/>
                          <a:gd name="T25" fmla="*/ 2563 h 2674"/>
                          <a:gd name="T26" fmla="*/ 768 w 1276"/>
                          <a:gd name="T27" fmla="*/ 2674 h 2674"/>
                          <a:gd name="T28" fmla="*/ 1276 w 1276"/>
                          <a:gd name="T29" fmla="*/ 2601 h 2674"/>
                          <a:gd name="T30" fmla="*/ 806 w 1276"/>
                          <a:gd name="T31" fmla="*/ 2022 h 2674"/>
                          <a:gd name="T32" fmla="*/ 519 w 1276"/>
                          <a:gd name="T33" fmla="*/ 1553 h 2674"/>
                          <a:gd name="T34" fmla="*/ 383 w 1276"/>
                          <a:gd name="T35" fmla="*/ 1271 h 2674"/>
                          <a:gd name="T36" fmla="*/ 352 w 1276"/>
                          <a:gd name="T37" fmla="*/ 1204 h 2674"/>
                          <a:gd name="T38" fmla="*/ 327 w 1276"/>
                          <a:gd name="T39" fmla="*/ 1143 h 2674"/>
                          <a:gd name="T40" fmla="*/ 293 w 1276"/>
                          <a:gd name="T41" fmla="*/ 1064 h 2674"/>
                          <a:gd name="T42" fmla="*/ 266 w 1276"/>
                          <a:gd name="T43" fmla="*/ 990 h 2674"/>
                          <a:gd name="T44" fmla="*/ 190 w 1276"/>
                          <a:gd name="T45" fmla="*/ 784 h 2674"/>
                          <a:gd name="T46" fmla="*/ 158 w 1276"/>
                          <a:gd name="T47" fmla="*/ 686 h 2674"/>
                          <a:gd name="T48" fmla="*/ 116 w 1276"/>
                          <a:gd name="T49" fmla="*/ 542 h 2674"/>
                          <a:gd name="T50" fmla="*/ 91 w 1276"/>
                          <a:gd name="T51" fmla="*/ 432 h 2674"/>
                          <a:gd name="T52" fmla="*/ 75 w 1276"/>
                          <a:gd name="T53" fmla="*/ 396 h 2674"/>
                          <a:gd name="T54" fmla="*/ 0 w 1276"/>
                          <a:gd name="T55" fmla="*/ 0 h 2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76" h="2674">
                            <a:moveTo>
                              <a:pt x="0" y="0"/>
                            </a:moveTo>
                            <a:lnTo>
                              <a:pt x="53" y="357"/>
                            </a:lnTo>
                            <a:lnTo>
                              <a:pt x="58" y="401"/>
                            </a:lnTo>
                            <a:lnTo>
                              <a:pt x="64" y="446"/>
                            </a:lnTo>
                            <a:lnTo>
                              <a:pt x="276" y="1511"/>
                            </a:lnTo>
                            <a:lnTo>
                              <a:pt x="332" y="1859"/>
                            </a:lnTo>
                            <a:lnTo>
                              <a:pt x="347" y="1928"/>
                            </a:lnTo>
                            <a:lnTo>
                              <a:pt x="364" y="2004"/>
                            </a:lnTo>
                            <a:lnTo>
                              <a:pt x="386" y="2080"/>
                            </a:lnTo>
                            <a:lnTo>
                              <a:pt x="409" y="2150"/>
                            </a:lnTo>
                            <a:lnTo>
                              <a:pt x="432" y="2212"/>
                            </a:lnTo>
                            <a:lnTo>
                              <a:pt x="463" y="2272"/>
                            </a:lnTo>
                            <a:lnTo>
                              <a:pt x="671" y="2563"/>
                            </a:lnTo>
                            <a:lnTo>
                              <a:pt x="768" y="2674"/>
                            </a:lnTo>
                            <a:lnTo>
                              <a:pt x="1276" y="2601"/>
                            </a:lnTo>
                            <a:lnTo>
                              <a:pt x="806" y="2022"/>
                            </a:lnTo>
                            <a:lnTo>
                              <a:pt x="519" y="1553"/>
                            </a:lnTo>
                            <a:lnTo>
                              <a:pt x="383" y="1271"/>
                            </a:lnTo>
                            <a:lnTo>
                              <a:pt x="352" y="1204"/>
                            </a:lnTo>
                            <a:lnTo>
                              <a:pt x="327" y="1143"/>
                            </a:lnTo>
                            <a:lnTo>
                              <a:pt x="293" y="1064"/>
                            </a:lnTo>
                            <a:lnTo>
                              <a:pt x="266" y="990"/>
                            </a:lnTo>
                            <a:lnTo>
                              <a:pt x="190" y="784"/>
                            </a:lnTo>
                            <a:lnTo>
                              <a:pt x="158" y="686"/>
                            </a:lnTo>
                            <a:lnTo>
                              <a:pt x="116" y="542"/>
                            </a:lnTo>
                            <a:lnTo>
                              <a:pt x="91" y="432"/>
                            </a:lnTo>
                            <a:lnTo>
                              <a:pt x="75" y="396"/>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45564" name="Freeform 156"/>
                  <p:cNvSpPr>
                    <a:spLocks/>
                  </p:cNvSpPr>
                  <p:nvPr/>
                </p:nvSpPr>
                <p:spPr bwMode="auto">
                  <a:xfrm>
                    <a:off x="2731" y="2701"/>
                    <a:ext cx="170" cy="42"/>
                  </a:xfrm>
                  <a:custGeom>
                    <a:avLst/>
                    <a:gdLst>
                      <a:gd name="T0" fmla="*/ 0 w 509"/>
                      <a:gd name="T1" fmla="*/ 13 h 126"/>
                      <a:gd name="T2" fmla="*/ 36 w 509"/>
                      <a:gd name="T3" fmla="*/ 126 h 126"/>
                      <a:gd name="T4" fmla="*/ 81 w 509"/>
                      <a:gd name="T5" fmla="*/ 109 h 126"/>
                      <a:gd name="T6" fmla="*/ 118 w 509"/>
                      <a:gd name="T7" fmla="*/ 100 h 126"/>
                      <a:gd name="T8" fmla="*/ 157 w 509"/>
                      <a:gd name="T9" fmla="*/ 104 h 126"/>
                      <a:gd name="T10" fmla="*/ 205 w 509"/>
                      <a:gd name="T11" fmla="*/ 120 h 126"/>
                      <a:gd name="T12" fmla="*/ 246 w 509"/>
                      <a:gd name="T13" fmla="*/ 121 h 126"/>
                      <a:gd name="T14" fmla="*/ 278 w 509"/>
                      <a:gd name="T15" fmla="*/ 116 h 126"/>
                      <a:gd name="T16" fmla="*/ 336 w 509"/>
                      <a:gd name="T17" fmla="*/ 99 h 126"/>
                      <a:gd name="T18" fmla="*/ 384 w 509"/>
                      <a:gd name="T19" fmla="*/ 91 h 126"/>
                      <a:gd name="T20" fmla="*/ 442 w 509"/>
                      <a:gd name="T21" fmla="*/ 95 h 126"/>
                      <a:gd name="T22" fmla="*/ 509 w 509"/>
                      <a:gd name="T23" fmla="*/ 109 h 126"/>
                      <a:gd name="T24" fmla="*/ 468 w 509"/>
                      <a:gd name="T25" fmla="*/ 85 h 126"/>
                      <a:gd name="T26" fmla="*/ 426 w 509"/>
                      <a:gd name="T27" fmla="*/ 59 h 126"/>
                      <a:gd name="T28" fmla="*/ 392 w 509"/>
                      <a:gd name="T29" fmla="*/ 44 h 126"/>
                      <a:gd name="T30" fmla="*/ 354 w 509"/>
                      <a:gd name="T31" fmla="*/ 33 h 126"/>
                      <a:gd name="T32" fmla="*/ 334 w 509"/>
                      <a:gd name="T33" fmla="*/ 33 h 126"/>
                      <a:gd name="T34" fmla="*/ 292 w 509"/>
                      <a:gd name="T35" fmla="*/ 38 h 126"/>
                      <a:gd name="T36" fmla="*/ 242 w 509"/>
                      <a:gd name="T37" fmla="*/ 40 h 126"/>
                      <a:gd name="T38" fmla="*/ 210 w 509"/>
                      <a:gd name="T39" fmla="*/ 33 h 126"/>
                      <a:gd name="T40" fmla="*/ 167 w 509"/>
                      <a:gd name="T41" fmla="*/ 18 h 126"/>
                      <a:gd name="T42" fmla="*/ 131 w 509"/>
                      <a:gd name="T43" fmla="*/ 7 h 126"/>
                      <a:gd name="T44" fmla="*/ 98 w 509"/>
                      <a:gd name="T45" fmla="*/ 2 h 126"/>
                      <a:gd name="T46" fmla="*/ 60 w 509"/>
                      <a:gd name="T47" fmla="*/ 0 h 126"/>
                      <a:gd name="T48" fmla="*/ 0 w 509"/>
                      <a:gd name="T49" fmla="*/ 13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09" h="126">
                        <a:moveTo>
                          <a:pt x="0" y="13"/>
                        </a:moveTo>
                        <a:lnTo>
                          <a:pt x="36" y="126"/>
                        </a:lnTo>
                        <a:lnTo>
                          <a:pt x="81" y="109"/>
                        </a:lnTo>
                        <a:lnTo>
                          <a:pt x="118" y="100"/>
                        </a:lnTo>
                        <a:lnTo>
                          <a:pt x="157" y="104"/>
                        </a:lnTo>
                        <a:lnTo>
                          <a:pt x="205" y="120"/>
                        </a:lnTo>
                        <a:lnTo>
                          <a:pt x="246" y="121"/>
                        </a:lnTo>
                        <a:lnTo>
                          <a:pt x="278" y="116"/>
                        </a:lnTo>
                        <a:lnTo>
                          <a:pt x="336" y="99"/>
                        </a:lnTo>
                        <a:lnTo>
                          <a:pt x="384" y="91"/>
                        </a:lnTo>
                        <a:lnTo>
                          <a:pt x="442" y="95"/>
                        </a:lnTo>
                        <a:lnTo>
                          <a:pt x="509" y="109"/>
                        </a:lnTo>
                        <a:lnTo>
                          <a:pt x="468" y="85"/>
                        </a:lnTo>
                        <a:lnTo>
                          <a:pt x="426" y="59"/>
                        </a:lnTo>
                        <a:lnTo>
                          <a:pt x="392" y="44"/>
                        </a:lnTo>
                        <a:lnTo>
                          <a:pt x="354" y="33"/>
                        </a:lnTo>
                        <a:lnTo>
                          <a:pt x="334" y="33"/>
                        </a:lnTo>
                        <a:lnTo>
                          <a:pt x="292" y="38"/>
                        </a:lnTo>
                        <a:lnTo>
                          <a:pt x="242" y="40"/>
                        </a:lnTo>
                        <a:lnTo>
                          <a:pt x="210" y="33"/>
                        </a:lnTo>
                        <a:lnTo>
                          <a:pt x="167" y="18"/>
                        </a:lnTo>
                        <a:lnTo>
                          <a:pt x="131" y="7"/>
                        </a:lnTo>
                        <a:lnTo>
                          <a:pt x="98" y="2"/>
                        </a:lnTo>
                        <a:lnTo>
                          <a:pt x="60" y="0"/>
                        </a:lnTo>
                        <a:lnTo>
                          <a:pt x="0" y="13"/>
                        </a:lnTo>
                        <a:close/>
                      </a:path>
                    </a:pathLst>
                  </a:custGeom>
                  <a:solidFill>
                    <a:srgbClr val="0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568" name="Group 160"/>
                <p:cNvGrpSpPr>
                  <a:grpSpLocks/>
                </p:cNvGrpSpPr>
                <p:nvPr/>
              </p:nvGrpSpPr>
              <p:grpSpPr bwMode="auto">
                <a:xfrm>
                  <a:off x="2867" y="3701"/>
                  <a:ext cx="29" cy="32"/>
                  <a:chOff x="2867" y="3701"/>
                  <a:chExt cx="29" cy="32"/>
                </a:xfrm>
              </p:grpSpPr>
              <p:sp>
                <p:nvSpPr>
                  <p:cNvPr id="145566" name="Freeform 158"/>
                  <p:cNvSpPr>
                    <a:spLocks/>
                  </p:cNvSpPr>
                  <p:nvPr/>
                </p:nvSpPr>
                <p:spPr bwMode="auto">
                  <a:xfrm>
                    <a:off x="2867" y="3706"/>
                    <a:ext cx="19" cy="27"/>
                  </a:xfrm>
                  <a:custGeom>
                    <a:avLst/>
                    <a:gdLst>
                      <a:gd name="T0" fmla="*/ 0 w 56"/>
                      <a:gd name="T1" fmla="*/ 10 h 81"/>
                      <a:gd name="T2" fmla="*/ 30 w 56"/>
                      <a:gd name="T3" fmla="*/ 81 h 81"/>
                      <a:gd name="T4" fmla="*/ 56 w 56"/>
                      <a:gd name="T5" fmla="*/ 61 h 81"/>
                      <a:gd name="T6" fmla="*/ 15 w 56"/>
                      <a:gd name="T7" fmla="*/ 0 h 81"/>
                      <a:gd name="T8" fmla="*/ 0 w 56"/>
                      <a:gd name="T9" fmla="*/ 10 h 81"/>
                    </a:gdLst>
                    <a:ahLst/>
                    <a:cxnLst>
                      <a:cxn ang="0">
                        <a:pos x="T0" y="T1"/>
                      </a:cxn>
                      <a:cxn ang="0">
                        <a:pos x="T2" y="T3"/>
                      </a:cxn>
                      <a:cxn ang="0">
                        <a:pos x="T4" y="T5"/>
                      </a:cxn>
                      <a:cxn ang="0">
                        <a:pos x="T6" y="T7"/>
                      </a:cxn>
                      <a:cxn ang="0">
                        <a:pos x="T8" y="T9"/>
                      </a:cxn>
                    </a:cxnLst>
                    <a:rect l="0" t="0" r="r" b="b"/>
                    <a:pathLst>
                      <a:path w="56" h="81">
                        <a:moveTo>
                          <a:pt x="0" y="10"/>
                        </a:moveTo>
                        <a:lnTo>
                          <a:pt x="30" y="81"/>
                        </a:lnTo>
                        <a:lnTo>
                          <a:pt x="56" y="61"/>
                        </a:lnTo>
                        <a:lnTo>
                          <a:pt x="15"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67" name="Freeform 159"/>
                  <p:cNvSpPr>
                    <a:spLocks/>
                  </p:cNvSpPr>
                  <p:nvPr/>
                </p:nvSpPr>
                <p:spPr bwMode="auto">
                  <a:xfrm>
                    <a:off x="2874" y="3701"/>
                    <a:ext cx="22" cy="24"/>
                  </a:xfrm>
                  <a:custGeom>
                    <a:avLst/>
                    <a:gdLst>
                      <a:gd name="T0" fmla="*/ 0 w 65"/>
                      <a:gd name="T1" fmla="*/ 10 h 70"/>
                      <a:gd name="T2" fmla="*/ 39 w 65"/>
                      <a:gd name="T3" fmla="*/ 70 h 70"/>
                      <a:gd name="T4" fmla="*/ 65 w 65"/>
                      <a:gd name="T5" fmla="*/ 50 h 70"/>
                      <a:gd name="T6" fmla="*/ 14 w 65"/>
                      <a:gd name="T7" fmla="*/ 0 h 70"/>
                      <a:gd name="T8" fmla="*/ 0 w 65"/>
                      <a:gd name="T9" fmla="*/ 10 h 70"/>
                    </a:gdLst>
                    <a:ahLst/>
                    <a:cxnLst>
                      <a:cxn ang="0">
                        <a:pos x="T0" y="T1"/>
                      </a:cxn>
                      <a:cxn ang="0">
                        <a:pos x="T2" y="T3"/>
                      </a:cxn>
                      <a:cxn ang="0">
                        <a:pos x="T4" y="T5"/>
                      </a:cxn>
                      <a:cxn ang="0">
                        <a:pos x="T6" y="T7"/>
                      </a:cxn>
                      <a:cxn ang="0">
                        <a:pos x="T8" y="T9"/>
                      </a:cxn>
                    </a:cxnLst>
                    <a:rect l="0" t="0" r="r" b="b"/>
                    <a:pathLst>
                      <a:path w="65" h="70">
                        <a:moveTo>
                          <a:pt x="0" y="10"/>
                        </a:moveTo>
                        <a:lnTo>
                          <a:pt x="39" y="70"/>
                        </a:lnTo>
                        <a:lnTo>
                          <a:pt x="65" y="50"/>
                        </a:lnTo>
                        <a:lnTo>
                          <a:pt x="14" y="0"/>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573" name="Group 165"/>
                <p:cNvGrpSpPr>
                  <a:grpSpLocks/>
                </p:cNvGrpSpPr>
                <p:nvPr/>
              </p:nvGrpSpPr>
              <p:grpSpPr bwMode="auto">
                <a:xfrm>
                  <a:off x="2764" y="3648"/>
                  <a:ext cx="348" cy="150"/>
                  <a:chOff x="2764" y="3648"/>
                  <a:chExt cx="348" cy="150"/>
                </a:xfrm>
              </p:grpSpPr>
              <p:sp>
                <p:nvSpPr>
                  <p:cNvPr id="145569" name="Freeform 161"/>
                  <p:cNvSpPr>
                    <a:spLocks/>
                  </p:cNvSpPr>
                  <p:nvPr/>
                </p:nvSpPr>
                <p:spPr bwMode="auto">
                  <a:xfrm>
                    <a:off x="2764" y="3648"/>
                    <a:ext cx="348" cy="119"/>
                  </a:xfrm>
                  <a:custGeom>
                    <a:avLst/>
                    <a:gdLst>
                      <a:gd name="T0" fmla="*/ 0 w 1043"/>
                      <a:gd name="T1" fmla="*/ 0 h 357"/>
                      <a:gd name="T2" fmla="*/ 103 w 1043"/>
                      <a:gd name="T3" fmla="*/ 107 h 357"/>
                      <a:gd name="T4" fmla="*/ 150 w 1043"/>
                      <a:gd name="T5" fmla="*/ 145 h 357"/>
                      <a:gd name="T6" fmla="*/ 228 w 1043"/>
                      <a:gd name="T7" fmla="*/ 203 h 357"/>
                      <a:gd name="T8" fmla="*/ 296 w 1043"/>
                      <a:gd name="T9" fmla="*/ 248 h 357"/>
                      <a:gd name="T10" fmla="*/ 357 w 1043"/>
                      <a:gd name="T11" fmla="*/ 286 h 357"/>
                      <a:gd name="T12" fmla="*/ 415 w 1043"/>
                      <a:gd name="T13" fmla="*/ 312 h 357"/>
                      <a:gd name="T14" fmla="*/ 452 w 1043"/>
                      <a:gd name="T15" fmla="*/ 324 h 357"/>
                      <a:gd name="T16" fmla="*/ 486 w 1043"/>
                      <a:gd name="T17" fmla="*/ 334 h 357"/>
                      <a:gd name="T18" fmla="*/ 533 w 1043"/>
                      <a:gd name="T19" fmla="*/ 346 h 357"/>
                      <a:gd name="T20" fmla="*/ 574 w 1043"/>
                      <a:gd name="T21" fmla="*/ 353 h 357"/>
                      <a:gd name="T22" fmla="*/ 615 w 1043"/>
                      <a:gd name="T23" fmla="*/ 357 h 357"/>
                      <a:gd name="T24" fmla="*/ 673 w 1043"/>
                      <a:gd name="T25" fmla="*/ 357 h 357"/>
                      <a:gd name="T26" fmla="*/ 740 w 1043"/>
                      <a:gd name="T27" fmla="*/ 356 h 357"/>
                      <a:gd name="T28" fmla="*/ 802 w 1043"/>
                      <a:gd name="T29" fmla="*/ 351 h 357"/>
                      <a:gd name="T30" fmla="*/ 862 w 1043"/>
                      <a:gd name="T31" fmla="*/ 343 h 357"/>
                      <a:gd name="T32" fmla="*/ 943 w 1043"/>
                      <a:gd name="T33" fmla="*/ 333 h 357"/>
                      <a:gd name="T34" fmla="*/ 1043 w 1043"/>
                      <a:gd name="T35" fmla="*/ 316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43" h="357">
                        <a:moveTo>
                          <a:pt x="0" y="0"/>
                        </a:moveTo>
                        <a:lnTo>
                          <a:pt x="103" y="107"/>
                        </a:lnTo>
                        <a:lnTo>
                          <a:pt x="150" y="145"/>
                        </a:lnTo>
                        <a:lnTo>
                          <a:pt x="228" y="203"/>
                        </a:lnTo>
                        <a:lnTo>
                          <a:pt x="296" y="248"/>
                        </a:lnTo>
                        <a:lnTo>
                          <a:pt x="357" y="286"/>
                        </a:lnTo>
                        <a:lnTo>
                          <a:pt x="415" y="312"/>
                        </a:lnTo>
                        <a:lnTo>
                          <a:pt x="452" y="324"/>
                        </a:lnTo>
                        <a:lnTo>
                          <a:pt x="486" y="334"/>
                        </a:lnTo>
                        <a:lnTo>
                          <a:pt x="533" y="346"/>
                        </a:lnTo>
                        <a:lnTo>
                          <a:pt x="574" y="353"/>
                        </a:lnTo>
                        <a:lnTo>
                          <a:pt x="615" y="357"/>
                        </a:lnTo>
                        <a:lnTo>
                          <a:pt x="673" y="357"/>
                        </a:lnTo>
                        <a:lnTo>
                          <a:pt x="740" y="356"/>
                        </a:lnTo>
                        <a:lnTo>
                          <a:pt x="802" y="351"/>
                        </a:lnTo>
                        <a:lnTo>
                          <a:pt x="862" y="343"/>
                        </a:lnTo>
                        <a:lnTo>
                          <a:pt x="943" y="333"/>
                        </a:lnTo>
                        <a:lnTo>
                          <a:pt x="1043" y="31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70" name="Line 162"/>
                  <p:cNvSpPr>
                    <a:spLocks noChangeShapeType="1"/>
                  </p:cNvSpPr>
                  <p:nvPr/>
                </p:nvSpPr>
                <p:spPr bwMode="auto">
                  <a:xfrm>
                    <a:off x="2882" y="3741"/>
                    <a:ext cx="17" cy="3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71" name="Line 163"/>
                  <p:cNvSpPr>
                    <a:spLocks noChangeShapeType="1"/>
                  </p:cNvSpPr>
                  <p:nvPr/>
                </p:nvSpPr>
                <p:spPr bwMode="auto">
                  <a:xfrm>
                    <a:off x="2965" y="3767"/>
                    <a:ext cx="19" cy="3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72" name="Line 164"/>
                  <p:cNvSpPr>
                    <a:spLocks noChangeShapeType="1"/>
                  </p:cNvSpPr>
                  <p:nvPr/>
                </p:nvSpPr>
                <p:spPr bwMode="auto">
                  <a:xfrm>
                    <a:off x="3052" y="3765"/>
                    <a:ext cx="15" cy="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5580" name="Group 172"/>
                <p:cNvGrpSpPr>
                  <a:grpSpLocks/>
                </p:cNvGrpSpPr>
                <p:nvPr/>
              </p:nvGrpSpPr>
              <p:grpSpPr bwMode="auto">
                <a:xfrm>
                  <a:off x="2849" y="3689"/>
                  <a:ext cx="536" cy="130"/>
                  <a:chOff x="2849" y="3689"/>
                  <a:chExt cx="536" cy="130"/>
                </a:xfrm>
              </p:grpSpPr>
              <p:sp>
                <p:nvSpPr>
                  <p:cNvPr id="145574" name="Freeform 166"/>
                  <p:cNvSpPr>
                    <a:spLocks/>
                  </p:cNvSpPr>
                  <p:nvPr/>
                </p:nvSpPr>
                <p:spPr bwMode="auto">
                  <a:xfrm>
                    <a:off x="2849" y="3749"/>
                    <a:ext cx="401" cy="70"/>
                  </a:xfrm>
                  <a:custGeom>
                    <a:avLst/>
                    <a:gdLst>
                      <a:gd name="T0" fmla="*/ 0 w 1202"/>
                      <a:gd name="T1" fmla="*/ 0 h 210"/>
                      <a:gd name="T2" fmla="*/ 54 w 1202"/>
                      <a:gd name="T3" fmla="*/ 75 h 210"/>
                      <a:gd name="T4" fmla="*/ 80 w 1202"/>
                      <a:gd name="T5" fmla="*/ 95 h 210"/>
                      <a:gd name="T6" fmla="*/ 121 w 1202"/>
                      <a:gd name="T7" fmla="*/ 124 h 210"/>
                      <a:gd name="T8" fmla="*/ 172 w 1202"/>
                      <a:gd name="T9" fmla="*/ 153 h 210"/>
                      <a:gd name="T10" fmla="*/ 225 w 1202"/>
                      <a:gd name="T11" fmla="*/ 173 h 210"/>
                      <a:gd name="T12" fmla="*/ 283 w 1202"/>
                      <a:gd name="T13" fmla="*/ 189 h 210"/>
                      <a:gd name="T14" fmla="*/ 343 w 1202"/>
                      <a:gd name="T15" fmla="*/ 200 h 210"/>
                      <a:gd name="T16" fmla="*/ 400 w 1202"/>
                      <a:gd name="T17" fmla="*/ 209 h 210"/>
                      <a:gd name="T18" fmla="*/ 479 w 1202"/>
                      <a:gd name="T19" fmla="*/ 210 h 210"/>
                      <a:gd name="T20" fmla="*/ 606 w 1202"/>
                      <a:gd name="T21" fmla="*/ 205 h 210"/>
                      <a:gd name="T22" fmla="*/ 717 w 1202"/>
                      <a:gd name="T23" fmla="*/ 194 h 210"/>
                      <a:gd name="T24" fmla="*/ 840 w 1202"/>
                      <a:gd name="T25" fmla="*/ 179 h 210"/>
                      <a:gd name="T26" fmla="*/ 949 w 1202"/>
                      <a:gd name="T27" fmla="*/ 158 h 210"/>
                      <a:gd name="T28" fmla="*/ 1087 w 1202"/>
                      <a:gd name="T29" fmla="*/ 129 h 210"/>
                      <a:gd name="T30" fmla="*/ 1183 w 1202"/>
                      <a:gd name="T31" fmla="*/ 106 h 210"/>
                      <a:gd name="T32" fmla="*/ 1202 w 1202"/>
                      <a:gd name="T33" fmla="*/ 21 h 210"/>
                      <a:gd name="T34" fmla="*/ 1082 w 1202"/>
                      <a:gd name="T35" fmla="*/ 54 h 210"/>
                      <a:gd name="T36" fmla="*/ 970 w 1202"/>
                      <a:gd name="T37" fmla="*/ 85 h 210"/>
                      <a:gd name="T38" fmla="*/ 851 w 1202"/>
                      <a:gd name="T39" fmla="*/ 113 h 210"/>
                      <a:gd name="T40" fmla="*/ 702 w 1202"/>
                      <a:gd name="T41" fmla="*/ 136 h 210"/>
                      <a:gd name="T42" fmla="*/ 587 w 1202"/>
                      <a:gd name="T43" fmla="*/ 149 h 210"/>
                      <a:gd name="T44" fmla="*/ 491 w 1202"/>
                      <a:gd name="T45" fmla="*/ 157 h 210"/>
                      <a:gd name="T46" fmla="*/ 379 w 1202"/>
                      <a:gd name="T47" fmla="*/ 155 h 210"/>
                      <a:gd name="T48" fmla="*/ 285 w 1202"/>
                      <a:gd name="T49" fmla="*/ 144 h 210"/>
                      <a:gd name="T50" fmla="*/ 198 w 1202"/>
                      <a:gd name="T51" fmla="*/ 129 h 210"/>
                      <a:gd name="T52" fmla="*/ 132 w 1202"/>
                      <a:gd name="T53" fmla="*/ 106 h 210"/>
                      <a:gd name="T54" fmla="*/ 80 w 1202"/>
                      <a:gd name="T55" fmla="*/ 75 h 210"/>
                      <a:gd name="T56" fmla="*/ 38 w 1202"/>
                      <a:gd name="T57" fmla="*/ 40 h 210"/>
                      <a:gd name="T58" fmla="*/ 0 w 1202"/>
                      <a:gd name="T59"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02" h="210">
                        <a:moveTo>
                          <a:pt x="0" y="0"/>
                        </a:moveTo>
                        <a:lnTo>
                          <a:pt x="54" y="75"/>
                        </a:lnTo>
                        <a:lnTo>
                          <a:pt x="80" y="95"/>
                        </a:lnTo>
                        <a:lnTo>
                          <a:pt x="121" y="124"/>
                        </a:lnTo>
                        <a:lnTo>
                          <a:pt x="172" y="153"/>
                        </a:lnTo>
                        <a:lnTo>
                          <a:pt x="225" y="173"/>
                        </a:lnTo>
                        <a:lnTo>
                          <a:pt x="283" y="189"/>
                        </a:lnTo>
                        <a:lnTo>
                          <a:pt x="343" y="200"/>
                        </a:lnTo>
                        <a:lnTo>
                          <a:pt x="400" y="209"/>
                        </a:lnTo>
                        <a:lnTo>
                          <a:pt x="479" y="210"/>
                        </a:lnTo>
                        <a:lnTo>
                          <a:pt x="606" y="205"/>
                        </a:lnTo>
                        <a:lnTo>
                          <a:pt x="717" y="194"/>
                        </a:lnTo>
                        <a:lnTo>
                          <a:pt x="840" y="179"/>
                        </a:lnTo>
                        <a:lnTo>
                          <a:pt x="949" y="158"/>
                        </a:lnTo>
                        <a:lnTo>
                          <a:pt x="1087" y="129"/>
                        </a:lnTo>
                        <a:lnTo>
                          <a:pt x="1183" y="106"/>
                        </a:lnTo>
                        <a:lnTo>
                          <a:pt x="1202" y="21"/>
                        </a:lnTo>
                        <a:lnTo>
                          <a:pt x="1082" y="54"/>
                        </a:lnTo>
                        <a:lnTo>
                          <a:pt x="970" y="85"/>
                        </a:lnTo>
                        <a:lnTo>
                          <a:pt x="851" y="113"/>
                        </a:lnTo>
                        <a:lnTo>
                          <a:pt x="702" y="136"/>
                        </a:lnTo>
                        <a:lnTo>
                          <a:pt x="587" y="149"/>
                        </a:lnTo>
                        <a:lnTo>
                          <a:pt x="491" y="157"/>
                        </a:lnTo>
                        <a:lnTo>
                          <a:pt x="379" y="155"/>
                        </a:lnTo>
                        <a:lnTo>
                          <a:pt x="285" y="144"/>
                        </a:lnTo>
                        <a:lnTo>
                          <a:pt x="198" y="129"/>
                        </a:lnTo>
                        <a:lnTo>
                          <a:pt x="132" y="106"/>
                        </a:lnTo>
                        <a:lnTo>
                          <a:pt x="80" y="75"/>
                        </a:lnTo>
                        <a:lnTo>
                          <a:pt x="38" y="4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77" name="Group 169"/>
                  <p:cNvGrpSpPr>
                    <a:grpSpLocks/>
                  </p:cNvGrpSpPr>
                  <p:nvPr/>
                </p:nvGrpSpPr>
                <p:grpSpPr bwMode="auto">
                  <a:xfrm>
                    <a:off x="3036" y="3690"/>
                    <a:ext cx="342" cy="111"/>
                    <a:chOff x="3036" y="3690"/>
                    <a:chExt cx="342" cy="111"/>
                  </a:xfrm>
                </p:grpSpPr>
                <p:sp>
                  <p:nvSpPr>
                    <p:cNvPr id="145575" name="Freeform 167"/>
                    <p:cNvSpPr>
                      <a:spLocks/>
                    </p:cNvSpPr>
                    <p:nvPr/>
                  </p:nvSpPr>
                  <p:spPr bwMode="auto">
                    <a:xfrm>
                      <a:off x="3036" y="3734"/>
                      <a:ext cx="237" cy="67"/>
                    </a:xfrm>
                    <a:custGeom>
                      <a:avLst/>
                      <a:gdLst>
                        <a:gd name="T0" fmla="*/ 0 w 710"/>
                        <a:gd name="T1" fmla="*/ 201 h 201"/>
                        <a:gd name="T2" fmla="*/ 9 w 710"/>
                        <a:gd name="T3" fmla="*/ 184 h 201"/>
                        <a:gd name="T4" fmla="*/ 24 w 710"/>
                        <a:gd name="T5" fmla="*/ 171 h 201"/>
                        <a:gd name="T6" fmla="*/ 39 w 710"/>
                        <a:gd name="T7" fmla="*/ 161 h 201"/>
                        <a:gd name="T8" fmla="*/ 61 w 710"/>
                        <a:gd name="T9" fmla="*/ 153 h 201"/>
                        <a:gd name="T10" fmla="*/ 86 w 710"/>
                        <a:gd name="T11" fmla="*/ 148 h 201"/>
                        <a:gd name="T12" fmla="*/ 111 w 710"/>
                        <a:gd name="T13" fmla="*/ 143 h 201"/>
                        <a:gd name="T14" fmla="*/ 144 w 710"/>
                        <a:gd name="T15" fmla="*/ 138 h 201"/>
                        <a:gd name="T16" fmla="*/ 172 w 710"/>
                        <a:gd name="T17" fmla="*/ 132 h 201"/>
                        <a:gd name="T18" fmla="*/ 209 w 710"/>
                        <a:gd name="T19" fmla="*/ 126 h 201"/>
                        <a:gd name="T20" fmla="*/ 249 w 710"/>
                        <a:gd name="T21" fmla="*/ 120 h 201"/>
                        <a:gd name="T22" fmla="*/ 285 w 710"/>
                        <a:gd name="T23" fmla="*/ 113 h 201"/>
                        <a:gd name="T24" fmla="*/ 328 w 710"/>
                        <a:gd name="T25" fmla="*/ 106 h 201"/>
                        <a:gd name="T26" fmla="*/ 369 w 710"/>
                        <a:gd name="T27" fmla="*/ 95 h 201"/>
                        <a:gd name="T28" fmla="*/ 412 w 710"/>
                        <a:gd name="T29" fmla="*/ 85 h 201"/>
                        <a:gd name="T30" fmla="*/ 462 w 710"/>
                        <a:gd name="T31" fmla="*/ 70 h 201"/>
                        <a:gd name="T32" fmla="*/ 517 w 710"/>
                        <a:gd name="T33" fmla="*/ 54 h 201"/>
                        <a:gd name="T34" fmla="*/ 582 w 710"/>
                        <a:gd name="T35" fmla="*/ 35 h 201"/>
                        <a:gd name="T36" fmla="*/ 622 w 710"/>
                        <a:gd name="T37" fmla="*/ 25 h 201"/>
                        <a:gd name="T38" fmla="*/ 710 w 710"/>
                        <a:gd name="T39" fmla="*/ 0 h 201"/>
                        <a:gd name="T40" fmla="*/ 657 w 710"/>
                        <a:gd name="T41" fmla="*/ 74 h 201"/>
                        <a:gd name="T42" fmla="*/ 592 w 710"/>
                        <a:gd name="T43" fmla="*/ 90 h 201"/>
                        <a:gd name="T44" fmla="*/ 510 w 710"/>
                        <a:gd name="T45" fmla="*/ 111 h 201"/>
                        <a:gd name="T46" fmla="*/ 422 w 710"/>
                        <a:gd name="T47" fmla="*/ 134 h 201"/>
                        <a:gd name="T48" fmla="*/ 359 w 710"/>
                        <a:gd name="T49" fmla="*/ 148 h 201"/>
                        <a:gd name="T50" fmla="*/ 269 w 710"/>
                        <a:gd name="T51" fmla="*/ 166 h 201"/>
                        <a:gd name="T52" fmla="*/ 186 w 710"/>
                        <a:gd name="T53" fmla="*/ 182 h 201"/>
                        <a:gd name="T54" fmla="*/ 115 w 710"/>
                        <a:gd name="T55" fmla="*/ 191 h 201"/>
                        <a:gd name="T56" fmla="*/ 0 w 710"/>
                        <a:gd name="T57" fmla="*/ 20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201">
                          <a:moveTo>
                            <a:pt x="0" y="201"/>
                          </a:moveTo>
                          <a:lnTo>
                            <a:pt x="9" y="184"/>
                          </a:lnTo>
                          <a:lnTo>
                            <a:pt x="24" y="171"/>
                          </a:lnTo>
                          <a:lnTo>
                            <a:pt x="39" y="161"/>
                          </a:lnTo>
                          <a:lnTo>
                            <a:pt x="61" y="153"/>
                          </a:lnTo>
                          <a:lnTo>
                            <a:pt x="86" y="148"/>
                          </a:lnTo>
                          <a:lnTo>
                            <a:pt x="111" y="143"/>
                          </a:lnTo>
                          <a:lnTo>
                            <a:pt x="144" y="138"/>
                          </a:lnTo>
                          <a:lnTo>
                            <a:pt x="172" y="132"/>
                          </a:lnTo>
                          <a:lnTo>
                            <a:pt x="209" y="126"/>
                          </a:lnTo>
                          <a:lnTo>
                            <a:pt x="249" y="120"/>
                          </a:lnTo>
                          <a:lnTo>
                            <a:pt x="285" y="113"/>
                          </a:lnTo>
                          <a:lnTo>
                            <a:pt x="328" y="106"/>
                          </a:lnTo>
                          <a:lnTo>
                            <a:pt x="369" y="95"/>
                          </a:lnTo>
                          <a:lnTo>
                            <a:pt x="412" y="85"/>
                          </a:lnTo>
                          <a:lnTo>
                            <a:pt x="462" y="70"/>
                          </a:lnTo>
                          <a:lnTo>
                            <a:pt x="517" y="54"/>
                          </a:lnTo>
                          <a:lnTo>
                            <a:pt x="582" y="35"/>
                          </a:lnTo>
                          <a:lnTo>
                            <a:pt x="622" y="25"/>
                          </a:lnTo>
                          <a:lnTo>
                            <a:pt x="710" y="0"/>
                          </a:lnTo>
                          <a:lnTo>
                            <a:pt x="657" y="74"/>
                          </a:lnTo>
                          <a:lnTo>
                            <a:pt x="592" y="90"/>
                          </a:lnTo>
                          <a:lnTo>
                            <a:pt x="510" y="111"/>
                          </a:lnTo>
                          <a:lnTo>
                            <a:pt x="422" y="134"/>
                          </a:lnTo>
                          <a:lnTo>
                            <a:pt x="359" y="148"/>
                          </a:lnTo>
                          <a:lnTo>
                            <a:pt x="269" y="166"/>
                          </a:lnTo>
                          <a:lnTo>
                            <a:pt x="186" y="182"/>
                          </a:lnTo>
                          <a:lnTo>
                            <a:pt x="115" y="191"/>
                          </a:lnTo>
                          <a:lnTo>
                            <a:pt x="0" y="201"/>
                          </a:lnTo>
                          <a:close/>
                        </a:path>
                      </a:pathLst>
                    </a:custGeom>
                    <a:solidFill>
                      <a:srgbClr val="404040"/>
                    </a:solidFill>
                    <a:ln w="4763">
                      <a:solidFill>
                        <a:srgbClr val="808080"/>
                      </a:solidFill>
                      <a:prstDash val="solid"/>
                      <a:round/>
                      <a:headEnd/>
                      <a:tailEnd/>
                    </a:ln>
                  </p:spPr>
                  <p:txBody>
                    <a:bodyPr/>
                    <a:lstStyle/>
                    <a:p>
                      <a:endParaRPr lang="zh-CN" altLang="en-US"/>
                    </a:p>
                  </p:txBody>
                </p:sp>
                <p:sp>
                  <p:nvSpPr>
                    <p:cNvPr id="145576" name="Freeform 168"/>
                    <p:cNvSpPr>
                      <a:spLocks/>
                    </p:cNvSpPr>
                    <p:nvPr/>
                  </p:nvSpPr>
                  <p:spPr bwMode="auto">
                    <a:xfrm>
                      <a:off x="3240" y="3690"/>
                      <a:ext cx="138" cy="51"/>
                    </a:xfrm>
                    <a:custGeom>
                      <a:avLst/>
                      <a:gdLst>
                        <a:gd name="T0" fmla="*/ 0 w 412"/>
                        <a:gd name="T1" fmla="*/ 148 h 153"/>
                        <a:gd name="T2" fmla="*/ 313 w 412"/>
                        <a:gd name="T3" fmla="*/ 20 h 153"/>
                        <a:gd name="T4" fmla="*/ 344 w 412"/>
                        <a:gd name="T5" fmla="*/ 10 h 153"/>
                        <a:gd name="T6" fmla="*/ 130 w 412"/>
                        <a:gd name="T7" fmla="*/ 23 h 153"/>
                        <a:gd name="T8" fmla="*/ 154 w 412"/>
                        <a:gd name="T9" fmla="*/ 13 h 153"/>
                        <a:gd name="T10" fmla="*/ 412 w 412"/>
                        <a:gd name="T11" fmla="*/ 0 h 153"/>
                        <a:gd name="T12" fmla="*/ 31 w 412"/>
                        <a:gd name="T13" fmla="*/ 153 h 153"/>
                        <a:gd name="T14" fmla="*/ 0 w 412"/>
                        <a:gd name="T15" fmla="*/ 148 h 1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2" h="153">
                          <a:moveTo>
                            <a:pt x="0" y="148"/>
                          </a:moveTo>
                          <a:lnTo>
                            <a:pt x="313" y="20"/>
                          </a:lnTo>
                          <a:lnTo>
                            <a:pt x="344" y="10"/>
                          </a:lnTo>
                          <a:lnTo>
                            <a:pt x="130" y="23"/>
                          </a:lnTo>
                          <a:lnTo>
                            <a:pt x="154" y="13"/>
                          </a:lnTo>
                          <a:lnTo>
                            <a:pt x="412" y="0"/>
                          </a:lnTo>
                          <a:lnTo>
                            <a:pt x="31" y="153"/>
                          </a:lnTo>
                          <a:lnTo>
                            <a:pt x="0" y="14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78" name="Freeform 170"/>
                  <p:cNvSpPr>
                    <a:spLocks/>
                  </p:cNvSpPr>
                  <p:nvPr/>
                </p:nvSpPr>
                <p:spPr bwMode="auto">
                  <a:xfrm>
                    <a:off x="3234" y="3689"/>
                    <a:ext cx="151" cy="115"/>
                  </a:xfrm>
                  <a:custGeom>
                    <a:avLst/>
                    <a:gdLst>
                      <a:gd name="T0" fmla="*/ 172 w 451"/>
                      <a:gd name="T1" fmla="*/ 338 h 347"/>
                      <a:gd name="T2" fmla="*/ 188 w 451"/>
                      <a:gd name="T3" fmla="*/ 337 h 347"/>
                      <a:gd name="T4" fmla="*/ 203 w 451"/>
                      <a:gd name="T5" fmla="*/ 337 h 347"/>
                      <a:gd name="T6" fmla="*/ 215 w 451"/>
                      <a:gd name="T7" fmla="*/ 338 h 347"/>
                      <a:gd name="T8" fmla="*/ 226 w 451"/>
                      <a:gd name="T9" fmla="*/ 342 h 347"/>
                      <a:gd name="T10" fmla="*/ 239 w 451"/>
                      <a:gd name="T11" fmla="*/ 347 h 347"/>
                      <a:gd name="T12" fmla="*/ 254 w 451"/>
                      <a:gd name="T13" fmla="*/ 332 h 347"/>
                      <a:gd name="T14" fmla="*/ 272 w 451"/>
                      <a:gd name="T15" fmla="*/ 309 h 347"/>
                      <a:gd name="T16" fmla="*/ 287 w 451"/>
                      <a:gd name="T17" fmla="*/ 293 h 347"/>
                      <a:gd name="T18" fmla="*/ 310 w 451"/>
                      <a:gd name="T19" fmla="*/ 273 h 347"/>
                      <a:gd name="T20" fmla="*/ 330 w 451"/>
                      <a:gd name="T21" fmla="*/ 256 h 347"/>
                      <a:gd name="T22" fmla="*/ 352 w 451"/>
                      <a:gd name="T23" fmla="*/ 234 h 347"/>
                      <a:gd name="T24" fmla="*/ 371 w 451"/>
                      <a:gd name="T25" fmla="*/ 215 h 347"/>
                      <a:gd name="T26" fmla="*/ 390 w 451"/>
                      <a:gd name="T27" fmla="*/ 194 h 347"/>
                      <a:gd name="T28" fmla="*/ 410 w 451"/>
                      <a:gd name="T29" fmla="*/ 172 h 347"/>
                      <a:gd name="T30" fmla="*/ 422 w 451"/>
                      <a:gd name="T31" fmla="*/ 150 h 347"/>
                      <a:gd name="T32" fmla="*/ 435 w 451"/>
                      <a:gd name="T33" fmla="*/ 128 h 347"/>
                      <a:gd name="T34" fmla="*/ 442 w 451"/>
                      <a:gd name="T35" fmla="*/ 109 h 347"/>
                      <a:gd name="T36" fmla="*/ 450 w 451"/>
                      <a:gd name="T37" fmla="*/ 90 h 347"/>
                      <a:gd name="T38" fmla="*/ 451 w 451"/>
                      <a:gd name="T39" fmla="*/ 78 h 347"/>
                      <a:gd name="T40" fmla="*/ 437 w 451"/>
                      <a:gd name="T41" fmla="*/ 1 h 347"/>
                      <a:gd name="T42" fmla="*/ 433 w 451"/>
                      <a:gd name="T43" fmla="*/ 0 h 347"/>
                      <a:gd name="T44" fmla="*/ 385 w 451"/>
                      <a:gd name="T45" fmla="*/ 18 h 347"/>
                      <a:gd name="T46" fmla="*/ 274 w 451"/>
                      <a:gd name="T47" fmla="*/ 64 h 347"/>
                      <a:gd name="T48" fmla="*/ 166 w 451"/>
                      <a:gd name="T49" fmla="*/ 108 h 347"/>
                      <a:gd name="T50" fmla="*/ 28 w 451"/>
                      <a:gd name="T51" fmla="*/ 164 h 347"/>
                      <a:gd name="T52" fmla="*/ 29 w 451"/>
                      <a:gd name="T53" fmla="*/ 195 h 347"/>
                      <a:gd name="T54" fmla="*/ 30 w 451"/>
                      <a:gd name="T55" fmla="*/ 210 h 347"/>
                      <a:gd name="T56" fmla="*/ 19 w 451"/>
                      <a:gd name="T57" fmla="*/ 225 h 347"/>
                      <a:gd name="T58" fmla="*/ 9 w 451"/>
                      <a:gd name="T59" fmla="*/ 243 h 347"/>
                      <a:gd name="T60" fmla="*/ 2 w 451"/>
                      <a:gd name="T61" fmla="*/ 260 h 347"/>
                      <a:gd name="T62" fmla="*/ 0 w 451"/>
                      <a:gd name="T63" fmla="*/ 278 h 347"/>
                      <a:gd name="T64" fmla="*/ 3 w 451"/>
                      <a:gd name="T65" fmla="*/ 293 h 347"/>
                      <a:gd name="T66" fmla="*/ 10 w 451"/>
                      <a:gd name="T67" fmla="*/ 305 h 347"/>
                      <a:gd name="T68" fmla="*/ 20 w 451"/>
                      <a:gd name="T69" fmla="*/ 322 h 347"/>
                      <a:gd name="T70" fmla="*/ 33 w 451"/>
                      <a:gd name="T71" fmla="*/ 329 h 347"/>
                      <a:gd name="T72" fmla="*/ 50 w 451"/>
                      <a:gd name="T73" fmla="*/ 337 h 347"/>
                      <a:gd name="T74" fmla="*/ 64 w 451"/>
                      <a:gd name="T75" fmla="*/ 340 h 347"/>
                      <a:gd name="T76" fmla="*/ 83 w 451"/>
                      <a:gd name="T77" fmla="*/ 344 h 347"/>
                      <a:gd name="T78" fmla="*/ 96 w 451"/>
                      <a:gd name="T79" fmla="*/ 344 h 347"/>
                      <a:gd name="T80" fmla="*/ 113 w 451"/>
                      <a:gd name="T81" fmla="*/ 344 h 347"/>
                      <a:gd name="T82" fmla="*/ 132 w 451"/>
                      <a:gd name="T83" fmla="*/ 342 h 347"/>
                      <a:gd name="T84" fmla="*/ 153 w 451"/>
                      <a:gd name="T85" fmla="*/ 340 h 347"/>
                      <a:gd name="T86" fmla="*/ 172 w 451"/>
                      <a:gd name="T87" fmla="*/ 338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51" h="347">
                        <a:moveTo>
                          <a:pt x="172" y="338"/>
                        </a:moveTo>
                        <a:lnTo>
                          <a:pt x="188" y="337"/>
                        </a:lnTo>
                        <a:lnTo>
                          <a:pt x="203" y="337"/>
                        </a:lnTo>
                        <a:lnTo>
                          <a:pt x="215" y="338"/>
                        </a:lnTo>
                        <a:lnTo>
                          <a:pt x="226" y="342"/>
                        </a:lnTo>
                        <a:lnTo>
                          <a:pt x="239" y="347"/>
                        </a:lnTo>
                        <a:lnTo>
                          <a:pt x="254" y="332"/>
                        </a:lnTo>
                        <a:lnTo>
                          <a:pt x="272" y="309"/>
                        </a:lnTo>
                        <a:lnTo>
                          <a:pt x="287" y="293"/>
                        </a:lnTo>
                        <a:lnTo>
                          <a:pt x="310" y="273"/>
                        </a:lnTo>
                        <a:lnTo>
                          <a:pt x="330" y="256"/>
                        </a:lnTo>
                        <a:lnTo>
                          <a:pt x="352" y="234"/>
                        </a:lnTo>
                        <a:lnTo>
                          <a:pt x="371" y="215"/>
                        </a:lnTo>
                        <a:lnTo>
                          <a:pt x="390" y="194"/>
                        </a:lnTo>
                        <a:lnTo>
                          <a:pt x="410" y="172"/>
                        </a:lnTo>
                        <a:lnTo>
                          <a:pt x="422" y="150"/>
                        </a:lnTo>
                        <a:lnTo>
                          <a:pt x="435" y="128"/>
                        </a:lnTo>
                        <a:lnTo>
                          <a:pt x="442" y="109"/>
                        </a:lnTo>
                        <a:lnTo>
                          <a:pt x="450" y="90"/>
                        </a:lnTo>
                        <a:lnTo>
                          <a:pt x="451" y="78"/>
                        </a:lnTo>
                        <a:lnTo>
                          <a:pt x="437" y="1"/>
                        </a:lnTo>
                        <a:lnTo>
                          <a:pt x="433" y="0"/>
                        </a:lnTo>
                        <a:lnTo>
                          <a:pt x="385" y="18"/>
                        </a:lnTo>
                        <a:lnTo>
                          <a:pt x="274" y="64"/>
                        </a:lnTo>
                        <a:lnTo>
                          <a:pt x="166" y="108"/>
                        </a:lnTo>
                        <a:lnTo>
                          <a:pt x="28" y="164"/>
                        </a:lnTo>
                        <a:lnTo>
                          <a:pt x="29" y="195"/>
                        </a:lnTo>
                        <a:lnTo>
                          <a:pt x="30" y="210"/>
                        </a:lnTo>
                        <a:lnTo>
                          <a:pt x="19" y="225"/>
                        </a:lnTo>
                        <a:lnTo>
                          <a:pt x="9" y="243"/>
                        </a:lnTo>
                        <a:lnTo>
                          <a:pt x="2" y="260"/>
                        </a:lnTo>
                        <a:lnTo>
                          <a:pt x="0" y="278"/>
                        </a:lnTo>
                        <a:lnTo>
                          <a:pt x="3" y="293"/>
                        </a:lnTo>
                        <a:lnTo>
                          <a:pt x="10" y="305"/>
                        </a:lnTo>
                        <a:lnTo>
                          <a:pt x="20" y="322"/>
                        </a:lnTo>
                        <a:lnTo>
                          <a:pt x="33" y="329"/>
                        </a:lnTo>
                        <a:lnTo>
                          <a:pt x="50" y="337"/>
                        </a:lnTo>
                        <a:lnTo>
                          <a:pt x="64" y="340"/>
                        </a:lnTo>
                        <a:lnTo>
                          <a:pt x="83" y="344"/>
                        </a:lnTo>
                        <a:lnTo>
                          <a:pt x="96" y="344"/>
                        </a:lnTo>
                        <a:lnTo>
                          <a:pt x="113" y="344"/>
                        </a:lnTo>
                        <a:lnTo>
                          <a:pt x="132" y="342"/>
                        </a:lnTo>
                        <a:lnTo>
                          <a:pt x="153" y="340"/>
                        </a:lnTo>
                        <a:lnTo>
                          <a:pt x="172" y="33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79" name="Freeform 171"/>
                  <p:cNvSpPr>
                    <a:spLocks/>
                  </p:cNvSpPr>
                  <p:nvPr/>
                </p:nvSpPr>
                <p:spPr bwMode="auto">
                  <a:xfrm>
                    <a:off x="3269" y="3716"/>
                    <a:ext cx="104" cy="57"/>
                  </a:xfrm>
                  <a:custGeom>
                    <a:avLst/>
                    <a:gdLst>
                      <a:gd name="T0" fmla="*/ 0 w 310"/>
                      <a:gd name="T1" fmla="*/ 145 h 170"/>
                      <a:gd name="T2" fmla="*/ 310 w 310"/>
                      <a:gd name="T3" fmla="*/ 0 h 170"/>
                      <a:gd name="T4" fmla="*/ 310 w 310"/>
                      <a:gd name="T5" fmla="*/ 22 h 170"/>
                      <a:gd name="T6" fmla="*/ 3 w 310"/>
                      <a:gd name="T7" fmla="*/ 170 h 170"/>
                      <a:gd name="T8" fmla="*/ 0 w 310"/>
                      <a:gd name="T9" fmla="*/ 145 h 170"/>
                    </a:gdLst>
                    <a:ahLst/>
                    <a:cxnLst>
                      <a:cxn ang="0">
                        <a:pos x="T0" y="T1"/>
                      </a:cxn>
                      <a:cxn ang="0">
                        <a:pos x="T2" y="T3"/>
                      </a:cxn>
                      <a:cxn ang="0">
                        <a:pos x="T4" y="T5"/>
                      </a:cxn>
                      <a:cxn ang="0">
                        <a:pos x="T6" y="T7"/>
                      </a:cxn>
                      <a:cxn ang="0">
                        <a:pos x="T8" y="T9"/>
                      </a:cxn>
                    </a:cxnLst>
                    <a:rect l="0" t="0" r="r" b="b"/>
                    <a:pathLst>
                      <a:path w="310" h="170">
                        <a:moveTo>
                          <a:pt x="0" y="145"/>
                        </a:moveTo>
                        <a:lnTo>
                          <a:pt x="310" y="0"/>
                        </a:lnTo>
                        <a:lnTo>
                          <a:pt x="310" y="22"/>
                        </a:lnTo>
                        <a:lnTo>
                          <a:pt x="3" y="170"/>
                        </a:lnTo>
                        <a:lnTo>
                          <a:pt x="0" y="145"/>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81" name="Freeform 173"/>
                <p:cNvSpPr>
                  <a:spLocks/>
                </p:cNvSpPr>
                <p:nvPr/>
              </p:nvSpPr>
              <p:spPr bwMode="auto">
                <a:xfrm>
                  <a:off x="2723" y="3785"/>
                  <a:ext cx="825" cy="105"/>
                </a:xfrm>
                <a:custGeom>
                  <a:avLst/>
                  <a:gdLst>
                    <a:gd name="T0" fmla="*/ 403 w 2476"/>
                    <a:gd name="T1" fmla="*/ 42 h 316"/>
                    <a:gd name="T2" fmla="*/ 306 w 2476"/>
                    <a:gd name="T3" fmla="*/ 74 h 316"/>
                    <a:gd name="T4" fmla="*/ 195 w 2476"/>
                    <a:gd name="T5" fmla="*/ 100 h 316"/>
                    <a:gd name="T6" fmla="*/ 137 w 2476"/>
                    <a:gd name="T7" fmla="*/ 123 h 316"/>
                    <a:gd name="T8" fmla="*/ 69 w 2476"/>
                    <a:gd name="T9" fmla="*/ 145 h 316"/>
                    <a:gd name="T10" fmla="*/ 34 w 2476"/>
                    <a:gd name="T11" fmla="*/ 168 h 316"/>
                    <a:gd name="T12" fmla="*/ 132 w 2476"/>
                    <a:gd name="T13" fmla="*/ 168 h 316"/>
                    <a:gd name="T14" fmla="*/ 213 w 2476"/>
                    <a:gd name="T15" fmla="*/ 182 h 316"/>
                    <a:gd name="T16" fmla="*/ 309 w 2476"/>
                    <a:gd name="T17" fmla="*/ 200 h 316"/>
                    <a:gd name="T18" fmla="*/ 385 w 2476"/>
                    <a:gd name="T19" fmla="*/ 167 h 316"/>
                    <a:gd name="T20" fmla="*/ 454 w 2476"/>
                    <a:gd name="T21" fmla="*/ 203 h 316"/>
                    <a:gd name="T22" fmla="*/ 551 w 2476"/>
                    <a:gd name="T23" fmla="*/ 227 h 316"/>
                    <a:gd name="T24" fmla="*/ 587 w 2476"/>
                    <a:gd name="T25" fmla="*/ 267 h 316"/>
                    <a:gd name="T26" fmla="*/ 688 w 2476"/>
                    <a:gd name="T27" fmla="*/ 238 h 316"/>
                    <a:gd name="T28" fmla="*/ 862 w 2476"/>
                    <a:gd name="T29" fmla="*/ 231 h 316"/>
                    <a:gd name="T30" fmla="*/ 991 w 2476"/>
                    <a:gd name="T31" fmla="*/ 238 h 316"/>
                    <a:gd name="T32" fmla="*/ 1182 w 2476"/>
                    <a:gd name="T33" fmla="*/ 216 h 316"/>
                    <a:gd name="T34" fmla="*/ 1219 w 2476"/>
                    <a:gd name="T35" fmla="*/ 244 h 316"/>
                    <a:gd name="T36" fmla="*/ 1193 w 2476"/>
                    <a:gd name="T37" fmla="*/ 283 h 316"/>
                    <a:gd name="T38" fmla="*/ 1292 w 2476"/>
                    <a:gd name="T39" fmla="*/ 257 h 316"/>
                    <a:gd name="T40" fmla="*/ 1332 w 2476"/>
                    <a:gd name="T41" fmla="*/ 296 h 316"/>
                    <a:gd name="T42" fmla="*/ 1419 w 2476"/>
                    <a:gd name="T43" fmla="*/ 285 h 316"/>
                    <a:gd name="T44" fmla="*/ 1515 w 2476"/>
                    <a:gd name="T45" fmla="*/ 265 h 316"/>
                    <a:gd name="T46" fmla="*/ 1671 w 2476"/>
                    <a:gd name="T47" fmla="*/ 287 h 316"/>
                    <a:gd name="T48" fmla="*/ 1821 w 2476"/>
                    <a:gd name="T49" fmla="*/ 296 h 316"/>
                    <a:gd name="T50" fmla="*/ 1976 w 2476"/>
                    <a:gd name="T51" fmla="*/ 290 h 316"/>
                    <a:gd name="T52" fmla="*/ 2106 w 2476"/>
                    <a:gd name="T53" fmla="*/ 290 h 316"/>
                    <a:gd name="T54" fmla="*/ 2161 w 2476"/>
                    <a:gd name="T55" fmla="*/ 306 h 316"/>
                    <a:gd name="T56" fmla="*/ 2244 w 2476"/>
                    <a:gd name="T57" fmla="*/ 290 h 316"/>
                    <a:gd name="T58" fmla="*/ 2334 w 2476"/>
                    <a:gd name="T59" fmla="*/ 306 h 316"/>
                    <a:gd name="T60" fmla="*/ 2395 w 2476"/>
                    <a:gd name="T61" fmla="*/ 276 h 316"/>
                    <a:gd name="T62" fmla="*/ 2410 w 2476"/>
                    <a:gd name="T63" fmla="*/ 240 h 316"/>
                    <a:gd name="T64" fmla="*/ 2312 w 2476"/>
                    <a:gd name="T65" fmla="*/ 244 h 316"/>
                    <a:gd name="T66" fmla="*/ 2345 w 2476"/>
                    <a:gd name="T67" fmla="*/ 296 h 316"/>
                    <a:gd name="T68" fmla="*/ 2257 w 2476"/>
                    <a:gd name="T69" fmla="*/ 265 h 316"/>
                    <a:gd name="T70" fmla="*/ 2158 w 2476"/>
                    <a:gd name="T71" fmla="*/ 244 h 316"/>
                    <a:gd name="T72" fmla="*/ 2066 w 2476"/>
                    <a:gd name="T73" fmla="*/ 249 h 316"/>
                    <a:gd name="T74" fmla="*/ 1969 w 2476"/>
                    <a:gd name="T75" fmla="*/ 247 h 316"/>
                    <a:gd name="T76" fmla="*/ 1846 w 2476"/>
                    <a:gd name="T77" fmla="*/ 226 h 316"/>
                    <a:gd name="T78" fmla="*/ 1799 w 2476"/>
                    <a:gd name="T79" fmla="*/ 226 h 316"/>
                    <a:gd name="T80" fmla="*/ 1613 w 2476"/>
                    <a:gd name="T81" fmla="*/ 207 h 316"/>
                    <a:gd name="T82" fmla="*/ 1519 w 2476"/>
                    <a:gd name="T83" fmla="*/ 192 h 316"/>
                    <a:gd name="T84" fmla="*/ 1427 w 2476"/>
                    <a:gd name="T85" fmla="*/ 155 h 316"/>
                    <a:gd name="T86" fmla="*/ 1287 w 2476"/>
                    <a:gd name="T87" fmla="*/ 171 h 316"/>
                    <a:gd name="T88" fmla="*/ 1172 w 2476"/>
                    <a:gd name="T89" fmla="*/ 198 h 316"/>
                    <a:gd name="T90" fmla="*/ 1062 w 2476"/>
                    <a:gd name="T91" fmla="*/ 213 h 316"/>
                    <a:gd name="T92" fmla="*/ 912 w 2476"/>
                    <a:gd name="T93" fmla="*/ 217 h 316"/>
                    <a:gd name="T94" fmla="*/ 802 w 2476"/>
                    <a:gd name="T95" fmla="*/ 212 h 316"/>
                    <a:gd name="T96" fmla="*/ 733 w 2476"/>
                    <a:gd name="T97" fmla="*/ 177 h 316"/>
                    <a:gd name="T98" fmla="*/ 666 w 2476"/>
                    <a:gd name="T99" fmla="*/ 177 h 316"/>
                    <a:gd name="T100" fmla="*/ 579 w 2476"/>
                    <a:gd name="T101" fmla="*/ 186 h 316"/>
                    <a:gd name="T102" fmla="*/ 536 w 2476"/>
                    <a:gd name="T103" fmla="*/ 160 h 316"/>
                    <a:gd name="T104" fmla="*/ 465 w 2476"/>
                    <a:gd name="T105" fmla="*/ 145 h 316"/>
                    <a:gd name="T106" fmla="*/ 459 w 2476"/>
                    <a:gd name="T107" fmla="*/ 83 h 316"/>
                    <a:gd name="T108" fmla="*/ 463 w 2476"/>
                    <a:gd name="T109" fmla="*/ 0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76" h="316">
                      <a:moveTo>
                        <a:pt x="463" y="0"/>
                      </a:moveTo>
                      <a:lnTo>
                        <a:pt x="444" y="7"/>
                      </a:lnTo>
                      <a:lnTo>
                        <a:pt x="429" y="12"/>
                      </a:lnTo>
                      <a:lnTo>
                        <a:pt x="416" y="21"/>
                      </a:lnTo>
                      <a:lnTo>
                        <a:pt x="408" y="29"/>
                      </a:lnTo>
                      <a:lnTo>
                        <a:pt x="403" y="42"/>
                      </a:lnTo>
                      <a:lnTo>
                        <a:pt x="382" y="43"/>
                      </a:lnTo>
                      <a:lnTo>
                        <a:pt x="369" y="47"/>
                      </a:lnTo>
                      <a:lnTo>
                        <a:pt x="359" y="53"/>
                      </a:lnTo>
                      <a:lnTo>
                        <a:pt x="343" y="61"/>
                      </a:lnTo>
                      <a:lnTo>
                        <a:pt x="327" y="61"/>
                      </a:lnTo>
                      <a:lnTo>
                        <a:pt x="306" y="74"/>
                      </a:lnTo>
                      <a:lnTo>
                        <a:pt x="282" y="62"/>
                      </a:lnTo>
                      <a:lnTo>
                        <a:pt x="296" y="89"/>
                      </a:lnTo>
                      <a:lnTo>
                        <a:pt x="273" y="89"/>
                      </a:lnTo>
                      <a:lnTo>
                        <a:pt x="243" y="91"/>
                      </a:lnTo>
                      <a:lnTo>
                        <a:pt x="221" y="83"/>
                      </a:lnTo>
                      <a:lnTo>
                        <a:pt x="195" y="100"/>
                      </a:lnTo>
                      <a:lnTo>
                        <a:pt x="172" y="89"/>
                      </a:lnTo>
                      <a:lnTo>
                        <a:pt x="165" y="91"/>
                      </a:lnTo>
                      <a:lnTo>
                        <a:pt x="159" y="97"/>
                      </a:lnTo>
                      <a:lnTo>
                        <a:pt x="151" y="105"/>
                      </a:lnTo>
                      <a:lnTo>
                        <a:pt x="146" y="115"/>
                      </a:lnTo>
                      <a:lnTo>
                        <a:pt x="137" y="123"/>
                      </a:lnTo>
                      <a:lnTo>
                        <a:pt x="131" y="128"/>
                      </a:lnTo>
                      <a:lnTo>
                        <a:pt x="115" y="128"/>
                      </a:lnTo>
                      <a:lnTo>
                        <a:pt x="98" y="128"/>
                      </a:lnTo>
                      <a:lnTo>
                        <a:pt x="91" y="136"/>
                      </a:lnTo>
                      <a:lnTo>
                        <a:pt x="79" y="145"/>
                      </a:lnTo>
                      <a:lnTo>
                        <a:pt x="69" y="145"/>
                      </a:lnTo>
                      <a:lnTo>
                        <a:pt x="53" y="146"/>
                      </a:lnTo>
                      <a:lnTo>
                        <a:pt x="34" y="146"/>
                      </a:lnTo>
                      <a:lnTo>
                        <a:pt x="16" y="155"/>
                      </a:lnTo>
                      <a:lnTo>
                        <a:pt x="0" y="177"/>
                      </a:lnTo>
                      <a:lnTo>
                        <a:pt x="13" y="176"/>
                      </a:lnTo>
                      <a:lnTo>
                        <a:pt x="34" y="168"/>
                      </a:lnTo>
                      <a:lnTo>
                        <a:pt x="55" y="167"/>
                      </a:lnTo>
                      <a:lnTo>
                        <a:pt x="70" y="168"/>
                      </a:lnTo>
                      <a:lnTo>
                        <a:pt x="84" y="177"/>
                      </a:lnTo>
                      <a:lnTo>
                        <a:pt x="100" y="181"/>
                      </a:lnTo>
                      <a:lnTo>
                        <a:pt x="115" y="176"/>
                      </a:lnTo>
                      <a:lnTo>
                        <a:pt x="132" y="168"/>
                      </a:lnTo>
                      <a:lnTo>
                        <a:pt x="147" y="163"/>
                      </a:lnTo>
                      <a:lnTo>
                        <a:pt x="162" y="163"/>
                      </a:lnTo>
                      <a:lnTo>
                        <a:pt x="172" y="176"/>
                      </a:lnTo>
                      <a:lnTo>
                        <a:pt x="181" y="186"/>
                      </a:lnTo>
                      <a:lnTo>
                        <a:pt x="198" y="186"/>
                      </a:lnTo>
                      <a:lnTo>
                        <a:pt x="213" y="182"/>
                      </a:lnTo>
                      <a:lnTo>
                        <a:pt x="231" y="176"/>
                      </a:lnTo>
                      <a:lnTo>
                        <a:pt x="247" y="171"/>
                      </a:lnTo>
                      <a:lnTo>
                        <a:pt x="262" y="181"/>
                      </a:lnTo>
                      <a:lnTo>
                        <a:pt x="278" y="191"/>
                      </a:lnTo>
                      <a:lnTo>
                        <a:pt x="293" y="196"/>
                      </a:lnTo>
                      <a:lnTo>
                        <a:pt x="309" y="200"/>
                      </a:lnTo>
                      <a:lnTo>
                        <a:pt x="329" y="203"/>
                      </a:lnTo>
                      <a:lnTo>
                        <a:pt x="350" y="205"/>
                      </a:lnTo>
                      <a:lnTo>
                        <a:pt x="369" y="203"/>
                      </a:lnTo>
                      <a:lnTo>
                        <a:pt x="392" y="198"/>
                      </a:lnTo>
                      <a:lnTo>
                        <a:pt x="382" y="178"/>
                      </a:lnTo>
                      <a:lnTo>
                        <a:pt x="385" y="167"/>
                      </a:lnTo>
                      <a:lnTo>
                        <a:pt x="395" y="160"/>
                      </a:lnTo>
                      <a:lnTo>
                        <a:pt x="398" y="173"/>
                      </a:lnTo>
                      <a:lnTo>
                        <a:pt x="410" y="186"/>
                      </a:lnTo>
                      <a:lnTo>
                        <a:pt x="423" y="191"/>
                      </a:lnTo>
                      <a:lnTo>
                        <a:pt x="438" y="196"/>
                      </a:lnTo>
                      <a:lnTo>
                        <a:pt x="454" y="203"/>
                      </a:lnTo>
                      <a:lnTo>
                        <a:pt x="471" y="207"/>
                      </a:lnTo>
                      <a:lnTo>
                        <a:pt x="496" y="210"/>
                      </a:lnTo>
                      <a:lnTo>
                        <a:pt x="511" y="208"/>
                      </a:lnTo>
                      <a:lnTo>
                        <a:pt x="530" y="210"/>
                      </a:lnTo>
                      <a:lnTo>
                        <a:pt x="561" y="218"/>
                      </a:lnTo>
                      <a:lnTo>
                        <a:pt x="551" y="227"/>
                      </a:lnTo>
                      <a:lnTo>
                        <a:pt x="537" y="238"/>
                      </a:lnTo>
                      <a:lnTo>
                        <a:pt x="510" y="256"/>
                      </a:lnTo>
                      <a:lnTo>
                        <a:pt x="527" y="257"/>
                      </a:lnTo>
                      <a:lnTo>
                        <a:pt x="542" y="259"/>
                      </a:lnTo>
                      <a:lnTo>
                        <a:pt x="564" y="265"/>
                      </a:lnTo>
                      <a:lnTo>
                        <a:pt x="587" y="267"/>
                      </a:lnTo>
                      <a:lnTo>
                        <a:pt x="600" y="266"/>
                      </a:lnTo>
                      <a:lnTo>
                        <a:pt x="610" y="257"/>
                      </a:lnTo>
                      <a:lnTo>
                        <a:pt x="625" y="252"/>
                      </a:lnTo>
                      <a:lnTo>
                        <a:pt x="644" y="250"/>
                      </a:lnTo>
                      <a:lnTo>
                        <a:pt x="670" y="249"/>
                      </a:lnTo>
                      <a:lnTo>
                        <a:pt x="688" y="238"/>
                      </a:lnTo>
                      <a:lnTo>
                        <a:pt x="712" y="229"/>
                      </a:lnTo>
                      <a:lnTo>
                        <a:pt x="733" y="222"/>
                      </a:lnTo>
                      <a:lnTo>
                        <a:pt x="747" y="223"/>
                      </a:lnTo>
                      <a:lnTo>
                        <a:pt x="797" y="226"/>
                      </a:lnTo>
                      <a:lnTo>
                        <a:pt x="836" y="231"/>
                      </a:lnTo>
                      <a:lnTo>
                        <a:pt x="862" y="231"/>
                      </a:lnTo>
                      <a:lnTo>
                        <a:pt x="882" y="234"/>
                      </a:lnTo>
                      <a:lnTo>
                        <a:pt x="917" y="254"/>
                      </a:lnTo>
                      <a:lnTo>
                        <a:pt x="934" y="254"/>
                      </a:lnTo>
                      <a:lnTo>
                        <a:pt x="953" y="249"/>
                      </a:lnTo>
                      <a:lnTo>
                        <a:pt x="974" y="241"/>
                      </a:lnTo>
                      <a:lnTo>
                        <a:pt x="991" y="238"/>
                      </a:lnTo>
                      <a:lnTo>
                        <a:pt x="1050" y="231"/>
                      </a:lnTo>
                      <a:lnTo>
                        <a:pt x="1090" y="229"/>
                      </a:lnTo>
                      <a:lnTo>
                        <a:pt x="1116" y="226"/>
                      </a:lnTo>
                      <a:lnTo>
                        <a:pt x="1136" y="223"/>
                      </a:lnTo>
                      <a:lnTo>
                        <a:pt x="1157" y="221"/>
                      </a:lnTo>
                      <a:lnTo>
                        <a:pt x="1182" y="216"/>
                      </a:lnTo>
                      <a:lnTo>
                        <a:pt x="1198" y="210"/>
                      </a:lnTo>
                      <a:lnTo>
                        <a:pt x="1224" y="201"/>
                      </a:lnTo>
                      <a:lnTo>
                        <a:pt x="1238" y="212"/>
                      </a:lnTo>
                      <a:lnTo>
                        <a:pt x="1246" y="223"/>
                      </a:lnTo>
                      <a:lnTo>
                        <a:pt x="1237" y="236"/>
                      </a:lnTo>
                      <a:lnTo>
                        <a:pt x="1219" y="244"/>
                      </a:lnTo>
                      <a:lnTo>
                        <a:pt x="1241" y="244"/>
                      </a:lnTo>
                      <a:lnTo>
                        <a:pt x="1229" y="254"/>
                      </a:lnTo>
                      <a:lnTo>
                        <a:pt x="1212" y="265"/>
                      </a:lnTo>
                      <a:lnTo>
                        <a:pt x="1188" y="277"/>
                      </a:lnTo>
                      <a:lnTo>
                        <a:pt x="1166" y="287"/>
                      </a:lnTo>
                      <a:lnTo>
                        <a:pt x="1193" y="283"/>
                      </a:lnTo>
                      <a:lnTo>
                        <a:pt x="1218" y="277"/>
                      </a:lnTo>
                      <a:lnTo>
                        <a:pt x="1241" y="270"/>
                      </a:lnTo>
                      <a:lnTo>
                        <a:pt x="1256" y="262"/>
                      </a:lnTo>
                      <a:lnTo>
                        <a:pt x="1264" y="259"/>
                      </a:lnTo>
                      <a:lnTo>
                        <a:pt x="1277" y="257"/>
                      </a:lnTo>
                      <a:lnTo>
                        <a:pt x="1292" y="257"/>
                      </a:lnTo>
                      <a:lnTo>
                        <a:pt x="1312" y="259"/>
                      </a:lnTo>
                      <a:lnTo>
                        <a:pt x="1329" y="265"/>
                      </a:lnTo>
                      <a:lnTo>
                        <a:pt x="1344" y="266"/>
                      </a:lnTo>
                      <a:lnTo>
                        <a:pt x="1365" y="265"/>
                      </a:lnTo>
                      <a:lnTo>
                        <a:pt x="1349" y="283"/>
                      </a:lnTo>
                      <a:lnTo>
                        <a:pt x="1332" y="296"/>
                      </a:lnTo>
                      <a:lnTo>
                        <a:pt x="1313" y="305"/>
                      </a:lnTo>
                      <a:lnTo>
                        <a:pt x="1335" y="301"/>
                      </a:lnTo>
                      <a:lnTo>
                        <a:pt x="1356" y="297"/>
                      </a:lnTo>
                      <a:lnTo>
                        <a:pt x="1378" y="294"/>
                      </a:lnTo>
                      <a:lnTo>
                        <a:pt x="1396" y="288"/>
                      </a:lnTo>
                      <a:lnTo>
                        <a:pt x="1419" y="285"/>
                      </a:lnTo>
                      <a:lnTo>
                        <a:pt x="1446" y="281"/>
                      </a:lnTo>
                      <a:lnTo>
                        <a:pt x="1470" y="281"/>
                      </a:lnTo>
                      <a:lnTo>
                        <a:pt x="1490" y="275"/>
                      </a:lnTo>
                      <a:lnTo>
                        <a:pt x="1495" y="270"/>
                      </a:lnTo>
                      <a:lnTo>
                        <a:pt x="1501" y="265"/>
                      </a:lnTo>
                      <a:lnTo>
                        <a:pt x="1515" y="265"/>
                      </a:lnTo>
                      <a:lnTo>
                        <a:pt x="1540" y="271"/>
                      </a:lnTo>
                      <a:lnTo>
                        <a:pt x="1570" y="275"/>
                      </a:lnTo>
                      <a:lnTo>
                        <a:pt x="1598" y="281"/>
                      </a:lnTo>
                      <a:lnTo>
                        <a:pt x="1613" y="285"/>
                      </a:lnTo>
                      <a:lnTo>
                        <a:pt x="1641" y="285"/>
                      </a:lnTo>
                      <a:lnTo>
                        <a:pt x="1671" y="287"/>
                      </a:lnTo>
                      <a:lnTo>
                        <a:pt x="1695" y="292"/>
                      </a:lnTo>
                      <a:lnTo>
                        <a:pt x="1723" y="301"/>
                      </a:lnTo>
                      <a:lnTo>
                        <a:pt x="1748" y="306"/>
                      </a:lnTo>
                      <a:lnTo>
                        <a:pt x="1768" y="310"/>
                      </a:lnTo>
                      <a:lnTo>
                        <a:pt x="1789" y="306"/>
                      </a:lnTo>
                      <a:lnTo>
                        <a:pt x="1821" y="296"/>
                      </a:lnTo>
                      <a:lnTo>
                        <a:pt x="1848" y="301"/>
                      </a:lnTo>
                      <a:lnTo>
                        <a:pt x="1873" y="301"/>
                      </a:lnTo>
                      <a:lnTo>
                        <a:pt x="1898" y="301"/>
                      </a:lnTo>
                      <a:lnTo>
                        <a:pt x="1924" y="299"/>
                      </a:lnTo>
                      <a:lnTo>
                        <a:pt x="1959" y="290"/>
                      </a:lnTo>
                      <a:lnTo>
                        <a:pt x="1976" y="290"/>
                      </a:lnTo>
                      <a:lnTo>
                        <a:pt x="1995" y="288"/>
                      </a:lnTo>
                      <a:lnTo>
                        <a:pt x="2031" y="294"/>
                      </a:lnTo>
                      <a:lnTo>
                        <a:pt x="2049" y="297"/>
                      </a:lnTo>
                      <a:lnTo>
                        <a:pt x="2065" y="296"/>
                      </a:lnTo>
                      <a:lnTo>
                        <a:pt x="2085" y="292"/>
                      </a:lnTo>
                      <a:lnTo>
                        <a:pt x="2106" y="290"/>
                      </a:lnTo>
                      <a:lnTo>
                        <a:pt x="2121" y="290"/>
                      </a:lnTo>
                      <a:lnTo>
                        <a:pt x="2128" y="294"/>
                      </a:lnTo>
                      <a:lnTo>
                        <a:pt x="2128" y="306"/>
                      </a:lnTo>
                      <a:lnTo>
                        <a:pt x="2136" y="310"/>
                      </a:lnTo>
                      <a:lnTo>
                        <a:pt x="2149" y="310"/>
                      </a:lnTo>
                      <a:lnTo>
                        <a:pt x="2161" y="306"/>
                      </a:lnTo>
                      <a:lnTo>
                        <a:pt x="2173" y="296"/>
                      </a:lnTo>
                      <a:lnTo>
                        <a:pt x="2181" y="285"/>
                      </a:lnTo>
                      <a:lnTo>
                        <a:pt x="2189" y="280"/>
                      </a:lnTo>
                      <a:lnTo>
                        <a:pt x="2209" y="280"/>
                      </a:lnTo>
                      <a:lnTo>
                        <a:pt x="2225" y="280"/>
                      </a:lnTo>
                      <a:lnTo>
                        <a:pt x="2244" y="290"/>
                      </a:lnTo>
                      <a:lnTo>
                        <a:pt x="2259" y="297"/>
                      </a:lnTo>
                      <a:lnTo>
                        <a:pt x="2277" y="306"/>
                      </a:lnTo>
                      <a:lnTo>
                        <a:pt x="2289" y="307"/>
                      </a:lnTo>
                      <a:lnTo>
                        <a:pt x="2301" y="310"/>
                      </a:lnTo>
                      <a:lnTo>
                        <a:pt x="2314" y="310"/>
                      </a:lnTo>
                      <a:lnTo>
                        <a:pt x="2334" y="306"/>
                      </a:lnTo>
                      <a:lnTo>
                        <a:pt x="2404" y="316"/>
                      </a:lnTo>
                      <a:lnTo>
                        <a:pt x="2383" y="306"/>
                      </a:lnTo>
                      <a:lnTo>
                        <a:pt x="2370" y="301"/>
                      </a:lnTo>
                      <a:lnTo>
                        <a:pt x="2365" y="290"/>
                      </a:lnTo>
                      <a:lnTo>
                        <a:pt x="2370" y="283"/>
                      </a:lnTo>
                      <a:lnTo>
                        <a:pt x="2395" y="276"/>
                      </a:lnTo>
                      <a:lnTo>
                        <a:pt x="2412" y="271"/>
                      </a:lnTo>
                      <a:lnTo>
                        <a:pt x="2432" y="265"/>
                      </a:lnTo>
                      <a:lnTo>
                        <a:pt x="2449" y="254"/>
                      </a:lnTo>
                      <a:lnTo>
                        <a:pt x="2476" y="241"/>
                      </a:lnTo>
                      <a:lnTo>
                        <a:pt x="2436" y="241"/>
                      </a:lnTo>
                      <a:lnTo>
                        <a:pt x="2410" y="240"/>
                      </a:lnTo>
                      <a:lnTo>
                        <a:pt x="2386" y="236"/>
                      </a:lnTo>
                      <a:lnTo>
                        <a:pt x="2365" y="234"/>
                      </a:lnTo>
                      <a:lnTo>
                        <a:pt x="2351" y="234"/>
                      </a:lnTo>
                      <a:lnTo>
                        <a:pt x="2339" y="236"/>
                      </a:lnTo>
                      <a:lnTo>
                        <a:pt x="2328" y="238"/>
                      </a:lnTo>
                      <a:lnTo>
                        <a:pt x="2312" y="244"/>
                      </a:lnTo>
                      <a:lnTo>
                        <a:pt x="2298" y="249"/>
                      </a:lnTo>
                      <a:lnTo>
                        <a:pt x="2319" y="256"/>
                      </a:lnTo>
                      <a:lnTo>
                        <a:pt x="2334" y="265"/>
                      </a:lnTo>
                      <a:lnTo>
                        <a:pt x="2345" y="275"/>
                      </a:lnTo>
                      <a:lnTo>
                        <a:pt x="2348" y="285"/>
                      </a:lnTo>
                      <a:lnTo>
                        <a:pt x="2345" y="296"/>
                      </a:lnTo>
                      <a:lnTo>
                        <a:pt x="2329" y="292"/>
                      </a:lnTo>
                      <a:lnTo>
                        <a:pt x="2317" y="288"/>
                      </a:lnTo>
                      <a:lnTo>
                        <a:pt x="2308" y="280"/>
                      </a:lnTo>
                      <a:lnTo>
                        <a:pt x="2293" y="271"/>
                      </a:lnTo>
                      <a:lnTo>
                        <a:pt x="2274" y="267"/>
                      </a:lnTo>
                      <a:lnTo>
                        <a:pt x="2257" y="265"/>
                      </a:lnTo>
                      <a:lnTo>
                        <a:pt x="2234" y="267"/>
                      </a:lnTo>
                      <a:lnTo>
                        <a:pt x="2218" y="266"/>
                      </a:lnTo>
                      <a:lnTo>
                        <a:pt x="2204" y="265"/>
                      </a:lnTo>
                      <a:lnTo>
                        <a:pt x="2189" y="259"/>
                      </a:lnTo>
                      <a:lnTo>
                        <a:pt x="2172" y="252"/>
                      </a:lnTo>
                      <a:lnTo>
                        <a:pt x="2158" y="244"/>
                      </a:lnTo>
                      <a:lnTo>
                        <a:pt x="2143" y="238"/>
                      </a:lnTo>
                      <a:lnTo>
                        <a:pt x="2131" y="238"/>
                      </a:lnTo>
                      <a:lnTo>
                        <a:pt x="2118" y="244"/>
                      </a:lnTo>
                      <a:lnTo>
                        <a:pt x="2102" y="249"/>
                      </a:lnTo>
                      <a:lnTo>
                        <a:pt x="2087" y="249"/>
                      </a:lnTo>
                      <a:lnTo>
                        <a:pt x="2066" y="249"/>
                      </a:lnTo>
                      <a:lnTo>
                        <a:pt x="2049" y="245"/>
                      </a:lnTo>
                      <a:lnTo>
                        <a:pt x="2033" y="241"/>
                      </a:lnTo>
                      <a:lnTo>
                        <a:pt x="2017" y="240"/>
                      </a:lnTo>
                      <a:lnTo>
                        <a:pt x="2004" y="241"/>
                      </a:lnTo>
                      <a:lnTo>
                        <a:pt x="1985" y="244"/>
                      </a:lnTo>
                      <a:lnTo>
                        <a:pt x="1969" y="247"/>
                      </a:lnTo>
                      <a:lnTo>
                        <a:pt x="1950" y="244"/>
                      </a:lnTo>
                      <a:lnTo>
                        <a:pt x="1928" y="241"/>
                      </a:lnTo>
                      <a:lnTo>
                        <a:pt x="1904" y="240"/>
                      </a:lnTo>
                      <a:lnTo>
                        <a:pt x="1879" y="238"/>
                      </a:lnTo>
                      <a:lnTo>
                        <a:pt x="1862" y="232"/>
                      </a:lnTo>
                      <a:lnTo>
                        <a:pt x="1846" y="226"/>
                      </a:lnTo>
                      <a:lnTo>
                        <a:pt x="1831" y="218"/>
                      </a:lnTo>
                      <a:lnTo>
                        <a:pt x="1818" y="216"/>
                      </a:lnTo>
                      <a:lnTo>
                        <a:pt x="1808" y="216"/>
                      </a:lnTo>
                      <a:lnTo>
                        <a:pt x="1795" y="217"/>
                      </a:lnTo>
                      <a:lnTo>
                        <a:pt x="1763" y="222"/>
                      </a:lnTo>
                      <a:lnTo>
                        <a:pt x="1799" y="226"/>
                      </a:lnTo>
                      <a:lnTo>
                        <a:pt x="1790" y="238"/>
                      </a:lnTo>
                      <a:lnTo>
                        <a:pt x="1777" y="250"/>
                      </a:lnTo>
                      <a:lnTo>
                        <a:pt x="1764" y="252"/>
                      </a:lnTo>
                      <a:lnTo>
                        <a:pt x="1593" y="223"/>
                      </a:lnTo>
                      <a:lnTo>
                        <a:pt x="1583" y="218"/>
                      </a:lnTo>
                      <a:lnTo>
                        <a:pt x="1613" y="207"/>
                      </a:lnTo>
                      <a:lnTo>
                        <a:pt x="1592" y="201"/>
                      </a:lnTo>
                      <a:lnTo>
                        <a:pt x="1577" y="200"/>
                      </a:lnTo>
                      <a:lnTo>
                        <a:pt x="1567" y="191"/>
                      </a:lnTo>
                      <a:lnTo>
                        <a:pt x="1553" y="186"/>
                      </a:lnTo>
                      <a:lnTo>
                        <a:pt x="1536" y="190"/>
                      </a:lnTo>
                      <a:lnTo>
                        <a:pt x="1519" y="192"/>
                      </a:lnTo>
                      <a:lnTo>
                        <a:pt x="1504" y="200"/>
                      </a:lnTo>
                      <a:lnTo>
                        <a:pt x="1490" y="191"/>
                      </a:lnTo>
                      <a:lnTo>
                        <a:pt x="1474" y="177"/>
                      </a:lnTo>
                      <a:lnTo>
                        <a:pt x="1459" y="167"/>
                      </a:lnTo>
                      <a:lnTo>
                        <a:pt x="1443" y="160"/>
                      </a:lnTo>
                      <a:lnTo>
                        <a:pt x="1427" y="155"/>
                      </a:lnTo>
                      <a:lnTo>
                        <a:pt x="1410" y="152"/>
                      </a:lnTo>
                      <a:lnTo>
                        <a:pt x="1383" y="155"/>
                      </a:lnTo>
                      <a:lnTo>
                        <a:pt x="1361" y="158"/>
                      </a:lnTo>
                      <a:lnTo>
                        <a:pt x="1339" y="162"/>
                      </a:lnTo>
                      <a:lnTo>
                        <a:pt x="1313" y="165"/>
                      </a:lnTo>
                      <a:lnTo>
                        <a:pt x="1287" y="171"/>
                      </a:lnTo>
                      <a:lnTo>
                        <a:pt x="1267" y="173"/>
                      </a:lnTo>
                      <a:lnTo>
                        <a:pt x="1249" y="182"/>
                      </a:lnTo>
                      <a:lnTo>
                        <a:pt x="1229" y="187"/>
                      </a:lnTo>
                      <a:lnTo>
                        <a:pt x="1211" y="187"/>
                      </a:lnTo>
                      <a:lnTo>
                        <a:pt x="1192" y="192"/>
                      </a:lnTo>
                      <a:lnTo>
                        <a:pt x="1172" y="198"/>
                      </a:lnTo>
                      <a:lnTo>
                        <a:pt x="1152" y="203"/>
                      </a:lnTo>
                      <a:lnTo>
                        <a:pt x="1131" y="203"/>
                      </a:lnTo>
                      <a:lnTo>
                        <a:pt x="1111" y="203"/>
                      </a:lnTo>
                      <a:lnTo>
                        <a:pt x="1095" y="201"/>
                      </a:lnTo>
                      <a:lnTo>
                        <a:pt x="1081" y="207"/>
                      </a:lnTo>
                      <a:lnTo>
                        <a:pt x="1062" y="213"/>
                      </a:lnTo>
                      <a:lnTo>
                        <a:pt x="1041" y="213"/>
                      </a:lnTo>
                      <a:lnTo>
                        <a:pt x="1016" y="213"/>
                      </a:lnTo>
                      <a:lnTo>
                        <a:pt x="996" y="213"/>
                      </a:lnTo>
                      <a:lnTo>
                        <a:pt x="970" y="213"/>
                      </a:lnTo>
                      <a:lnTo>
                        <a:pt x="922" y="222"/>
                      </a:lnTo>
                      <a:lnTo>
                        <a:pt x="912" y="217"/>
                      </a:lnTo>
                      <a:lnTo>
                        <a:pt x="902" y="208"/>
                      </a:lnTo>
                      <a:lnTo>
                        <a:pt x="888" y="203"/>
                      </a:lnTo>
                      <a:lnTo>
                        <a:pt x="875" y="201"/>
                      </a:lnTo>
                      <a:lnTo>
                        <a:pt x="857" y="203"/>
                      </a:lnTo>
                      <a:lnTo>
                        <a:pt x="836" y="208"/>
                      </a:lnTo>
                      <a:lnTo>
                        <a:pt x="802" y="212"/>
                      </a:lnTo>
                      <a:lnTo>
                        <a:pt x="788" y="205"/>
                      </a:lnTo>
                      <a:lnTo>
                        <a:pt x="778" y="198"/>
                      </a:lnTo>
                      <a:lnTo>
                        <a:pt x="766" y="195"/>
                      </a:lnTo>
                      <a:lnTo>
                        <a:pt x="751" y="192"/>
                      </a:lnTo>
                      <a:lnTo>
                        <a:pt x="738" y="187"/>
                      </a:lnTo>
                      <a:lnTo>
                        <a:pt x="733" y="177"/>
                      </a:lnTo>
                      <a:lnTo>
                        <a:pt x="723" y="162"/>
                      </a:lnTo>
                      <a:lnTo>
                        <a:pt x="711" y="156"/>
                      </a:lnTo>
                      <a:lnTo>
                        <a:pt x="695" y="152"/>
                      </a:lnTo>
                      <a:lnTo>
                        <a:pt x="681" y="152"/>
                      </a:lnTo>
                      <a:lnTo>
                        <a:pt x="675" y="160"/>
                      </a:lnTo>
                      <a:lnTo>
                        <a:pt x="666" y="177"/>
                      </a:lnTo>
                      <a:lnTo>
                        <a:pt x="655" y="173"/>
                      </a:lnTo>
                      <a:lnTo>
                        <a:pt x="644" y="172"/>
                      </a:lnTo>
                      <a:lnTo>
                        <a:pt x="630" y="173"/>
                      </a:lnTo>
                      <a:lnTo>
                        <a:pt x="617" y="181"/>
                      </a:lnTo>
                      <a:lnTo>
                        <a:pt x="600" y="186"/>
                      </a:lnTo>
                      <a:lnTo>
                        <a:pt x="579" y="186"/>
                      </a:lnTo>
                      <a:lnTo>
                        <a:pt x="595" y="171"/>
                      </a:lnTo>
                      <a:lnTo>
                        <a:pt x="601" y="160"/>
                      </a:lnTo>
                      <a:lnTo>
                        <a:pt x="587" y="163"/>
                      </a:lnTo>
                      <a:lnTo>
                        <a:pt x="560" y="171"/>
                      </a:lnTo>
                      <a:lnTo>
                        <a:pt x="537" y="168"/>
                      </a:lnTo>
                      <a:lnTo>
                        <a:pt x="536" y="160"/>
                      </a:lnTo>
                      <a:lnTo>
                        <a:pt x="532" y="151"/>
                      </a:lnTo>
                      <a:lnTo>
                        <a:pt x="527" y="145"/>
                      </a:lnTo>
                      <a:lnTo>
                        <a:pt x="514" y="140"/>
                      </a:lnTo>
                      <a:lnTo>
                        <a:pt x="499" y="140"/>
                      </a:lnTo>
                      <a:lnTo>
                        <a:pt x="481" y="141"/>
                      </a:lnTo>
                      <a:lnTo>
                        <a:pt x="465" y="145"/>
                      </a:lnTo>
                      <a:lnTo>
                        <a:pt x="448" y="140"/>
                      </a:lnTo>
                      <a:lnTo>
                        <a:pt x="429" y="131"/>
                      </a:lnTo>
                      <a:lnTo>
                        <a:pt x="416" y="120"/>
                      </a:lnTo>
                      <a:lnTo>
                        <a:pt x="430" y="100"/>
                      </a:lnTo>
                      <a:lnTo>
                        <a:pt x="444" y="92"/>
                      </a:lnTo>
                      <a:lnTo>
                        <a:pt x="459" y="83"/>
                      </a:lnTo>
                      <a:lnTo>
                        <a:pt x="470" y="78"/>
                      </a:lnTo>
                      <a:lnTo>
                        <a:pt x="479" y="67"/>
                      </a:lnTo>
                      <a:lnTo>
                        <a:pt x="484" y="57"/>
                      </a:lnTo>
                      <a:lnTo>
                        <a:pt x="487" y="47"/>
                      </a:lnTo>
                      <a:lnTo>
                        <a:pt x="490" y="35"/>
                      </a:lnTo>
                      <a:lnTo>
                        <a:pt x="463" y="0"/>
                      </a:lnTo>
                      <a:close/>
                    </a:path>
                  </a:pathLst>
                </a:custGeom>
                <a:solidFill>
                  <a:srgbClr val="0000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583" name="Freeform 175"/>
              <p:cNvSpPr>
                <a:spLocks/>
              </p:cNvSpPr>
              <p:nvPr/>
            </p:nvSpPr>
            <p:spPr bwMode="auto">
              <a:xfrm>
                <a:off x="2713" y="2617"/>
                <a:ext cx="176" cy="56"/>
              </a:xfrm>
              <a:custGeom>
                <a:avLst/>
                <a:gdLst>
                  <a:gd name="T0" fmla="*/ 0 w 527"/>
                  <a:gd name="T1" fmla="*/ 71 h 169"/>
                  <a:gd name="T2" fmla="*/ 28 w 527"/>
                  <a:gd name="T3" fmla="*/ 169 h 169"/>
                  <a:gd name="T4" fmla="*/ 73 w 527"/>
                  <a:gd name="T5" fmla="*/ 138 h 169"/>
                  <a:gd name="T6" fmla="*/ 99 w 527"/>
                  <a:gd name="T7" fmla="*/ 127 h 169"/>
                  <a:gd name="T8" fmla="*/ 125 w 527"/>
                  <a:gd name="T9" fmla="*/ 111 h 169"/>
                  <a:gd name="T10" fmla="*/ 139 w 527"/>
                  <a:gd name="T11" fmla="*/ 102 h 169"/>
                  <a:gd name="T12" fmla="*/ 161 w 527"/>
                  <a:gd name="T13" fmla="*/ 101 h 169"/>
                  <a:gd name="T14" fmla="*/ 175 w 527"/>
                  <a:gd name="T15" fmla="*/ 107 h 169"/>
                  <a:gd name="T16" fmla="*/ 181 w 527"/>
                  <a:gd name="T17" fmla="*/ 123 h 169"/>
                  <a:gd name="T18" fmla="*/ 195 w 527"/>
                  <a:gd name="T19" fmla="*/ 138 h 169"/>
                  <a:gd name="T20" fmla="*/ 221 w 527"/>
                  <a:gd name="T21" fmla="*/ 143 h 169"/>
                  <a:gd name="T22" fmla="*/ 264 w 527"/>
                  <a:gd name="T23" fmla="*/ 141 h 169"/>
                  <a:gd name="T24" fmla="*/ 331 w 527"/>
                  <a:gd name="T25" fmla="*/ 122 h 169"/>
                  <a:gd name="T26" fmla="*/ 425 w 527"/>
                  <a:gd name="T27" fmla="*/ 96 h 169"/>
                  <a:gd name="T28" fmla="*/ 527 w 527"/>
                  <a:gd name="T29" fmla="*/ 85 h 169"/>
                  <a:gd name="T30" fmla="*/ 430 w 527"/>
                  <a:gd name="T31" fmla="*/ 71 h 169"/>
                  <a:gd name="T32" fmla="*/ 397 w 527"/>
                  <a:gd name="T33" fmla="*/ 71 h 169"/>
                  <a:gd name="T34" fmla="*/ 341 w 527"/>
                  <a:gd name="T35" fmla="*/ 80 h 169"/>
                  <a:gd name="T36" fmla="*/ 306 w 527"/>
                  <a:gd name="T37" fmla="*/ 80 h 169"/>
                  <a:gd name="T38" fmla="*/ 265 w 527"/>
                  <a:gd name="T39" fmla="*/ 80 h 169"/>
                  <a:gd name="T40" fmla="*/ 239 w 527"/>
                  <a:gd name="T41" fmla="*/ 70 h 169"/>
                  <a:gd name="T42" fmla="*/ 224 w 527"/>
                  <a:gd name="T43" fmla="*/ 51 h 169"/>
                  <a:gd name="T44" fmla="*/ 208 w 527"/>
                  <a:gd name="T45" fmla="*/ 30 h 169"/>
                  <a:gd name="T46" fmla="*/ 195 w 527"/>
                  <a:gd name="T47" fmla="*/ 13 h 169"/>
                  <a:gd name="T48" fmla="*/ 166 w 527"/>
                  <a:gd name="T49" fmla="*/ 0 h 169"/>
                  <a:gd name="T50" fmla="*/ 140 w 527"/>
                  <a:gd name="T51" fmla="*/ 0 h 169"/>
                  <a:gd name="T52" fmla="*/ 78 w 527"/>
                  <a:gd name="T53" fmla="*/ 26 h 169"/>
                  <a:gd name="T54" fmla="*/ 0 w 527"/>
                  <a:gd name="T55" fmla="*/ 7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27" h="169">
                    <a:moveTo>
                      <a:pt x="0" y="71"/>
                    </a:moveTo>
                    <a:lnTo>
                      <a:pt x="28" y="169"/>
                    </a:lnTo>
                    <a:lnTo>
                      <a:pt x="73" y="138"/>
                    </a:lnTo>
                    <a:lnTo>
                      <a:pt x="99" y="127"/>
                    </a:lnTo>
                    <a:lnTo>
                      <a:pt x="125" y="111"/>
                    </a:lnTo>
                    <a:lnTo>
                      <a:pt x="139" y="102"/>
                    </a:lnTo>
                    <a:lnTo>
                      <a:pt x="161" y="101"/>
                    </a:lnTo>
                    <a:lnTo>
                      <a:pt x="175" y="107"/>
                    </a:lnTo>
                    <a:lnTo>
                      <a:pt x="181" y="123"/>
                    </a:lnTo>
                    <a:lnTo>
                      <a:pt x="195" y="138"/>
                    </a:lnTo>
                    <a:lnTo>
                      <a:pt x="221" y="143"/>
                    </a:lnTo>
                    <a:lnTo>
                      <a:pt x="264" y="141"/>
                    </a:lnTo>
                    <a:lnTo>
                      <a:pt x="331" y="122"/>
                    </a:lnTo>
                    <a:lnTo>
                      <a:pt x="425" y="96"/>
                    </a:lnTo>
                    <a:lnTo>
                      <a:pt x="527" y="85"/>
                    </a:lnTo>
                    <a:lnTo>
                      <a:pt x="430" y="71"/>
                    </a:lnTo>
                    <a:lnTo>
                      <a:pt x="397" y="71"/>
                    </a:lnTo>
                    <a:lnTo>
                      <a:pt x="341" y="80"/>
                    </a:lnTo>
                    <a:lnTo>
                      <a:pt x="306" y="80"/>
                    </a:lnTo>
                    <a:lnTo>
                      <a:pt x="265" y="80"/>
                    </a:lnTo>
                    <a:lnTo>
                      <a:pt x="239" y="70"/>
                    </a:lnTo>
                    <a:lnTo>
                      <a:pt x="224" y="51"/>
                    </a:lnTo>
                    <a:lnTo>
                      <a:pt x="208" y="30"/>
                    </a:lnTo>
                    <a:lnTo>
                      <a:pt x="195" y="13"/>
                    </a:lnTo>
                    <a:lnTo>
                      <a:pt x="166" y="0"/>
                    </a:lnTo>
                    <a:lnTo>
                      <a:pt x="140" y="0"/>
                    </a:lnTo>
                    <a:lnTo>
                      <a:pt x="78" y="26"/>
                    </a:lnTo>
                    <a:lnTo>
                      <a:pt x="0" y="71"/>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45" name="Group 237"/>
            <p:cNvGrpSpPr>
              <a:grpSpLocks/>
            </p:cNvGrpSpPr>
            <p:nvPr/>
          </p:nvGrpSpPr>
          <p:grpSpPr bwMode="auto">
            <a:xfrm>
              <a:off x="768" y="2640"/>
              <a:ext cx="336" cy="364"/>
              <a:chOff x="1375" y="2755"/>
              <a:chExt cx="410" cy="364"/>
            </a:xfrm>
          </p:grpSpPr>
          <p:grpSp>
            <p:nvGrpSpPr>
              <p:cNvPr id="145628" name="Group 220"/>
              <p:cNvGrpSpPr>
                <a:grpSpLocks/>
              </p:cNvGrpSpPr>
              <p:nvPr/>
            </p:nvGrpSpPr>
            <p:grpSpPr bwMode="auto">
              <a:xfrm>
                <a:off x="1375" y="2755"/>
                <a:ext cx="410" cy="364"/>
                <a:chOff x="1375" y="2755"/>
                <a:chExt cx="410" cy="364"/>
              </a:xfrm>
            </p:grpSpPr>
            <p:grpSp>
              <p:nvGrpSpPr>
                <p:cNvPr id="145626" name="Group 218"/>
                <p:cNvGrpSpPr>
                  <a:grpSpLocks/>
                </p:cNvGrpSpPr>
                <p:nvPr/>
              </p:nvGrpSpPr>
              <p:grpSpPr bwMode="auto">
                <a:xfrm>
                  <a:off x="1375" y="2755"/>
                  <a:ext cx="410" cy="364"/>
                  <a:chOff x="1375" y="2755"/>
                  <a:chExt cx="410" cy="364"/>
                </a:xfrm>
              </p:grpSpPr>
              <p:grpSp>
                <p:nvGrpSpPr>
                  <p:cNvPr id="145619" name="Group 211"/>
                  <p:cNvGrpSpPr>
                    <a:grpSpLocks/>
                  </p:cNvGrpSpPr>
                  <p:nvPr/>
                </p:nvGrpSpPr>
                <p:grpSpPr bwMode="auto">
                  <a:xfrm>
                    <a:off x="1375" y="2755"/>
                    <a:ext cx="410" cy="364"/>
                    <a:chOff x="1375" y="2755"/>
                    <a:chExt cx="410" cy="364"/>
                  </a:xfrm>
                </p:grpSpPr>
                <p:grpSp>
                  <p:nvGrpSpPr>
                    <p:cNvPr id="145590" name="Group 182"/>
                    <p:cNvGrpSpPr>
                      <a:grpSpLocks/>
                    </p:cNvGrpSpPr>
                    <p:nvPr/>
                  </p:nvGrpSpPr>
                  <p:grpSpPr bwMode="auto">
                    <a:xfrm>
                      <a:off x="1541" y="3079"/>
                      <a:ext cx="38" cy="40"/>
                      <a:chOff x="1541" y="3079"/>
                      <a:chExt cx="38" cy="40"/>
                    </a:xfrm>
                  </p:grpSpPr>
                  <p:sp>
                    <p:nvSpPr>
                      <p:cNvPr id="145585" name="Freeform 177"/>
                      <p:cNvSpPr>
                        <a:spLocks/>
                      </p:cNvSpPr>
                      <p:nvPr/>
                    </p:nvSpPr>
                    <p:spPr bwMode="auto">
                      <a:xfrm>
                        <a:off x="1541" y="3079"/>
                        <a:ext cx="36" cy="36"/>
                      </a:xfrm>
                      <a:custGeom>
                        <a:avLst/>
                        <a:gdLst>
                          <a:gd name="T0" fmla="*/ 27 w 250"/>
                          <a:gd name="T1" fmla="*/ 0 h 252"/>
                          <a:gd name="T2" fmla="*/ 6 w 250"/>
                          <a:gd name="T3" fmla="*/ 32 h 252"/>
                          <a:gd name="T4" fmla="*/ 18 w 250"/>
                          <a:gd name="T5" fmla="*/ 56 h 252"/>
                          <a:gd name="T6" fmla="*/ 33 w 250"/>
                          <a:gd name="T7" fmla="*/ 91 h 252"/>
                          <a:gd name="T8" fmla="*/ 40 w 250"/>
                          <a:gd name="T9" fmla="*/ 131 h 252"/>
                          <a:gd name="T10" fmla="*/ 52 w 250"/>
                          <a:gd name="T11" fmla="*/ 171 h 252"/>
                          <a:gd name="T12" fmla="*/ 33 w 250"/>
                          <a:gd name="T13" fmla="*/ 189 h 252"/>
                          <a:gd name="T14" fmla="*/ 26 w 250"/>
                          <a:gd name="T15" fmla="*/ 196 h 252"/>
                          <a:gd name="T16" fmla="*/ 10 w 250"/>
                          <a:gd name="T17" fmla="*/ 198 h 252"/>
                          <a:gd name="T18" fmla="*/ 0 w 250"/>
                          <a:gd name="T19" fmla="*/ 208 h 252"/>
                          <a:gd name="T20" fmla="*/ 8 w 250"/>
                          <a:gd name="T21" fmla="*/ 221 h 252"/>
                          <a:gd name="T22" fmla="*/ 37 w 250"/>
                          <a:gd name="T23" fmla="*/ 218 h 252"/>
                          <a:gd name="T24" fmla="*/ 44 w 250"/>
                          <a:gd name="T25" fmla="*/ 201 h 252"/>
                          <a:gd name="T26" fmla="*/ 60 w 250"/>
                          <a:gd name="T27" fmla="*/ 193 h 252"/>
                          <a:gd name="T28" fmla="*/ 78 w 250"/>
                          <a:gd name="T29" fmla="*/ 206 h 252"/>
                          <a:gd name="T30" fmla="*/ 102 w 250"/>
                          <a:gd name="T31" fmla="*/ 220 h 252"/>
                          <a:gd name="T32" fmla="*/ 134 w 250"/>
                          <a:gd name="T33" fmla="*/ 240 h 252"/>
                          <a:gd name="T34" fmla="*/ 139 w 250"/>
                          <a:gd name="T35" fmla="*/ 249 h 252"/>
                          <a:gd name="T36" fmla="*/ 148 w 250"/>
                          <a:gd name="T37" fmla="*/ 252 h 252"/>
                          <a:gd name="T38" fmla="*/ 164 w 250"/>
                          <a:gd name="T39" fmla="*/ 240 h 252"/>
                          <a:gd name="T40" fmla="*/ 163 w 250"/>
                          <a:gd name="T41" fmla="*/ 229 h 252"/>
                          <a:gd name="T42" fmla="*/ 156 w 250"/>
                          <a:gd name="T43" fmla="*/ 226 h 252"/>
                          <a:gd name="T44" fmla="*/ 147 w 250"/>
                          <a:gd name="T45" fmla="*/ 216 h 252"/>
                          <a:gd name="T46" fmla="*/ 133 w 250"/>
                          <a:gd name="T47" fmla="*/ 215 h 252"/>
                          <a:gd name="T48" fmla="*/ 163 w 250"/>
                          <a:gd name="T49" fmla="*/ 218 h 252"/>
                          <a:gd name="T50" fmla="*/ 185 w 250"/>
                          <a:gd name="T51" fmla="*/ 226 h 252"/>
                          <a:gd name="T52" fmla="*/ 209 w 250"/>
                          <a:gd name="T53" fmla="*/ 237 h 252"/>
                          <a:gd name="T54" fmla="*/ 226 w 250"/>
                          <a:gd name="T55" fmla="*/ 252 h 252"/>
                          <a:gd name="T56" fmla="*/ 242 w 250"/>
                          <a:gd name="T57" fmla="*/ 241 h 252"/>
                          <a:gd name="T58" fmla="*/ 243 w 250"/>
                          <a:gd name="T59" fmla="*/ 228 h 252"/>
                          <a:gd name="T60" fmla="*/ 228 w 250"/>
                          <a:gd name="T61" fmla="*/ 226 h 252"/>
                          <a:gd name="T62" fmla="*/ 209 w 250"/>
                          <a:gd name="T63" fmla="*/ 222 h 252"/>
                          <a:gd name="T64" fmla="*/ 219 w 250"/>
                          <a:gd name="T65" fmla="*/ 220 h 252"/>
                          <a:gd name="T66" fmla="*/ 235 w 250"/>
                          <a:gd name="T67" fmla="*/ 219 h 252"/>
                          <a:gd name="T68" fmla="*/ 249 w 250"/>
                          <a:gd name="T69" fmla="*/ 225 h 252"/>
                          <a:gd name="T70" fmla="*/ 250 w 250"/>
                          <a:gd name="T71" fmla="*/ 206 h 252"/>
                          <a:gd name="T72" fmla="*/ 233 w 250"/>
                          <a:gd name="T73" fmla="*/ 208 h 252"/>
                          <a:gd name="T74" fmla="*/ 224 w 250"/>
                          <a:gd name="T75" fmla="*/ 207 h 252"/>
                          <a:gd name="T76" fmla="*/ 210 w 250"/>
                          <a:gd name="T77" fmla="*/ 205 h 252"/>
                          <a:gd name="T78" fmla="*/ 192 w 250"/>
                          <a:gd name="T79" fmla="*/ 201 h 252"/>
                          <a:gd name="T80" fmla="*/ 181 w 250"/>
                          <a:gd name="T81" fmla="*/ 201 h 252"/>
                          <a:gd name="T82" fmla="*/ 159 w 250"/>
                          <a:gd name="T83" fmla="*/ 186 h 252"/>
                          <a:gd name="T84" fmla="*/ 141 w 250"/>
                          <a:gd name="T85" fmla="*/ 175 h 252"/>
                          <a:gd name="T86" fmla="*/ 121 w 250"/>
                          <a:gd name="T87" fmla="*/ 161 h 252"/>
                          <a:gd name="T88" fmla="*/ 109 w 250"/>
                          <a:gd name="T89" fmla="*/ 144 h 252"/>
                          <a:gd name="T90" fmla="*/ 94 w 250"/>
                          <a:gd name="T91" fmla="*/ 117 h 252"/>
                          <a:gd name="T92" fmla="*/ 83 w 250"/>
                          <a:gd name="T93" fmla="*/ 89 h 252"/>
                          <a:gd name="T94" fmla="*/ 61 w 250"/>
                          <a:gd name="T95" fmla="*/ 37 h 252"/>
                          <a:gd name="T96" fmla="*/ 27 w 250"/>
                          <a:gd name="T9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0" h="252">
                            <a:moveTo>
                              <a:pt x="27" y="0"/>
                            </a:moveTo>
                            <a:lnTo>
                              <a:pt x="6" y="32"/>
                            </a:lnTo>
                            <a:lnTo>
                              <a:pt x="18" y="56"/>
                            </a:lnTo>
                            <a:lnTo>
                              <a:pt x="33" y="91"/>
                            </a:lnTo>
                            <a:lnTo>
                              <a:pt x="40" y="131"/>
                            </a:lnTo>
                            <a:lnTo>
                              <a:pt x="52" y="171"/>
                            </a:lnTo>
                            <a:lnTo>
                              <a:pt x="33" y="189"/>
                            </a:lnTo>
                            <a:lnTo>
                              <a:pt x="26" y="196"/>
                            </a:lnTo>
                            <a:lnTo>
                              <a:pt x="10" y="198"/>
                            </a:lnTo>
                            <a:lnTo>
                              <a:pt x="0" y="208"/>
                            </a:lnTo>
                            <a:lnTo>
                              <a:pt x="8" y="221"/>
                            </a:lnTo>
                            <a:lnTo>
                              <a:pt x="37" y="218"/>
                            </a:lnTo>
                            <a:lnTo>
                              <a:pt x="44" y="201"/>
                            </a:lnTo>
                            <a:lnTo>
                              <a:pt x="60" y="193"/>
                            </a:lnTo>
                            <a:lnTo>
                              <a:pt x="78" y="206"/>
                            </a:lnTo>
                            <a:lnTo>
                              <a:pt x="102" y="220"/>
                            </a:lnTo>
                            <a:lnTo>
                              <a:pt x="134" y="240"/>
                            </a:lnTo>
                            <a:lnTo>
                              <a:pt x="139" y="249"/>
                            </a:lnTo>
                            <a:lnTo>
                              <a:pt x="148" y="252"/>
                            </a:lnTo>
                            <a:lnTo>
                              <a:pt x="164" y="240"/>
                            </a:lnTo>
                            <a:lnTo>
                              <a:pt x="163" y="229"/>
                            </a:lnTo>
                            <a:lnTo>
                              <a:pt x="156" y="226"/>
                            </a:lnTo>
                            <a:lnTo>
                              <a:pt x="147" y="216"/>
                            </a:lnTo>
                            <a:lnTo>
                              <a:pt x="133" y="215"/>
                            </a:lnTo>
                            <a:lnTo>
                              <a:pt x="163" y="218"/>
                            </a:lnTo>
                            <a:lnTo>
                              <a:pt x="185" y="226"/>
                            </a:lnTo>
                            <a:lnTo>
                              <a:pt x="209" y="237"/>
                            </a:lnTo>
                            <a:lnTo>
                              <a:pt x="226" y="252"/>
                            </a:lnTo>
                            <a:lnTo>
                              <a:pt x="242" y="241"/>
                            </a:lnTo>
                            <a:lnTo>
                              <a:pt x="243" y="228"/>
                            </a:lnTo>
                            <a:lnTo>
                              <a:pt x="228" y="226"/>
                            </a:lnTo>
                            <a:lnTo>
                              <a:pt x="209" y="222"/>
                            </a:lnTo>
                            <a:lnTo>
                              <a:pt x="219" y="220"/>
                            </a:lnTo>
                            <a:lnTo>
                              <a:pt x="235" y="219"/>
                            </a:lnTo>
                            <a:lnTo>
                              <a:pt x="249" y="225"/>
                            </a:lnTo>
                            <a:lnTo>
                              <a:pt x="250" y="206"/>
                            </a:lnTo>
                            <a:lnTo>
                              <a:pt x="233" y="208"/>
                            </a:lnTo>
                            <a:lnTo>
                              <a:pt x="224" y="207"/>
                            </a:lnTo>
                            <a:lnTo>
                              <a:pt x="210" y="205"/>
                            </a:lnTo>
                            <a:lnTo>
                              <a:pt x="192" y="201"/>
                            </a:lnTo>
                            <a:lnTo>
                              <a:pt x="181" y="201"/>
                            </a:lnTo>
                            <a:lnTo>
                              <a:pt x="159" y="186"/>
                            </a:lnTo>
                            <a:lnTo>
                              <a:pt x="141" y="175"/>
                            </a:lnTo>
                            <a:lnTo>
                              <a:pt x="121" y="161"/>
                            </a:lnTo>
                            <a:lnTo>
                              <a:pt x="109" y="144"/>
                            </a:lnTo>
                            <a:lnTo>
                              <a:pt x="94" y="117"/>
                            </a:lnTo>
                            <a:lnTo>
                              <a:pt x="83" y="89"/>
                            </a:lnTo>
                            <a:lnTo>
                              <a:pt x="61" y="37"/>
                            </a:lnTo>
                            <a:lnTo>
                              <a:pt x="27" y="0"/>
                            </a:lnTo>
                            <a:close/>
                          </a:path>
                        </a:pathLst>
                      </a:custGeom>
                      <a:solidFill>
                        <a:srgbClr val="F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86" name="Freeform 178"/>
                      <p:cNvSpPr>
                        <a:spLocks/>
                      </p:cNvSpPr>
                      <p:nvPr/>
                    </p:nvSpPr>
                    <p:spPr bwMode="auto">
                      <a:xfrm>
                        <a:off x="1541" y="3108"/>
                        <a:ext cx="5" cy="8"/>
                      </a:xfrm>
                      <a:custGeom>
                        <a:avLst/>
                        <a:gdLst>
                          <a:gd name="T0" fmla="*/ 13 w 31"/>
                          <a:gd name="T1" fmla="*/ 4 h 52"/>
                          <a:gd name="T2" fmla="*/ 5 w 31"/>
                          <a:gd name="T3" fmla="*/ 10 h 52"/>
                          <a:gd name="T4" fmla="*/ 0 w 31"/>
                          <a:gd name="T5" fmla="*/ 23 h 52"/>
                          <a:gd name="T6" fmla="*/ 3 w 31"/>
                          <a:gd name="T7" fmla="*/ 36 h 52"/>
                          <a:gd name="T8" fmla="*/ 8 w 31"/>
                          <a:gd name="T9" fmla="*/ 44 h 52"/>
                          <a:gd name="T10" fmla="*/ 15 w 31"/>
                          <a:gd name="T11" fmla="*/ 49 h 52"/>
                          <a:gd name="T12" fmla="*/ 29 w 31"/>
                          <a:gd name="T13" fmla="*/ 52 h 52"/>
                          <a:gd name="T14" fmla="*/ 23 w 31"/>
                          <a:gd name="T15" fmla="*/ 44 h 52"/>
                          <a:gd name="T16" fmla="*/ 19 w 31"/>
                          <a:gd name="T17" fmla="*/ 33 h 52"/>
                          <a:gd name="T18" fmla="*/ 19 w 31"/>
                          <a:gd name="T19" fmla="*/ 25 h 52"/>
                          <a:gd name="T20" fmla="*/ 23 w 31"/>
                          <a:gd name="T21" fmla="*/ 14 h 52"/>
                          <a:gd name="T22" fmla="*/ 31 w 31"/>
                          <a:gd name="T23" fmla="*/ 7 h 52"/>
                          <a:gd name="T24" fmla="*/ 27 w 31"/>
                          <a:gd name="T25" fmla="*/ 0 h 52"/>
                          <a:gd name="T26" fmla="*/ 13 w 31"/>
                          <a:gd name="T2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52">
                            <a:moveTo>
                              <a:pt x="13" y="4"/>
                            </a:moveTo>
                            <a:lnTo>
                              <a:pt x="5" y="10"/>
                            </a:lnTo>
                            <a:lnTo>
                              <a:pt x="0" y="23"/>
                            </a:lnTo>
                            <a:lnTo>
                              <a:pt x="3" y="36"/>
                            </a:lnTo>
                            <a:lnTo>
                              <a:pt x="8" y="44"/>
                            </a:lnTo>
                            <a:lnTo>
                              <a:pt x="15" y="49"/>
                            </a:lnTo>
                            <a:lnTo>
                              <a:pt x="29" y="52"/>
                            </a:lnTo>
                            <a:lnTo>
                              <a:pt x="23" y="44"/>
                            </a:lnTo>
                            <a:lnTo>
                              <a:pt x="19" y="33"/>
                            </a:lnTo>
                            <a:lnTo>
                              <a:pt x="19" y="25"/>
                            </a:lnTo>
                            <a:lnTo>
                              <a:pt x="23" y="14"/>
                            </a:lnTo>
                            <a:lnTo>
                              <a:pt x="31" y="7"/>
                            </a:lnTo>
                            <a:lnTo>
                              <a:pt x="27" y="0"/>
                            </a:lnTo>
                            <a:lnTo>
                              <a:pt x="13" y="4"/>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87" name="Freeform 179"/>
                      <p:cNvSpPr>
                        <a:spLocks/>
                      </p:cNvSpPr>
                      <p:nvPr/>
                    </p:nvSpPr>
                    <p:spPr bwMode="auto">
                      <a:xfrm>
                        <a:off x="1561" y="3112"/>
                        <a:ext cx="4" cy="7"/>
                      </a:xfrm>
                      <a:custGeom>
                        <a:avLst/>
                        <a:gdLst>
                          <a:gd name="T0" fmla="*/ 18 w 29"/>
                          <a:gd name="T1" fmla="*/ 3 h 45"/>
                          <a:gd name="T2" fmla="*/ 26 w 29"/>
                          <a:gd name="T3" fmla="*/ 8 h 45"/>
                          <a:gd name="T4" fmla="*/ 29 w 29"/>
                          <a:gd name="T5" fmla="*/ 21 h 45"/>
                          <a:gd name="T6" fmla="*/ 27 w 29"/>
                          <a:gd name="T7" fmla="*/ 31 h 45"/>
                          <a:gd name="T8" fmla="*/ 22 w 29"/>
                          <a:gd name="T9" fmla="*/ 37 h 45"/>
                          <a:gd name="T10" fmla="*/ 15 w 29"/>
                          <a:gd name="T11" fmla="*/ 42 h 45"/>
                          <a:gd name="T12" fmla="*/ 2 w 29"/>
                          <a:gd name="T13" fmla="*/ 45 h 45"/>
                          <a:gd name="T14" fmla="*/ 8 w 29"/>
                          <a:gd name="T15" fmla="*/ 37 h 45"/>
                          <a:gd name="T16" fmla="*/ 12 w 29"/>
                          <a:gd name="T17" fmla="*/ 29 h 45"/>
                          <a:gd name="T18" fmla="*/ 12 w 29"/>
                          <a:gd name="T19" fmla="*/ 21 h 45"/>
                          <a:gd name="T20" fmla="*/ 8 w 29"/>
                          <a:gd name="T21" fmla="*/ 13 h 45"/>
                          <a:gd name="T22" fmla="*/ 0 w 29"/>
                          <a:gd name="T23" fmla="*/ 7 h 45"/>
                          <a:gd name="T24" fmla="*/ 5 w 29"/>
                          <a:gd name="T25" fmla="*/ 0 h 45"/>
                          <a:gd name="T26" fmla="*/ 18 w 29"/>
                          <a:gd name="T2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 h="45">
                            <a:moveTo>
                              <a:pt x="18" y="3"/>
                            </a:moveTo>
                            <a:lnTo>
                              <a:pt x="26" y="8"/>
                            </a:lnTo>
                            <a:lnTo>
                              <a:pt x="29" y="21"/>
                            </a:lnTo>
                            <a:lnTo>
                              <a:pt x="27" y="31"/>
                            </a:lnTo>
                            <a:lnTo>
                              <a:pt x="22" y="37"/>
                            </a:lnTo>
                            <a:lnTo>
                              <a:pt x="15" y="42"/>
                            </a:lnTo>
                            <a:lnTo>
                              <a:pt x="2" y="45"/>
                            </a:lnTo>
                            <a:lnTo>
                              <a:pt x="8" y="37"/>
                            </a:lnTo>
                            <a:lnTo>
                              <a:pt x="12" y="29"/>
                            </a:lnTo>
                            <a:lnTo>
                              <a:pt x="12" y="21"/>
                            </a:lnTo>
                            <a:lnTo>
                              <a:pt x="8" y="13"/>
                            </a:lnTo>
                            <a:lnTo>
                              <a:pt x="0" y="7"/>
                            </a:lnTo>
                            <a:lnTo>
                              <a:pt x="5" y="0"/>
                            </a:lnTo>
                            <a:lnTo>
                              <a:pt x="18" y="3"/>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88" name="Freeform 180"/>
                      <p:cNvSpPr>
                        <a:spLocks/>
                      </p:cNvSpPr>
                      <p:nvPr/>
                    </p:nvSpPr>
                    <p:spPr bwMode="auto">
                      <a:xfrm>
                        <a:off x="1573" y="3112"/>
                        <a:ext cx="4" cy="6"/>
                      </a:xfrm>
                      <a:custGeom>
                        <a:avLst/>
                        <a:gdLst>
                          <a:gd name="T0" fmla="*/ 15 w 26"/>
                          <a:gd name="T1" fmla="*/ 2 h 43"/>
                          <a:gd name="T2" fmla="*/ 24 w 26"/>
                          <a:gd name="T3" fmla="*/ 7 h 43"/>
                          <a:gd name="T4" fmla="*/ 26 w 26"/>
                          <a:gd name="T5" fmla="*/ 19 h 43"/>
                          <a:gd name="T6" fmla="*/ 25 w 26"/>
                          <a:gd name="T7" fmla="*/ 30 h 43"/>
                          <a:gd name="T8" fmla="*/ 20 w 26"/>
                          <a:gd name="T9" fmla="*/ 36 h 43"/>
                          <a:gd name="T10" fmla="*/ 12 w 26"/>
                          <a:gd name="T11" fmla="*/ 40 h 43"/>
                          <a:gd name="T12" fmla="*/ 1 w 26"/>
                          <a:gd name="T13" fmla="*/ 43 h 43"/>
                          <a:gd name="T14" fmla="*/ 7 w 26"/>
                          <a:gd name="T15" fmla="*/ 36 h 43"/>
                          <a:gd name="T16" fmla="*/ 10 w 26"/>
                          <a:gd name="T17" fmla="*/ 27 h 43"/>
                          <a:gd name="T18" fmla="*/ 10 w 26"/>
                          <a:gd name="T19" fmla="*/ 20 h 43"/>
                          <a:gd name="T20" fmla="*/ 7 w 26"/>
                          <a:gd name="T21" fmla="*/ 12 h 43"/>
                          <a:gd name="T22" fmla="*/ 0 w 26"/>
                          <a:gd name="T23" fmla="*/ 5 h 43"/>
                          <a:gd name="T24" fmla="*/ 3 w 26"/>
                          <a:gd name="T25" fmla="*/ 0 h 43"/>
                          <a:gd name="T26" fmla="*/ 15 w 26"/>
                          <a:gd name="T27" fmla="*/ 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 h="43">
                            <a:moveTo>
                              <a:pt x="15" y="2"/>
                            </a:moveTo>
                            <a:lnTo>
                              <a:pt x="24" y="7"/>
                            </a:lnTo>
                            <a:lnTo>
                              <a:pt x="26" y="19"/>
                            </a:lnTo>
                            <a:lnTo>
                              <a:pt x="25" y="30"/>
                            </a:lnTo>
                            <a:lnTo>
                              <a:pt x="20" y="36"/>
                            </a:lnTo>
                            <a:lnTo>
                              <a:pt x="12" y="40"/>
                            </a:lnTo>
                            <a:lnTo>
                              <a:pt x="1" y="43"/>
                            </a:lnTo>
                            <a:lnTo>
                              <a:pt x="7" y="36"/>
                            </a:lnTo>
                            <a:lnTo>
                              <a:pt x="10" y="27"/>
                            </a:lnTo>
                            <a:lnTo>
                              <a:pt x="10" y="20"/>
                            </a:lnTo>
                            <a:lnTo>
                              <a:pt x="7" y="12"/>
                            </a:lnTo>
                            <a:lnTo>
                              <a:pt x="0" y="5"/>
                            </a:lnTo>
                            <a:lnTo>
                              <a:pt x="3" y="0"/>
                            </a:lnTo>
                            <a:lnTo>
                              <a:pt x="15" y="2"/>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89" name="Freeform 181"/>
                      <p:cNvSpPr>
                        <a:spLocks/>
                      </p:cNvSpPr>
                      <p:nvPr/>
                    </p:nvSpPr>
                    <p:spPr bwMode="auto">
                      <a:xfrm>
                        <a:off x="1576" y="3109"/>
                        <a:ext cx="3" cy="5"/>
                      </a:xfrm>
                      <a:custGeom>
                        <a:avLst/>
                        <a:gdLst>
                          <a:gd name="T0" fmla="*/ 10 w 19"/>
                          <a:gd name="T1" fmla="*/ 2 h 39"/>
                          <a:gd name="T2" fmla="*/ 17 w 19"/>
                          <a:gd name="T3" fmla="*/ 6 h 39"/>
                          <a:gd name="T4" fmla="*/ 19 w 19"/>
                          <a:gd name="T5" fmla="*/ 18 h 39"/>
                          <a:gd name="T6" fmla="*/ 18 w 19"/>
                          <a:gd name="T7" fmla="*/ 26 h 39"/>
                          <a:gd name="T8" fmla="*/ 15 w 19"/>
                          <a:gd name="T9" fmla="*/ 32 h 39"/>
                          <a:gd name="T10" fmla="*/ 8 w 19"/>
                          <a:gd name="T11" fmla="*/ 38 h 39"/>
                          <a:gd name="T12" fmla="*/ 0 w 19"/>
                          <a:gd name="T13" fmla="*/ 39 h 39"/>
                          <a:gd name="T14" fmla="*/ 4 w 19"/>
                          <a:gd name="T15" fmla="*/ 32 h 39"/>
                          <a:gd name="T16" fmla="*/ 7 w 19"/>
                          <a:gd name="T17" fmla="*/ 25 h 39"/>
                          <a:gd name="T18" fmla="*/ 7 w 19"/>
                          <a:gd name="T19" fmla="*/ 19 h 39"/>
                          <a:gd name="T20" fmla="*/ 4 w 19"/>
                          <a:gd name="T21" fmla="*/ 10 h 39"/>
                          <a:gd name="T22" fmla="*/ 0 w 19"/>
                          <a:gd name="T23" fmla="*/ 5 h 39"/>
                          <a:gd name="T24" fmla="*/ 2 w 19"/>
                          <a:gd name="T25" fmla="*/ 0 h 39"/>
                          <a:gd name="T26" fmla="*/ 10 w 19"/>
                          <a:gd name="T27" fmla="*/ 2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39">
                            <a:moveTo>
                              <a:pt x="10" y="2"/>
                            </a:moveTo>
                            <a:lnTo>
                              <a:pt x="17" y="6"/>
                            </a:lnTo>
                            <a:lnTo>
                              <a:pt x="19" y="18"/>
                            </a:lnTo>
                            <a:lnTo>
                              <a:pt x="18" y="26"/>
                            </a:lnTo>
                            <a:lnTo>
                              <a:pt x="15" y="32"/>
                            </a:lnTo>
                            <a:lnTo>
                              <a:pt x="8" y="38"/>
                            </a:lnTo>
                            <a:lnTo>
                              <a:pt x="0" y="39"/>
                            </a:lnTo>
                            <a:lnTo>
                              <a:pt x="4" y="32"/>
                            </a:lnTo>
                            <a:lnTo>
                              <a:pt x="7" y="25"/>
                            </a:lnTo>
                            <a:lnTo>
                              <a:pt x="7" y="19"/>
                            </a:lnTo>
                            <a:lnTo>
                              <a:pt x="4" y="10"/>
                            </a:lnTo>
                            <a:lnTo>
                              <a:pt x="0" y="5"/>
                            </a:lnTo>
                            <a:lnTo>
                              <a:pt x="2" y="0"/>
                            </a:lnTo>
                            <a:lnTo>
                              <a:pt x="10" y="2"/>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18" name="Group 210"/>
                    <p:cNvGrpSpPr>
                      <a:grpSpLocks/>
                    </p:cNvGrpSpPr>
                    <p:nvPr/>
                  </p:nvGrpSpPr>
                  <p:grpSpPr bwMode="auto">
                    <a:xfrm>
                      <a:off x="1375" y="2755"/>
                      <a:ext cx="410" cy="342"/>
                      <a:chOff x="1375" y="2755"/>
                      <a:chExt cx="410" cy="342"/>
                    </a:xfrm>
                  </p:grpSpPr>
                  <p:grpSp>
                    <p:nvGrpSpPr>
                      <p:cNvPr id="145600" name="Group 192"/>
                      <p:cNvGrpSpPr>
                        <a:grpSpLocks/>
                      </p:cNvGrpSpPr>
                      <p:nvPr/>
                    </p:nvGrpSpPr>
                    <p:grpSpPr bwMode="auto">
                      <a:xfrm>
                        <a:off x="1391" y="2998"/>
                        <a:ext cx="97" cy="66"/>
                        <a:chOff x="1391" y="2998"/>
                        <a:chExt cx="97" cy="66"/>
                      </a:xfrm>
                    </p:grpSpPr>
                    <p:sp>
                      <p:nvSpPr>
                        <p:cNvPr id="145591" name="Freeform 183"/>
                        <p:cNvSpPr>
                          <a:spLocks/>
                        </p:cNvSpPr>
                        <p:nvPr/>
                      </p:nvSpPr>
                      <p:spPr bwMode="auto">
                        <a:xfrm>
                          <a:off x="1391" y="2998"/>
                          <a:ext cx="97" cy="63"/>
                        </a:xfrm>
                        <a:custGeom>
                          <a:avLst/>
                          <a:gdLst>
                            <a:gd name="T0" fmla="*/ 571 w 678"/>
                            <a:gd name="T1" fmla="*/ 144 h 441"/>
                            <a:gd name="T2" fmla="*/ 401 w 678"/>
                            <a:gd name="T3" fmla="*/ 126 h 441"/>
                            <a:gd name="T4" fmla="*/ 297 w 678"/>
                            <a:gd name="T5" fmla="*/ 111 h 441"/>
                            <a:gd name="T6" fmla="*/ 169 w 678"/>
                            <a:gd name="T7" fmla="*/ 73 h 441"/>
                            <a:gd name="T8" fmla="*/ 59 w 678"/>
                            <a:gd name="T9" fmla="*/ 28 h 441"/>
                            <a:gd name="T10" fmla="*/ 0 w 678"/>
                            <a:gd name="T11" fmla="*/ 0 h 441"/>
                            <a:gd name="T12" fmla="*/ 5 w 678"/>
                            <a:gd name="T13" fmla="*/ 33 h 441"/>
                            <a:gd name="T14" fmla="*/ 14 w 678"/>
                            <a:gd name="T15" fmla="*/ 65 h 441"/>
                            <a:gd name="T16" fmla="*/ 23 w 678"/>
                            <a:gd name="T17" fmla="*/ 91 h 441"/>
                            <a:gd name="T18" fmla="*/ 43 w 678"/>
                            <a:gd name="T19" fmla="*/ 124 h 441"/>
                            <a:gd name="T20" fmla="*/ 74 w 678"/>
                            <a:gd name="T21" fmla="*/ 163 h 441"/>
                            <a:gd name="T22" fmla="*/ 58 w 678"/>
                            <a:gd name="T23" fmla="*/ 166 h 441"/>
                            <a:gd name="T24" fmla="*/ 100 w 678"/>
                            <a:gd name="T25" fmla="*/ 177 h 441"/>
                            <a:gd name="T26" fmla="*/ 73 w 678"/>
                            <a:gd name="T27" fmla="*/ 194 h 441"/>
                            <a:gd name="T28" fmla="*/ 106 w 678"/>
                            <a:gd name="T29" fmla="*/ 233 h 441"/>
                            <a:gd name="T30" fmla="*/ 105 w 678"/>
                            <a:gd name="T31" fmla="*/ 267 h 441"/>
                            <a:gd name="T32" fmla="*/ 127 w 678"/>
                            <a:gd name="T33" fmla="*/ 287 h 441"/>
                            <a:gd name="T34" fmla="*/ 126 w 678"/>
                            <a:gd name="T35" fmla="*/ 317 h 441"/>
                            <a:gd name="T36" fmla="*/ 196 w 678"/>
                            <a:gd name="T37" fmla="*/ 341 h 441"/>
                            <a:gd name="T38" fmla="*/ 178 w 678"/>
                            <a:gd name="T39" fmla="*/ 374 h 441"/>
                            <a:gd name="T40" fmla="*/ 248 w 678"/>
                            <a:gd name="T41" fmla="*/ 362 h 441"/>
                            <a:gd name="T42" fmla="*/ 245 w 678"/>
                            <a:gd name="T43" fmla="*/ 384 h 441"/>
                            <a:gd name="T44" fmla="*/ 618 w 678"/>
                            <a:gd name="T45" fmla="*/ 441 h 441"/>
                            <a:gd name="T46" fmla="*/ 678 w 678"/>
                            <a:gd name="T47" fmla="*/ 373 h 441"/>
                            <a:gd name="T48" fmla="*/ 571 w 678"/>
                            <a:gd name="T49" fmla="*/ 144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78" h="441">
                              <a:moveTo>
                                <a:pt x="571" y="144"/>
                              </a:moveTo>
                              <a:lnTo>
                                <a:pt x="401" y="126"/>
                              </a:lnTo>
                              <a:lnTo>
                                <a:pt x="297" y="111"/>
                              </a:lnTo>
                              <a:lnTo>
                                <a:pt x="169" y="73"/>
                              </a:lnTo>
                              <a:lnTo>
                                <a:pt x="59" y="28"/>
                              </a:lnTo>
                              <a:lnTo>
                                <a:pt x="0" y="0"/>
                              </a:lnTo>
                              <a:lnTo>
                                <a:pt x="5" y="33"/>
                              </a:lnTo>
                              <a:lnTo>
                                <a:pt x="14" y="65"/>
                              </a:lnTo>
                              <a:lnTo>
                                <a:pt x="23" y="91"/>
                              </a:lnTo>
                              <a:lnTo>
                                <a:pt x="43" y="124"/>
                              </a:lnTo>
                              <a:lnTo>
                                <a:pt x="74" y="163"/>
                              </a:lnTo>
                              <a:lnTo>
                                <a:pt x="58" y="166"/>
                              </a:lnTo>
                              <a:lnTo>
                                <a:pt x="100" y="177"/>
                              </a:lnTo>
                              <a:lnTo>
                                <a:pt x="73" y="194"/>
                              </a:lnTo>
                              <a:lnTo>
                                <a:pt x="106" y="233"/>
                              </a:lnTo>
                              <a:lnTo>
                                <a:pt x="105" y="267"/>
                              </a:lnTo>
                              <a:lnTo>
                                <a:pt x="127" y="287"/>
                              </a:lnTo>
                              <a:lnTo>
                                <a:pt x="126" y="317"/>
                              </a:lnTo>
                              <a:lnTo>
                                <a:pt x="196" y="341"/>
                              </a:lnTo>
                              <a:lnTo>
                                <a:pt x="178" y="374"/>
                              </a:lnTo>
                              <a:lnTo>
                                <a:pt x="248" y="362"/>
                              </a:lnTo>
                              <a:lnTo>
                                <a:pt x="245" y="384"/>
                              </a:lnTo>
                              <a:lnTo>
                                <a:pt x="618" y="441"/>
                              </a:lnTo>
                              <a:lnTo>
                                <a:pt x="678" y="373"/>
                              </a:lnTo>
                              <a:lnTo>
                                <a:pt x="571" y="144"/>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592" name="Freeform 184"/>
                        <p:cNvSpPr>
                          <a:spLocks/>
                        </p:cNvSpPr>
                        <p:nvPr/>
                      </p:nvSpPr>
                      <p:spPr bwMode="auto">
                        <a:xfrm>
                          <a:off x="1424" y="3034"/>
                          <a:ext cx="58" cy="30"/>
                        </a:xfrm>
                        <a:custGeom>
                          <a:avLst/>
                          <a:gdLst>
                            <a:gd name="T0" fmla="*/ 0 w 405"/>
                            <a:gd name="T1" fmla="*/ 126 h 204"/>
                            <a:gd name="T2" fmla="*/ 255 w 405"/>
                            <a:gd name="T3" fmla="*/ 0 h 204"/>
                            <a:gd name="T4" fmla="*/ 405 w 405"/>
                            <a:gd name="T5" fmla="*/ 132 h 204"/>
                            <a:gd name="T6" fmla="*/ 384 w 405"/>
                            <a:gd name="T7" fmla="*/ 199 h 204"/>
                            <a:gd name="T8" fmla="*/ 348 w 405"/>
                            <a:gd name="T9" fmla="*/ 184 h 204"/>
                            <a:gd name="T10" fmla="*/ 310 w 405"/>
                            <a:gd name="T11" fmla="*/ 199 h 204"/>
                            <a:gd name="T12" fmla="*/ 274 w 405"/>
                            <a:gd name="T13" fmla="*/ 189 h 204"/>
                            <a:gd name="T14" fmla="*/ 265 w 405"/>
                            <a:gd name="T15" fmla="*/ 196 h 204"/>
                            <a:gd name="T16" fmla="*/ 237 w 405"/>
                            <a:gd name="T17" fmla="*/ 173 h 204"/>
                            <a:gd name="T18" fmla="*/ 212 w 405"/>
                            <a:gd name="T19" fmla="*/ 194 h 204"/>
                            <a:gd name="T20" fmla="*/ 181 w 405"/>
                            <a:gd name="T21" fmla="*/ 204 h 204"/>
                            <a:gd name="T22" fmla="*/ 178 w 405"/>
                            <a:gd name="T23" fmla="*/ 176 h 204"/>
                            <a:gd name="T24" fmla="*/ 152 w 405"/>
                            <a:gd name="T25" fmla="*/ 182 h 204"/>
                            <a:gd name="T26" fmla="*/ 116 w 405"/>
                            <a:gd name="T27" fmla="*/ 190 h 204"/>
                            <a:gd name="T28" fmla="*/ 122 w 405"/>
                            <a:gd name="T29" fmla="*/ 162 h 204"/>
                            <a:gd name="T30" fmla="*/ 84 w 405"/>
                            <a:gd name="T31" fmla="*/ 177 h 204"/>
                            <a:gd name="T32" fmla="*/ 64 w 405"/>
                            <a:gd name="T33" fmla="*/ 149 h 204"/>
                            <a:gd name="T34" fmla="*/ 34 w 405"/>
                            <a:gd name="T35" fmla="*/ 160 h 204"/>
                            <a:gd name="T36" fmla="*/ 28 w 405"/>
                            <a:gd name="T37" fmla="*/ 141 h 204"/>
                            <a:gd name="T38" fmla="*/ 0 w 405"/>
                            <a:gd name="T39" fmla="*/ 126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05" h="204">
                              <a:moveTo>
                                <a:pt x="0" y="126"/>
                              </a:moveTo>
                              <a:lnTo>
                                <a:pt x="255" y="0"/>
                              </a:lnTo>
                              <a:lnTo>
                                <a:pt x="405" y="132"/>
                              </a:lnTo>
                              <a:lnTo>
                                <a:pt x="384" y="199"/>
                              </a:lnTo>
                              <a:lnTo>
                                <a:pt x="348" y="184"/>
                              </a:lnTo>
                              <a:lnTo>
                                <a:pt x="310" y="199"/>
                              </a:lnTo>
                              <a:lnTo>
                                <a:pt x="274" y="189"/>
                              </a:lnTo>
                              <a:lnTo>
                                <a:pt x="265" y="196"/>
                              </a:lnTo>
                              <a:lnTo>
                                <a:pt x="237" y="173"/>
                              </a:lnTo>
                              <a:lnTo>
                                <a:pt x="212" y="194"/>
                              </a:lnTo>
                              <a:lnTo>
                                <a:pt x="181" y="204"/>
                              </a:lnTo>
                              <a:lnTo>
                                <a:pt x="178" y="176"/>
                              </a:lnTo>
                              <a:lnTo>
                                <a:pt x="152" y="182"/>
                              </a:lnTo>
                              <a:lnTo>
                                <a:pt x="116" y="190"/>
                              </a:lnTo>
                              <a:lnTo>
                                <a:pt x="122" y="162"/>
                              </a:lnTo>
                              <a:lnTo>
                                <a:pt x="84" y="177"/>
                              </a:lnTo>
                              <a:lnTo>
                                <a:pt x="64" y="149"/>
                              </a:lnTo>
                              <a:lnTo>
                                <a:pt x="34" y="160"/>
                              </a:lnTo>
                              <a:lnTo>
                                <a:pt x="28" y="141"/>
                              </a:lnTo>
                              <a:lnTo>
                                <a:pt x="0" y="126"/>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599" name="Group 191"/>
                        <p:cNvGrpSpPr>
                          <a:grpSpLocks/>
                        </p:cNvGrpSpPr>
                        <p:nvPr/>
                      </p:nvGrpSpPr>
                      <p:grpSpPr bwMode="auto">
                        <a:xfrm>
                          <a:off x="1405" y="3019"/>
                          <a:ext cx="45" cy="31"/>
                          <a:chOff x="1405" y="3019"/>
                          <a:chExt cx="45" cy="31"/>
                        </a:xfrm>
                      </p:grpSpPr>
                      <p:sp>
                        <p:nvSpPr>
                          <p:cNvPr id="145593" name="Freeform 185"/>
                          <p:cNvSpPr>
                            <a:spLocks/>
                          </p:cNvSpPr>
                          <p:nvPr/>
                        </p:nvSpPr>
                        <p:spPr bwMode="auto">
                          <a:xfrm>
                            <a:off x="1405" y="3019"/>
                            <a:ext cx="44" cy="1"/>
                          </a:xfrm>
                          <a:custGeom>
                            <a:avLst/>
                            <a:gdLst>
                              <a:gd name="T0" fmla="*/ 0 w 310"/>
                              <a:gd name="T1" fmla="*/ 8 h 11"/>
                              <a:gd name="T2" fmla="*/ 144 w 310"/>
                              <a:gd name="T3" fmla="*/ 0 h 11"/>
                              <a:gd name="T4" fmla="*/ 310 w 310"/>
                              <a:gd name="T5" fmla="*/ 11 h 11"/>
                            </a:gdLst>
                            <a:ahLst/>
                            <a:cxnLst>
                              <a:cxn ang="0">
                                <a:pos x="T0" y="T1"/>
                              </a:cxn>
                              <a:cxn ang="0">
                                <a:pos x="T2" y="T3"/>
                              </a:cxn>
                              <a:cxn ang="0">
                                <a:pos x="T4" y="T5"/>
                              </a:cxn>
                            </a:cxnLst>
                            <a:rect l="0" t="0" r="r" b="b"/>
                            <a:pathLst>
                              <a:path w="310" h="11">
                                <a:moveTo>
                                  <a:pt x="0" y="8"/>
                                </a:moveTo>
                                <a:lnTo>
                                  <a:pt x="144" y="0"/>
                                </a:lnTo>
                                <a:lnTo>
                                  <a:pt x="310" y="11"/>
                                </a:lnTo>
                              </a:path>
                            </a:pathLst>
                          </a:custGeom>
                          <a:noFill/>
                          <a:ln w="1588">
                            <a:solidFill>
                              <a:srgbClr val="5F5F5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94" name="Freeform 186"/>
                          <p:cNvSpPr>
                            <a:spLocks/>
                          </p:cNvSpPr>
                          <p:nvPr/>
                        </p:nvSpPr>
                        <p:spPr bwMode="auto">
                          <a:xfrm>
                            <a:off x="1406" y="3023"/>
                            <a:ext cx="39" cy="1"/>
                          </a:xfrm>
                          <a:custGeom>
                            <a:avLst/>
                            <a:gdLst>
                              <a:gd name="T0" fmla="*/ 0 w 272"/>
                              <a:gd name="T1" fmla="*/ 7 h 7"/>
                              <a:gd name="T2" fmla="*/ 122 w 272"/>
                              <a:gd name="T3" fmla="*/ 0 h 7"/>
                              <a:gd name="T4" fmla="*/ 272 w 272"/>
                              <a:gd name="T5" fmla="*/ 4 h 7"/>
                            </a:gdLst>
                            <a:ahLst/>
                            <a:cxnLst>
                              <a:cxn ang="0">
                                <a:pos x="T0" y="T1"/>
                              </a:cxn>
                              <a:cxn ang="0">
                                <a:pos x="T2" y="T3"/>
                              </a:cxn>
                              <a:cxn ang="0">
                                <a:pos x="T4" y="T5"/>
                              </a:cxn>
                            </a:cxnLst>
                            <a:rect l="0" t="0" r="r" b="b"/>
                            <a:pathLst>
                              <a:path w="272" h="7">
                                <a:moveTo>
                                  <a:pt x="0" y="7"/>
                                </a:moveTo>
                                <a:lnTo>
                                  <a:pt x="122" y="0"/>
                                </a:lnTo>
                                <a:lnTo>
                                  <a:pt x="272" y="4"/>
                                </a:lnTo>
                              </a:path>
                            </a:pathLst>
                          </a:custGeom>
                          <a:noFill/>
                          <a:ln w="1588">
                            <a:solidFill>
                              <a:srgbClr val="5F5F5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595" name="Line 187"/>
                          <p:cNvSpPr>
                            <a:spLocks noChangeShapeType="1"/>
                          </p:cNvSpPr>
                          <p:nvPr/>
                        </p:nvSpPr>
                        <p:spPr bwMode="auto">
                          <a:xfrm flipV="1">
                            <a:off x="1408" y="3028"/>
                            <a:ext cx="32" cy="3"/>
                          </a:xfrm>
                          <a:prstGeom prst="line">
                            <a:avLst/>
                          </a:prstGeom>
                          <a:noFill/>
                          <a:ln w="1588">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96" name="Line 188"/>
                          <p:cNvSpPr>
                            <a:spLocks noChangeShapeType="1"/>
                          </p:cNvSpPr>
                          <p:nvPr/>
                        </p:nvSpPr>
                        <p:spPr bwMode="auto">
                          <a:xfrm flipV="1">
                            <a:off x="1412" y="3033"/>
                            <a:ext cx="27" cy="6"/>
                          </a:xfrm>
                          <a:prstGeom prst="line">
                            <a:avLst/>
                          </a:prstGeom>
                          <a:noFill/>
                          <a:ln w="1588">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97" name="Line 189"/>
                          <p:cNvSpPr>
                            <a:spLocks noChangeShapeType="1"/>
                          </p:cNvSpPr>
                          <p:nvPr/>
                        </p:nvSpPr>
                        <p:spPr bwMode="auto">
                          <a:xfrm flipV="1">
                            <a:off x="1420" y="3036"/>
                            <a:ext cx="30" cy="10"/>
                          </a:xfrm>
                          <a:prstGeom prst="line">
                            <a:avLst/>
                          </a:prstGeom>
                          <a:noFill/>
                          <a:ln w="1588">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598" name="Line 190"/>
                          <p:cNvSpPr>
                            <a:spLocks noChangeShapeType="1"/>
                          </p:cNvSpPr>
                          <p:nvPr/>
                        </p:nvSpPr>
                        <p:spPr bwMode="auto">
                          <a:xfrm flipV="1">
                            <a:off x="1428" y="3042"/>
                            <a:ext cx="18" cy="8"/>
                          </a:xfrm>
                          <a:prstGeom prst="line">
                            <a:avLst/>
                          </a:prstGeom>
                          <a:noFill/>
                          <a:ln w="1588">
                            <a:solidFill>
                              <a:srgbClr val="5F5F5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5617" name="Group 209"/>
                      <p:cNvGrpSpPr>
                        <a:grpSpLocks/>
                      </p:cNvGrpSpPr>
                      <p:nvPr/>
                    </p:nvGrpSpPr>
                    <p:grpSpPr bwMode="auto">
                      <a:xfrm>
                        <a:off x="1375" y="2755"/>
                        <a:ext cx="410" cy="342"/>
                        <a:chOff x="1375" y="2755"/>
                        <a:chExt cx="410" cy="342"/>
                      </a:xfrm>
                    </p:grpSpPr>
                    <p:sp>
                      <p:nvSpPr>
                        <p:cNvPr id="145601" name="Freeform 193"/>
                        <p:cNvSpPr>
                          <a:spLocks/>
                        </p:cNvSpPr>
                        <p:nvPr/>
                      </p:nvSpPr>
                      <p:spPr bwMode="auto">
                        <a:xfrm>
                          <a:off x="1375" y="2755"/>
                          <a:ext cx="106" cy="255"/>
                        </a:xfrm>
                        <a:custGeom>
                          <a:avLst/>
                          <a:gdLst>
                            <a:gd name="T0" fmla="*/ 502 w 744"/>
                            <a:gd name="T1" fmla="*/ 526 h 1786"/>
                            <a:gd name="T2" fmla="*/ 458 w 744"/>
                            <a:gd name="T3" fmla="*/ 339 h 1786"/>
                            <a:gd name="T4" fmla="*/ 441 w 744"/>
                            <a:gd name="T5" fmla="*/ 130 h 1786"/>
                            <a:gd name="T6" fmla="*/ 463 w 744"/>
                            <a:gd name="T7" fmla="*/ 12 h 1786"/>
                            <a:gd name="T8" fmla="*/ 433 w 744"/>
                            <a:gd name="T9" fmla="*/ 78 h 1786"/>
                            <a:gd name="T10" fmla="*/ 419 w 744"/>
                            <a:gd name="T11" fmla="*/ 78 h 1786"/>
                            <a:gd name="T12" fmla="*/ 392 w 744"/>
                            <a:gd name="T13" fmla="*/ 153 h 1786"/>
                            <a:gd name="T14" fmla="*/ 377 w 744"/>
                            <a:gd name="T15" fmla="*/ 264 h 1786"/>
                            <a:gd name="T16" fmla="*/ 355 w 744"/>
                            <a:gd name="T17" fmla="*/ 277 h 1786"/>
                            <a:gd name="T18" fmla="*/ 328 w 744"/>
                            <a:gd name="T19" fmla="*/ 170 h 1786"/>
                            <a:gd name="T20" fmla="*/ 316 w 744"/>
                            <a:gd name="T21" fmla="*/ 58 h 1786"/>
                            <a:gd name="T22" fmla="*/ 307 w 744"/>
                            <a:gd name="T23" fmla="*/ 14 h 1786"/>
                            <a:gd name="T24" fmla="*/ 272 w 744"/>
                            <a:gd name="T25" fmla="*/ 95 h 1786"/>
                            <a:gd name="T26" fmla="*/ 262 w 744"/>
                            <a:gd name="T27" fmla="*/ 186 h 1786"/>
                            <a:gd name="T28" fmla="*/ 243 w 744"/>
                            <a:gd name="T29" fmla="*/ 104 h 1786"/>
                            <a:gd name="T30" fmla="*/ 221 w 744"/>
                            <a:gd name="T31" fmla="*/ 78 h 1786"/>
                            <a:gd name="T32" fmla="*/ 203 w 744"/>
                            <a:gd name="T33" fmla="*/ 157 h 1786"/>
                            <a:gd name="T34" fmla="*/ 200 w 744"/>
                            <a:gd name="T35" fmla="*/ 253 h 1786"/>
                            <a:gd name="T36" fmla="*/ 166 w 744"/>
                            <a:gd name="T37" fmla="*/ 170 h 1786"/>
                            <a:gd name="T38" fmla="*/ 137 w 744"/>
                            <a:gd name="T39" fmla="*/ 181 h 1786"/>
                            <a:gd name="T40" fmla="*/ 118 w 744"/>
                            <a:gd name="T41" fmla="*/ 294 h 1786"/>
                            <a:gd name="T42" fmla="*/ 140 w 744"/>
                            <a:gd name="T43" fmla="*/ 378 h 1786"/>
                            <a:gd name="T44" fmla="*/ 116 w 744"/>
                            <a:gd name="T45" fmla="*/ 382 h 1786"/>
                            <a:gd name="T46" fmla="*/ 101 w 744"/>
                            <a:gd name="T47" fmla="*/ 385 h 1786"/>
                            <a:gd name="T48" fmla="*/ 97 w 744"/>
                            <a:gd name="T49" fmla="*/ 426 h 1786"/>
                            <a:gd name="T50" fmla="*/ 45 w 744"/>
                            <a:gd name="T51" fmla="*/ 405 h 1786"/>
                            <a:gd name="T52" fmla="*/ 52 w 744"/>
                            <a:gd name="T53" fmla="*/ 526 h 1786"/>
                            <a:gd name="T54" fmla="*/ 56 w 744"/>
                            <a:gd name="T55" fmla="*/ 600 h 1786"/>
                            <a:gd name="T56" fmla="*/ 0 w 744"/>
                            <a:gd name="T57" fmla="*/ 564 h 1786"/>
                            <a:gd name="T58" fmla="*/ 24 w 744"/>
                            <a:gd name="T59" fmla="*/ 697 h 1786"/>
                            <a:gd name="T60" fmla="*/ 88 w 744"/>
                            <a:gd name="T61" fmla="*/ 801 h 1786"/>
                            <a:gd name="T62" fmla="*/ 58 w 744"/>
                            <a:gd name="T63" fmla="*/ 833 h 1786"/>
                            <a:gd name="T64" fmla="*/ 105 w 744"/>
                            <a:gd name="T65" fmla="*/ 936 h 1786"/>
                            <a:gd name="T66" fmla="*/ 97 w 744"/>
                            <a:gd name="T67" fmla="*/ 972 h 1786"/>
                            <a:gd name="T68" fmla="*/ 143 w 744"/>
                            <a:gd name="T69" fmla="*/ 1058 h 1786"/>
                            <a:gd name="T70" fmla="*/ 199 w 744"/>
                            <a:gd name="T71" fmla="*/ 1145 h 1786"/>
                            <a:gd name="T72" fmla="*/ 177 w 744"/>
                            <a:gd name="T73" fmla="*/ 1220 h 1786"/>
                            <a:gd name="T74" fmla="*/ 210 w 744"/>
                            <a:gd name="T75" fmla="*/ 1353 h 1786"/>
                            <a:gd name="T76" fmla="*/ 191 w 744"/>
                            <a:gd name="T77" fmla="*/ 1401 h 1786"/>
                            <a:gd name="T78" fmla="*/ 220 w 744"/>
                            <a:gd name="T79" fmla="*/ 1498 h 1786"/>
                            <a:gd name="T80" fmla="*/ 282 w 744"/>
                            <a:gd name="T81" fmla="*/ 1625 h 1786"/>
                            <a:gd name="T82" fmla="*/ 341 w 744"/>
                            <a:gd name="T83" fmla="*/ 1689 h 1786"/>
                            <a:gd name="T84" fmla="*/ 429 w 744"/>
                            <a:gd name="T85" fmla="*/ 1738 h 1786"/>
                            <a:gd name="T86" fmla="*/ 530 w 744"/>
                            <a:gd name="T87" fmla="*/ 1774 h 1786"/>
                            <a:gd name="T88" fmla="*/ 645 w 744"/>
                            <a:gd name="T89" fmla="*/ 1786 h 1786"/>
                            <a:gd name="T90" fmla="*/ 744 w 744"/>
                            <a:gd name="T91" fmla="*/ 1776 h 1786"/>
                            <a:gd name="T92" fmla="*/ 532 w 744"/>
                            <a:gd name="T93" fmla="*/ 629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44" h="1786">
                              <a:moveTo>
                                <a:pt x="532" y="629"/>
                              </a:moveTo>
                              <a:lnTo>
                                <a:pt x="502" y="526"/>
                              </a:lnTo>
                              <a:lnTo>
                                <a:pt x="477" y="429"/>
                              </a:lnTo>
                              <a:lnTo>
                                <a:pt x="458" y="339"/>
                              </a:lnTo>
                              <a:lnTo>
                                <a:pt x="448" y="235"/>
                              </a:lnTo>
                              <a:lnTo>
                                <a:pt x="441" y="130"/>
                              </a:lnTo>
                              <a:lnTo>
                                <a:pt x="449" y="70"/>
                              </a:lnTo>
                              <a:lnTo>
                                <a:pt x="463" y="12"/>
                              </a:lnTo>
                              <a:lnTo>
                                <a:pt x="448" y="39"/>
                              </a:lnTo>
                              <a:lnTo>
                                <a:pt x="433" y="78"/>
                              </a:lnTo>
                              <a:lnTo>
                                <a:pt x="417" y="112"/>
                              </a:lnTo>
                              <a:lnTo>
                                <a:pt x="419" y="78"/>
                              </a:lnTo>
                              <a:lnTo>
                                <a:pt x="404" y="110"/>
                              </a:lnTo>
                              <a:lnTo>
                                <a:pt x="392" y="153"/>
                              </a:lnTo>
                              <a:lnTo>
                                <a:pt x="380" y="215"/>
                              </a:lnTo>
                              <a:lnTo>
                                <a:pt x="377" y="264"/>
                              </a:lnTo>
                              <a:lnTo>
                                <a:pt x="377" y="309"/>
                              </a:lnTo>
                              <a:lnTo>
                                <a:pt x="355" y="277"/>
                              </a:lnTo>
                              <a:lnTo>
                                <a:pt x="340" y="237"/>
                              </a:lnTo>
                              <a:lnTo>
                                <a:pt x="328" y="170"/>
                              </a:lnTo>
                              <a:lnTo>
                                <a:pt x="321" y="107"/>
                              </a:lnTo>
                              <a:lnTo>
                                <a:pt x="316" y="58"/>
                              </a:lnTo>
                              <a:lnTo>
                                <a:pt x="325" y="0"/>
                              </a:lnTo>
                              <a:lnTo>
                                <a:pt x="307" y="14"/>
                              </a:lnTo>
                              <a:lnTo>
                                <a:pt x="289" y="46"/>
                              </a:lnTo>
                              <a:lnTo>
                                <a:pt x="272" y="95"/>
                              </a:lnTo>
                              <a:lnTo>
                                <a:pt x="265" y="135"/>
                              </a:lnTo>
                              <a:lnTo>
                                <a:pt x="262" y="186"/>
                              </a:lnTo>
                              <a:lnTo>
                                <a:pt x="253" y="145"/>
                              </a:lnTo>
                              <a:lnTo>
                                <a:pt x="243" y="104"/>
                              </a:lnTo>
                              <a:lnTo>
                                <a:pt x="233" y="41"/>
                              </a:lnTo>
                              <a:lnTo>
                                <a:pt x="221" y="78"/>
                              </a:lnTo>
                              <a:lnTo>
                                <a:pt x="210" y="110"/>
                              </a:lnTo>
                              <a:lnTo>
                                <a:pt x="203" y="157"/>
                              </a:lnTo>
                              <a:lnTo>
                                <a:pt x="197" y="204"/>
                              </a:lnTo>
                              <a:lnTo>
                                <a:pt x="200" y="253"/>
                              </a:lnTo>
                              <a:lnTo>
                                <a:pt x="181" y="211"/>
                              </a:lnTo>
                              <a:lnTo>
                                <a:pt x="166" y="170"/>
                              </a:lnTo>
                              <a:lnTo>
                                <a:pt x="152" y="119"/>
                              </a:lnTo>
                              <a:lnTo>
                                <a:pt x="137" y="181"/>
                              </a:lnTo>
                              <a:lnTo>
                                <a:pt x="123" y="240"/>
                              </a:lnTo>
                              <a:lnTo>
                                <a:pt x="118" y="294"/>
                              </a:lnTo>
                              <a:lnTo>
                                <a:pt x="125" y="341"/>
                              </a:lnTo>
                              <a:lnTo>
                                <a:pt x="140" y="378"/>
                              </a:lnTo>
                              <a:lnTo>
                                <a:pt x="119" y="355"/>
                              </a:lnTo>
                              <a:lnTo>
                                <a:pt x="116" y="382"/>
                              </a:lnTo>
                              <a:lnTo>
                                <a:pt x="123" y="414"/>
                              </a:lnTo>
                              <a:lnTo>
                                <a:pt x="101" y="385"/>
                              </a:lnTo>
                              <a:lnTo>
                                <a:pt x="99" y="400"/>
                              </a:lnTo>
                              <a:lnTo>
                                <a:pt x="97" y="426"/>
                              </a:lnTo>
                              <a:lnTo>
                                <a:pt x="52" y="360"/>
                              </a:lnTo>
                              <a:lnTo>
                                <a:pt x="45" y="405"/>
                              </a:lnTo>
                              <a:lnTo>
                                <a:pt x="41" y="453"/>
                              </a:lnTo>
                              <a:lnTo>
                                <a:pt x="52" y="526"/>
                              </a:lnTo>
                              <a:lnTo>
                                <a:pt x="73" y="622"/>
                              </a:lnTo>
                              <a:lnTo>
                                <a:pt x="56" y="600"/>
                              </a:lnTo>
                              <a:lnTo>
                                <a:pt x="62" y="639"/>
                              </a:lnTo>
                              <a:lnTo>
                                <a:pt x="0" y="564"/>
                              </a:lnTo>
                              <a:lnTo>
                                <a:pt x="8" y="647"/>
                              </a:lnTo>
                              <a:lnTo>
                                <a:pt x="24" y="697"/>
                              </a:lnTo>
                              <a:lnTo>
                                <a:pt x="54" y="755"/>
                              </a:lnTo>
                              <a:lnTo>
                                <a:pt x="88" y="801"/>
                              </a:lnTo>
                              <a:lnTo>
                                <a:pt x="44" y="775"/>
                              </a:lnTo>
                              <a:lnTo>
                                <a:pt x="58" y="833"/>
                              </a:lnTo>
                              <a:lnTo>
                                <a:pt x="81" y="888"/>
                              </a:lnTo>
                              <a:lnTo>
                                <a:pt x="105" y="936"/>
                              </a:lnTo>
                              <a:lnTo>
                                <a:pt x="138" y="981"/>
                              </a:lnTo>
                              <a:lnTo>
                                <a:pt x="97" y="972"/>
                              </a:lnTo>
                              <a:lnTo>
                                <a:pt x="174" y="1066"/>
                              </a:lnTo>
                              <a:lnTo>
                                <a:pt x="143" y="1058"/>
                              </a:lnTo>
                              <a:lnTo>
                                <a:pt x="166" y="1096"/>
                              </a:lnTo>
                              <a:lnTo>
                                <a:pt x="199" y="1145"/>
                              </a:lnTo>
                              <a:lnTo>
                                <a:pt x="169" y="1130"/>
                              </a:lnTo>
                              <a:lnTo>
                                <a:pt x="177" y="1220"/>
                              </a:lnTo>
                              <a:lnTo>
                                <a:pt x="189" y="1297"/>
                              </a:lnTo>
                              <a:lnTo>
                                <a:pt x="210" y="1353"/>
                              </a:lnTo>
                              <a:lnTo>
                                <a:pt x="174" y="1327"/>
                              </a:lnTo>
                              <a:lnTo>
                                <a:pt x="191" y="1401"/>
                              </a:lnTo>
                              <a:lnTo>
                                <a:pt x="203" y="1449"/>
                              </a:lnTo>
                              <a:lnTo>
                                <a:pt x="220" y="1498"/>
                              </a:lnTo>
                              <a:lnTo>
                                <a:pt x="262" y="1564"/>
                              </a:lnTo>
                              <a:lnTo>
                                <a:pt x="282" y="1625"/>
                              </a:lnTo>
                              <a:lnTo>
                                <a:pt x="307" y="1661"/>
                              </a:lnTo>
                              <a:lnTo>
                                <a:pt x="341" y="1689"/>
                              </a:lnTo>
                              <a:lnTo>
                                <a:pt x="381" y="1713"/>
                              </a:lnTo>
                              <a:lnTo>
                                <a:pt x="429" y="1738"/>
                              </a:lnTo>
                              <a:lnTo>
                                <a:pt x="480" y="1759"/>
                              </a:lnTo>
                              <a:lnTo>
                                <a:pt x="530" y="1774"/>
                              </a:lnTo>
                              <a:lnTo>
                                <a:pt x="592" y="1785"/>
                              </a:lnTo>
                              <a:lnTo>
                                <a:pt x="645" y="1786"/>
                              </a:lnTo>
                              <a:lnTo>
                                <a:pt x="696" y="1782"/>
                              </a:lnTo>
                              <a:lnTo>
                                <a:pt x="744" y="1776"/>
                              </a:lnTo>
                              <a:lnTo>
                                <a:pt x="573" y="1055"/>
                              </a:lnTo>
                              <a:lnTo>
                                <a:pt x="532" y="629"/>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2" name="Freeform 194"/>
                        <p:cNvSpPr>
                          <a:spLocks/>
                        </p:cNvSpPr>
                        <p:nvPr/>
                      </p:nvSpPr>
                      <p:spPr bwMode="auto">
                        <a:xfrm>
                          <a:off x="1416" y="2806"/>
                          <a:ext cx="131" cy="291"/>
                        </a:xfrm>
                        <a:custGeom>
                          <a:avLst/>
                          <a:gdLst>
                            <a:gd name="T0" fmla="*/ 323 w 917"/>
                            <a:gd name="T1" fmla="*/ 29 h 2043"/>
                            <a:gd name="T2" fmla="*/ 265 w 917"/>
                            <a:gd name="T3" fmla="*/ 112 h 2043"/>
                            <a:gd name="T4" fmla="*/ 248 w 917"/>
                            <a:gd name="T5" fmla="*/ 192 h 2043"/>
                            <a:gd name="T6" fmla="*/ 267 w 917"/>
                            <a:gd name="T7" fmla="*/ 255 h 2043"/>
                            <a:gd name="T8" fmla="*/ 209 w 917"/>
                            <a:gd name="T9" fmla="*/ 195 h 2043"/>
                            <a:gd name="T10" fmla="*/ 243 w 917"/>
                            <a:gd name="T11" fmla="*/ 282 h 2043"/>
                            <a:gd name="T12" fmla="*/ 150 w 917"/>
                            <a:gd name="T13" fmla="*/ 326 h 2043"/>
                            <a:gd name="T14" fmla="*/ 42 w 917"/>
                            <a:gd name="T15" fmla="*/ 379 h 2043"/>
                            <a:gd name="T16" fmla="*/ 172 w 917"/>
                            <a:gd name="T17" fmla="*/ 552 h 2043"/>
                            <a:gd name="T18" fmla="*/ 59 w 917"/>
                            <a:gd name="T19" fmla="*/ 510 h 2043"/>
                            <a:gd name="T20" fmla="*/ 89 w 917"/>
                            <a:gd name="T21" fmla="*/ 588 h 2043"/>
                            <a:gd name="T22" fmla="*/ 267 w 917"/>
                            <a:gd name="T23" fmla="*/ 1146 h 2043"/>
                            <a:gd name="T24" fmla="*/ 250 w 917"/>
                            <a:gd name="T25" fmla="*/ 1177 h 2043"/>
                            <a:gd name="T26" fmla="*/ 362 w 917"/>
                            <a:gd name="T27" fmla="*/ 1352 h 2043"/>
                            <a:gd name="T28" fmla="*/ 342 w 917"/>
                            <a:gd name="T29" fmla="*/ 1365 h 2043"/>
                            <a:gd name="T30" fmla="*/ 267 w 917"/>
                            <a:gd name="T31" fmla="*/ 1352 h 2043"/>
                            <a:gd name="T32" fmla="*/ 203 w 917"/>
                            <a:gd name="T33" fmla="*/ 1330 h 2043"/>
                            <a:gd name="T34" fmla="*/ 139 w 917"/>
                            <a:gd name="T35" fmla="*/ 1308 h 2043"/>
                            <a:gd name="T36" fmla="*/ 88 w 917"/>
                            <a:gd name="T37" fmla="*/ 1276 h 2043"/>
                            <a:gd name="T38" fmla="*/ 41 w 917"/>
                            <a:gd name="T39" fmla="*/ 1237 h 2043"/>
                            <a:gd name="T40" fmla="*/ 53 w 917"/>
                            <a:gd name="T41" fmla="*/ 1286 h 2043"/>
                            <a:gd name="T42" fmla="*/ 75 w 917"/>
                            <a:gd name="T43" fmla="*/ 1325 h 2043"/>
                            <a:gd name="T44" fmla="*/ 113 w 917"/>
                            <a:gd name="T45" fmla="*/ 1357 h 2043"/>
                            <a:gd name="T46" fmla="*/ 168 w 917"/>
                            <a:gd name="T47" fmla="*/ 1390 h 2043"/>
                            <a:gd name="T48" fmla="*/ 225 w 917"/>
                            <a:gd name="T49" fmla="*/ 1414 h 2043"/>
                            <a:gd name="T50" fmla="*/ 282 w 917"/>
                            <a:gd name="T51" fmla="*/ 1430 h 2043"/>
                            <a:gd name="T52" fmla="*/ 295 w 917"/>
                            <a:gd name="T53" fmla="*/ 1459 h 2043"/>
                            <a:gd name="T54" fmla="*/ 273 w 917"/>
                            <a:gd name="T55" fmla="*/ 1526 h 2043"/>
                            <a:gd name="T56" fmla="*/ 265 w 917"/>
                            <a:gd name="T57" fmla="*/ 1597 h 2043"/>
                            <a:gd name="T58" fmla="*/ 272 w 917"/>
                            <a:gd name="T59" fmla="*/ 1639 h 2043"/>
                            <a:gd name="T60" fmla="*/ 302 w 917"/>
                            <a:gd name="T61" fmla="*/ 1666 h 2043"/>
                            <a:gd name="T62" fmla="*/ 326 w 917"/>
                            <a:gd name="T63" fmla="*/ 1670 h 2043"/>
                            <a:gd name="T64" fmla="*/ 353 w 917"/>
                            <a:gd name="T65" fmla="*/ 1682 h 2043"/>
                            <a:gd name="T66" fmla="*/ 373 w 917"/>
                            <a:gd name="T67" fmla="*/ 1695 h 2043"/>
                            <a:gd name="T68" fmla="*/ 392 w 917"/>
                            <a:gd name="T69" fmla="*/ 1711 h 2043"/>
                            <a:gd name="T70" fmla="*/ 411 w 917"/>
                            <a:gd name="T71" fmla="*/ 1760 h 2043"/>
                            <a:gd name="T72" fmla="*/ 438 w 917"/>
                            <a:gd name="T73" fmla="*/ 1783 h 2043"/>
                            <a:gd name="T74" fmla="*/ 430 w 917"/>
                            <a:gd name="T75" fmla="*/ 1840 h 2043"/>
                            <a:gd name="T76" fmla="*/ 600 w 917"/>
                            <a:gd name="T77" fmla="*/ 1860 h 2043"/>
                            <a:gd name="T78" fmla="*/ 712 w 917"/>
                            <a:gd name="T79" fmla="*/ 1873 h 2043"/>
                            <a:gd name="T80" fmla="*/ 724 w 917"/>
                            <a:gd name="T81" fmla="*/ 1898 h 2043"/>
                            <a:gd name="T82" fmla="*/ 722 w 917"/>
                            <a:gd name="T83" fmla="*/ 1958 h 2043"/>
                            <a:gd name="T84" fmla="*/ 758 w 917"/>
                            <a:gd name="T85" fmla="*/ 1967 h 2043"/>
                            <a:gd name="T86" fmla="*/ 756 w 917"/>
                            <a:gd name="T87" fmla="*/ 1995 h 2043"/>
                            <a:gd name="T88" fmla="*/ 780 w 917"/>
                            <a:gd name="T89" fmla="*/ 2005 h 2043"/>
                            <a:gd name="T90" fmla="*/ 786 w 917"/>
                            <a:gd name="T91" fmla="*/ 2016 h 2043"/>
                            <a:gd name="T92" fmla="*/ 791 w 917"/>
                            <a:gd name="T93" fmla="*/ 2039 h 2043"/>
                            <a:gd name="T94" fmla="*/ 818 w 917"/>
                            <a:gd name="T95" fmla="*/ 2041 h 2043"/>
                            <a:gd name="T96" fmla="*/ 859 w 917"/>
                            <a:gd name="T97" fmla="*/ 2016 h 2043"/>
                            <a:gd name="T98" fmla="*/ 872 w 917"/>
                            <a:gd name="T99" fmla="*/ 1985 h 2043"/>
                            <a:gd name="T100" fmla="*/ 917 w 917"/>
                            <a:gd name="T101" fmla="*/ 1819 h 2043"/>
                            <a:gd name="T102" fmla="*/ 733 w 917"/>
                            <a:gd name="T103" fmla="*/ 1569 h 2043"/>
                            <a:gd name="T104" fmla="*/ 673 w 917"/>
                            <a:gd name="T105" fmla="*/ 1539 h 2043"/>
                            <a:gd name="T106" fmla="*/ 618 w 917"/>
                            <a:gd name="T107" fmla="*/ 1539 h 2043"/>
                            <a:gd name="T108" fmla="*/ 550 w 917"/>
                            <a:gd name="T109" fmla="*/ 1172 h 2043"/>
                            <a:gd name="T110" fmla="*/ 373 w 917"/>
                            <a:gd name="T111" fmla="*/ 662 h 2043"/>
                            <a:gd name="T112" fmla="*/ 279 w 917"/>
                            <a:gd name="T113" fmla="*/ 159 h 2043"/>
                            <a:gd name="T114" fmla="*/ 361 w 917"/>
                            <a:gd name="T115" fmla="*/ 0 h 2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17" h="2043">
                              <a:moveTo>
                                <a:pt x="361" y="0"/>
                              </a:moveTo>
                              <a:lnTo>
                                <a:pt x="323" y="29"/>
                              </a:lnTo>
                              <a:lnTo>
                                <a:pt x="293" y="65"/>
                              </a:lnTo>
                              <a:lnTo>
                                <a:pt x="265" y="112"/>
                              </a:lnTo>
                              <a:lnTo>
                                <a:pt x="253" y="147"/>
                              </a:lnTo>
                              <a:lnTo>
                                <a:pt x="248" y="192"/>
                              </a:lnTo>
                              <a:lnTo>
                                <a:pt x="257" y="229"/>
                              </a:lnTo>
                              <a:lnTo>
                                <a:pt x="267" y="255"/>
                              </a:lnTo>
                              <a:lnTo>
                                <a:pt x="234" y="226"/>
                              </a:lnTo>
                              <a:lnTo>
                                <a:pt x="209" y="195"/>
                              </a:lnTo>
                              <a:lnTo>
                                <a:pt x="224" y="236"/>
                              </a:lnTo>
                              <a:lnTo>
                                <a:pt x="243" y="282"/>
                              </a:lnTo>
                              <a:lnTo>
                                <a:pt x="248" y="305"/>
                              </a:lnTo>
                              <a:lnTo>
                                <a:pt x="150" y="326"/>
                              </a:lnTo>
                              <a:lnTo>
                                <a:pt x="82" y="386"/>
                              </a:lnTo>
                              <a:lnTo>
                                <a:pt x="42" y="379"/>
                              </a:lnTo>
                              <a:lnTo>
                                <a:pt x="0" y="385"/>
                              </a:lnTo>
                              <a:lnTo>
                                <a:pt x="172" y="552"/>
                              </a:lnTo>
                              <a:lnTo>
                                <a:pt x="120" y="534"/>
                              </a:lnTo>
                              <a:lnTo>
                                <a:pt x="59" y="510"/>
                              </a:lnTo>
                              <a:lnTo>
                                <a:pt x="60" y="541"/>
                              </a:lnTo>
                              <a:lnTo>
                                <a:pt x="89" y="588"/>
                              </a:lnTo>
                              <a:lnTo>
                                <a:pt x="135" y="629"/>
                              </a:lnTo>
                              <a:lnTo>
                                <a:pt x="267" y="1146"/>
                              </a:lnTo>
                              <a:lnTo>
                                <a:pt x="244" y="1151"/>
                              </a:lnTo>
                              <a:lnTo>
                                <a:pt x="250" y="1177"/>
                              </a:lnTo>
                              <a:lnTo>
                                <a:pt x="264" y="1214"/>
                              </a:lnTo>
                              <a:lnTo>
                                <a:pt x="362" y="1352"/>
                              </a:lnTo>
                              <a:lnTo>
                                <a:pt x="373" y="1365"/>
                              </a:lnTo>
                              <a:lnTo>
                                <a:pt x="342" y="1365"/>
                              </a:lnTo>
                              <a:lnTo>
                                <a:pt x="303" y="1361"/>
                              </a:lnTo>
                              <a:lnTo>
                                <a:pt x="267" y="1352"/>
                              </a:lnTo>
                              <a:lnTo>
                                <a:pt x="233" y="1341"/>
                              </a:lnTo>
                              <a:lnTo>
                                <a:pt x="203" y="1330"/>
                              </a:lnTo>
                              <a:lnTo>
                                <a:pt x="173" y="1320"/>
                              </a:lnTo>
                              <a:lnTo>
                                <a:pt x="139" y="1308"/>
                              </a:lnTo>
                              <a:lnTo>
                                <a:pt x="113" y="1295"/>
                              </a:lnTo>
                              <a:lnTo>
                                <a:pt x="88" y="1276"/>
                              </a:lnTo>
                              <a:lnTo>
                                <a:pt x="65" y="1255"/>
                              </a:lnTo>
                              <a:lnTo>
                                <a:pt x="41" y="1237"/>
                              </a:lnTo>
                              <a:lnTo>
                                <a:pt x="46" y="1264"/>
                              </a:lnTo>
                              <a:lnTo>
                                <a:pt x="53" y="1286"/>
                              </a:lnTo>
                              <a:lnTo>
                                <a:pt x="63" y="1307"/>
                              </a:lnTo>
                              <a:lnTo>
                                <a:pt x="75" y="1325"/>
                              </a:lnTo>
                              <a:lnTo>
                                <a:pt x="93" y="1344"/>
                              </a:lnTo>
                              <a:lnTo>
                                <a:pt x="113" y="1357"/>
                              </a:lnTo>
                              <a:lnTo>
                                <a:pt x="140" y="1375"/>
                              </a:lnTo>
                              <a:lnTo>
                                <a:pt x="168" y="1390"/>
                              </a:lnTo>
                              <a:lnTo>
                                <a:pt x="197" y="1404"/>
                              </a:lnTo>
                              <a:lnTo>
                                <a:pt x="225" y="1414"/>
                              </a:lnTo>
                              <a:lnTo>
                                <a:pt x="252" y="1424"/>
                              </a:lnTo>
                              <a:lnTo>
                                <a:pt x="282" y="1430"/>
                              </a:lnTo>
                              <a:lnTo>
                                <a:pt x="295" y="1430"/>
                              </a:lnTo>
                              <a:lnTo>
                                <a:pt x="295" y="1459"/>
                              </a:lnTo>
                              <a:lnTo>
                                <a:pt x="270" y="1507"/>
                              </a:lnTo>
                              <a:lnTo>
                                <a:pt x="273" y="1526"/>
                              </a:lnTo>
                              <a:lnTo>
                                <a:pt x="265" y="1547"/>
                              </a:lnTo>
                              <a:lnTo>
                                <a:pt x="265" y="1597"/>
                              </a:lnTo>
                              <a:lnTo>
                                <a:pt x="272" y="1603"/>
                              </a:lnTo>
                              <a:lnTo>
                                <a:pt x="272" y="1639"/>
                              </a:lnTo>
                              <a:lnTo>
                                <a:pt x="297" y="1637"/>
                              </a:lnTo>
                              <a:lnTo>
                                <a:pt x="302" y="1666"/>
                              </a:lnTo>
                              <a:lnTo>
                                <a:pt x="315" y="1662"/>
                              </a:lnTo>
                              <a:lnTo>
                                <a:pt x="326" y="1670"/>
                              </a:lnTo>
                              <a:lnTo>
                                <a:pt x="340" y="1678"/>
                              </a:lnTo>
                              <a:lnTo>
                                <a:pt x="353" y="1682"/>
                              </a:lnTo>
                              <a:lnTo>
                                <a:pt x="370" y="1684"/>
                              </a:lnTo>
                              <a:lnTo>
                                <a:pt x="373" y="1695"/>
                              </a:lnTo>
                              <a:lnTo>
                                <a:pt x="382" y="1704"/>
                              </a:lnTo>
                              <a:lnTo>
                                <a:pt x="392" y="1711"/>
                              </a:lnTo>
                              <a:lnTo>
                                <a:pt x="405" y="1716"/>
                              </a:lnTo>
                              <a:lnTo>
                                <a:pt x="411" y="1760"/>
                              </a:lnTo>
                              <a:lnTo>
                                <a:pt x="447" y="1760"/>
                              </a:lnTo>
                              <a:lnTo>
                                <a:pt x="438" y="1783"/>
                              </a:lnTo>
                              <a:lnTo>
                                <a:pt x="428" y="1809"/>
                              </a:lnTo>
                              <a:lnTo>
                                <a:pt x="430" y="1840"/>
                              </a:lnTo>
                              <a:lnTo>
                                <a:pt x="439" y="1870"/>
                              </a:lnTo>
                              <a:lnTo>
                                <a:pt x="600" y="1860"/>
                              </a:lnTo>
                              <a:lnTo>
                                <a:pt x="693" y="1863"/>
                              </a:lnTo>
                              <a:lnTo>
                                <a:pt x="712" y="1873"/>
                              </a:lnTo>
                              <a:lnTo>
                                <a:pt x="717" y="1900"/>
                              </a:lnTo>
                              <a:lnTo>
                                <a:pt x="724" y="1898"/>
                              </a:lnTo>
                              <a:lnTo>
                                <a:pt x="727" y="1925"/>
                              </a:lnTo>
                              <a:lnTo>
                                <a:pt x="722" y="1958"/>
                              </a:lnTo>
                              <a:lnTo>
                                <a:pt x="737" y="1964"/>
                              </a:lnTo>
                              <a:lnTo>
                                <a:pt x="758" y="1967"/>
                              </a:lnTo>
                              <a:lnTo>
                                <a:pt x="753" y="1980"/>
                              </a:lnTo>
                              <a:lnTo>
                                <a:pt x="756" y="1995"/>
                              </a:lnTo>
                              <a:lnTo>
                                <a:pt x="766" y="2004"/>
                              </a:lnTo>
                              <a:lnTo>
                                <a:pt x="780" y="2005"/>
                              </a:lnTo>
                              <a:lnTo>
                                <a:pt x="792" y="2003"/>
                              </a:lnTo>
                              <a:lnTo>
                                <a:pt x="786" y="2016"/>
                              </a:lnTo>
                              <a:lnTo>
                                <a:pt x="784" y="2030"/>
                              </a:lnTo>
                              <a:lnTo>
                                <a:pt x="791" y="2039"/>
                              </a:lnTo>
                              <a:lnTo>
                                <a:pt x="805" y="2043"/>
                              </a:lnTo>
                              <a:lnTo>
                                <a:pt x="818" y="2041"/>
                              </a:lnTo>
                              <a:lnTo>
                                <a:pt x="836" y="2029"/>
                              </a:lnTo>
                              <a:lnTo>
                                <a:pt x="859" y="2016"/>
                              </a:lnTo>
                              <a:lnTo>
                                <a:pt x="861" y="1995"/>
                              </a:lnTo>
                              <a:lnTo>
                                <a:pt x="872" y="1985"/>
                              </a:lnTo>
                              <a:lnTo>
                                <a:pt x="883" y="1963"/>
                              </a:lnTo>
                              <a:lnTo>
                                <a:pt x="917" y="1819"/>
                              </a:lnTo>
                              <a:lnTo>
                                <a:pt x="903" y="1666"/>
                              </a:lnTo>
                              <a:lnTo>
                                <a:pt x="733" y="1569"/>
                              </a:lnTo>
                              <a:lnTo>
                                <a:pt x="702" y="1550"/>
                              </a:lnTo>
                              <a:lnTo>
                                <a:pt x="673" y="1539"/>
                              </a:lnTo>
                              <a:lnTo>
                                <a:pt x="645" y="1537"/>
                              </a:lnTo>
                              <a:lnTo>
                                <a:pt x="618" y="1539"/>
                              </a:lnTo>
                              <a:lnTo>
                                <a:pt x="658" y="1336"/>
                              </a:lnTo>
                              <a:lnTo>
                                <a:pt x="550" y="1172"/>
                              </a:lnTo>
                              <a:lnTo>
                                <a:pt x="420" y="1032"/>
                              </a:lnTo>
                              <a:lnTo>
                                <a:pt x="373" y="662"/>
                              </a:lnTo>
                              <a:lnTo>
                                <a:pt x="279" y="355"/>
                              </a:lnTo>
                              <a:lnTo>
                                <a:pt x="279" y="159"/>
                              </a:lnTo>
                              <a:lnTo>
                                <a:pt x="315" y="56"/>
                              </a:lnTo>
                              <a:lnTo>
                                <a:pt x="361"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3" name="Freeform 195"/>
                        <p:cNvSpPr>
                          <a:spLocks/>
                        </p:cNvSpPr>
                        <p:nvPr/>
                      </p:nvSpPr>
                      <p:spPr bwMode="auto">
                        <a:xfrm>
                          <a:off x="1401" y="2799"/>
                          <a:ext cx="384" cy="296"/>
                        </a:xfrm>
                        <a:custGeom>
                          <a:avLst/>
                          <a:gdLst>
                            <a:gd name="T0" fmla="*/ 401 w 2687"/>
                            <a:gd name="T1" fmla="*/ 174 h 2068"/>
                            <a:gd name="T2" fmla="*/ 396 w 2687"/>
                            <a:gd name="T3" fmla="*/ 415 h 2068"/>
                            <a:gd name="T4" fmla="*/ 504 w 2687"/>
                            <a:gd name="T5" fmla="*/ 769 h 2068"/>
                            <a:gd name="T6" fmla="*/ 611 w 2687"/>
                            <a:gd name="T7" fmla="*/ 1150 h 2068"/>
                            <a:gd name="T8" fmla="*/ 876 w 2687"/>
                            <a:gd name="T9" fmla="*/ 1221 h 2068"/>
                            <a:gd name="T10" fmla="*/ 1003 w 2687"/>
                            <a:gd name="T11" fmla="*/ 1133 h 2068"/>
                            <a:gd name="T12" fmla="*/ 1262 w 2687"/>
                            <a:gd name="T13" fmla="*/ 1044 h 2068"/>
                            <a:gd name="T14" fmla="*/ 1730 w 2687"/>
                            <a:gd name="T15" fmla="*/ 950 h 2068"/>
                            <a:gd name="T16" fmla="*/ 1967 w 2687"/>
                            <a:gd name="T17" fmla="*/ 898 h 2068"/>
                            <a:gd name="T18" fmla="*/ 2129 w 2687"/>
                            <a:gd name="T19" fmla="*/ 710 h 2068"/>
                            <a:gd name="T20" fmla="*/ 2117 w 2687"/>
                            <a:gd name="T21" fmla="*/ 813 h 2068"/>
                            <a:gd name="T22" fmla="*/ 2415 w 2687"/>
                            <a:gd name="T23" fmla="*/ 607 h 2068"/>
                            <a:gd name="T24" fmla="*/ 2345 w 2687"/>
                            <a:gd name="T25" fmla="*/ 740 h 2068"/>
                            <a:gd name="T26" fmla="*/ 2588 w 2687"/>
                            <a:gd name="T27" fmla="*/ 506 h 2068"/>
                            <a:gd name="T28" fmla="*/ 2504 w 2687"/>
                            <a:gd name="T29" fmla="*/ 670 h 2068"/>
                            <a:gd name="T30" fmla="*/ 2367 w 2687"/>
                            <a:gd name="T31" fmla="*/ 845 h 2068"/>
                            <a:gd name="T32" fmla="*/ 2676 w 2687"/>
                            <a:gd name="T33" fmla="*/ 674 h 2068"/>
                            <a:gd name="T34" fmla="*/ 2438 w 2687"/>
                            <a:gd name="T35" fmla="*/ 931 h 2068"/>
                            <a:gd name="T36" fmla="*/ 2663 w 2687"/>
                            <a:gd name="T37" fmla="*/ 842 h 2068"/>
                            <a:gd name="T38" fmla="*/ 2604 w 2687"/>
                            <a:gd name="T39" fmla="*/ 951 h 2068"/>
                            <a:gd name="T40" fmla="*/ 2626 w 2687"/>
                            <a:gd name="T41" fmla="*/ 976 h 2068"/>
                            <a:gd name="T42" fmla="*/ 2591 w 2687"/>
                            <a:gd name="T43" fmla="*/ 1057 h 2068"/>
                            <a:gd name="T44" fmla="*/ 2398 w 2687"/>
                            <a:gd name="T45" fmla="*/ 1149 h 2068"/>
                            <a:gd name="T46" fmla="*/ 2418 w 2687"/>
                            <a:gd name="T47" fmla="*/ 1182 h 2068"/>
                            <a:gd name="T48" fmla="*/ 2234 w 2687"/>
                            <a:gd name="T49" fmla="*/ 1243 h 2068"/>
                            <a:gd name="T50" fmla="*/ 2207 w 2687"/>
                            <a:gd name="T51" fmla="*/ 1276 h 2068"/>
                            <a:gd name="T52" fmla="*/ 1881 w 2687"/>
                            <a:gd name="T53" fmla="*/ 1324 h 2068"/>
                            <a:gd name="T54" fmla="*/ 1752 w 2687"/>
                            <a:gd name="T55" fmla="*/ 1335 h 2068"/>
                            <a:gd name="T56" fmla="*/ 1605 w 2687"/>
                            <a:gd name="T57" fmla="*/ 1338 h 2068"/>
                            <a:gd name="T58" fmla="*/ 1298 w 2687"/>
                            <a:gd name="T59" fmla="*/ 1388 h 2068"/>
                            <a:gd name="T60" fmla="*/ 1008 w 2687"/>
                            <a:gd name="T61" fmla="*/ 1762 h 2068"/>
                            <a:gd name="T62" fmla="*/ 960 w 2687"/>
                            <a:gd name="T63" fmla="*/ 2068 h 2068"/>
                            <a:gd name="T64" fmla="*/ 983 w 2687"/>
                            <a:gd name="T65" fmla="*/ 1932 h 2068"/>
                            <a:gd name="T66" fmla="*/ 611 w 2687"/>
                            <a:gd name="T67" fmla="*/ 1938 h 2068"/>
                            <a:gd name="T68" fmla="*/ 603 w 2687"/>
                            <a:gd name="T69" fmla="*/ 1812 h 2068"/>
                            <a:gd name="T70" fmla="*/ 511 w 2687"/>
                            <a:gd name="T71" fmla="*/ 1687 h 2068"/>
                            <a:gd name="T72" fmla="*/ 646 w 2687"/>
                            <a:gd name="T73" fmla="*/ 1397 h 2068"/>
                            <a:gd name="T74" fmla="*/ 564 w 2687"/>
                            <a:gd name="T75" fmla="*/ 1272 h 2068"/>
                            <a:gd name="T76" fmla="*/ 336 w 2687"/>
                            <a:gd name="T77" fmla="*/ 1375 h 2068"/>
                            <a:gd name="T78" fmla="*/ 314 w 2687"/>
                            <a:gd name="T79" fmla="*/ 1319 h 2068"/>
                            <a:gd name="T80" fmla="*/ 297 w 2687"/>
                            <a:gd name="T81" fmla="*/ 1226 h 2068"/>
                            <a:gd name="T82" fmla="*/ 292 w 2687"/>
                            <a:gd name="T83" fmla="*/ 1141 h 2068"/>
                            <a:gd name="T84" fmla="*/ 211 w 2687"/>
                            <a:gd name="T85" fmla="*/ 1037 h 2068"/>
                            <a:gd name="T86" fmla="*/ 173 w 2687"/>
                            <a:gd name="T87" fmla="*/ 957 h 2068"/>
                            <a:gd name="T88" fmla="*/ 168 w 2687"/>
                            <a:gd name="T89" fmla="*/ 900 h 2068"/>
                            <a:gd name="T90" fmla="*/ 65 w 2687"/>
                            <a:gd name="T91" fmla="*/ 756 h 2068"/>
                            <a:gd name="T92" fmla="*/ 77 w 2687"/>
                            <a:gd name="T93" fmla="*/ 721 h 2068"/>
                            <a:gd name="T94" fmla="*/ 110 w 2687"/>
                            <a:gd name="T95" fmla="*/ 658 h 2068"/>
                            <a:gd name="T96" fmla="*/ 18 w 2687"/>
                            <a:gd name="T97" fmla="*/ 470 h 2068"/>
                            <a:gd name="T98" fmla="*/ 249 w 2687"/>
                            <a:gd name="T99" fmla="*/ 630 h 2068"/>
                            <a:gd name="T100" fmla="*/ 84 w 2687"/>
                            <a:gd name="T101" fmla="*/ 438 h 2068"/>
                            <a:gd name="T102" fmla="*/ 79 w 2687"/>
                            <a:gd name="T103" fmla="*/ 227 h 2068"/>
                            <a:gd name="T104" fmla="*/ 80 w 2687"/>
                            <a:gd name="T105" fmla="*/ 58 h 2068"/>
                            <a:gd name="T106" fmla="*/ 139 w 2687"/>
                            <a:gd name="T107" fmla="*/ 28 h 2068"/>
                            <a:gd name="T108" fmla="*/ 304 w 2687"/>
                            <a:gd name="T109" fmla="*/ 266 h 2068"/>
                            <a:gd name="T110" fmla="*/ 423 w 2687"/>
                            <a:gd name="T111" fmla="*/ 696 h 2068"/>
                            <a:gd name="T112" fmla="*/ 419 w 2687"/>
                            <a:gd name="T113" fmla="*/ 644 h 2068"/>
                            <a:gd name="T114" fmla="*/ 387 w 2687"/>
                            <a:gd name="T115" fmla="*/ 165 h 20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87" h="2068">
                              <a:moveTo>
                                <a:pt x="469" y="37"/>
                              </a:moveTo>
                              <a:lnTo>
                                <a:pt x="441" y="70"/>
                              </a:lnTo>
                              <a:lnTo>
                                <a:pt x="427" y="90"/>
                              </a:lnTo>
                              <a:lnTo>
                                <a:pt x="416" y="122"/>
                              </a:lnTo>
                              <a:lnTo>
                                <a:pt x="413" y="137"/>
                              </a:lnTo>
                              <a:lnTo>
                                <a:pt x="415" y="152"/>
                              </a:lnTo>
                              <a:lnTo>
                                <a:pt x="401" y="174"/>
                              </a:lnTo>
                              <a:lnTo>
                                <a:pt x="393" y="197"/>
                              </a:lnTo>
                              <a:lnTo>
                                <a:pt x="389" y="239"/>
                              </a:lnTo>
                              <a:lnTo>
                                <a:pt x="388" y="300"/>
                              </a:lnTo>
                              <a:lnTo>
                                <a:pt x="388" y="355"/>
                              </a:lnTo>
                              <a:lnTo>
                                <a:pt x="397" y="375"/>
                              </a:lnTo>
                              <a:lnTo>
                                <a:pt x="401" y="395"/>
                              </a:lnTo>
                              <a:lnTo>
                                <a:pt x="396" y="415"/>
                              </a:lnTo>
                              <a:lnTo>
                                <a:pt x="422" y="478"/>
                              </a:lnTo>
                              <a:lnTo>
                                <a:pt x="461" y="579"/>
                              </a:lnTo>
                              <a:lnTo>
                                <a:pt x="482" y="633"/>
                              </a:lnTo>
                              <a:lnTo>
                                <a:pt x="494" y="665"/>
                              </a:lnTo>
                              <a:lnTo>
                                <a:pt x="498" y="694"/>
                              </a:lnTo>
                              <a:lnTo>
                                <a:pt x="504" y="714"/>
                              </a:lnTo>
                              <a:lnTo>
                                <a:pt x="504" y="769"/>
                              </a:lnTo>
                              <a:lnTo>
                                <a:pt x="511" y="835"/>
                              </a:lnTo>
                              <a:lnTo>
                                <a:pt x="519" y="898"/>
                              </a:lnTo>
                              <a:lnTo>
                                <a:pt x="538" y="1038"/>
                              </a:lnTo>
                              <a:lnTo>
                                <a:pt x="552" y="1052"/>
                              </a:lnTo>
                              <a:lnTo>
                                <a:pt x="567" y="1073"/>
                              </a:lnTo>
                              <a:lnTo>
                                <a:pt x="586" y="1105"/>
                              </a:lnTo>
                              <a:lnTo>
                                <a:pt x="611" y="1150"/>
                              </a:lnTo>
                              <a:lnTo>
                                <a:pt x="679" y="1222"/>
                              </a:lnTo>
                              <a:lnTo>
                                <a:pt x="708" y="1263"/>
                              </a:lnTo>
                              <a:lnTo>
                                <a:pt x="797" y="1248"/>
                              </a:lnTo>
                              <a:lnTo>
                                <a:pt x="812" y="1237"/>
                              </a:lnTo>
                              <a:lnTo>
                                <a:pt x="831" y="1234"/>
                              </a:lnTo>
                              <a:lnTo>
                                <a:pt x="848" y="1237"/>
                              </a:lnTo>
                              <a:lnTo>
                                <a:pt x="876" y="1221"/>
                              </a:lnTo>
                              <a:lnTo>
                                <a:pt x="909" y="1211"/>
                              </a:lnTo>
                              <a:lnTo>
                                <a:pt x="943" y="1185"/>
                              </a:lnTo>
                              <a:lnTo>
                                <a:pt x="977" y="1172"/>
                              </a:lnTo>
                              <a:lnTo>
                                <a:pt x="996" y="1162"/>
                              </a:lnTo>
                              <a:lnTo>
                                <a:pt x="1016" y="1155"/>
                              </a:lnTo>
                              <a:lnTo>
                                <a:pt x="1013" y="1143"/>
                              </a:lnTo>
                              <a:lnTo>
                                <a:pt x="1003" y="1133"/>
                              </a:lnTo>
                              <a:lnTo>
                                <a:pt x="1028" y="1126"/>
                              </a:lnTo>
                              <a:lnTo>
                                <a:pt x="1062" y="1115"/>
                              </a:lnTo>
                              <a:lnTo>
                                <a:pt x="1084" y="1109"/>
                              </a:lnTo>
                              <a:lnTo>
                                <a:pt x="1089" y="1112"/>
                              </a:lnTo>
                              <a:lnTo>
                                <a:pt x="1146" y="1089"/>
                              </a:lnTo>
                              <a:lnTo>
                                <a:pt x="1202" y="1067"/>
                              </a:lnTo>
                              <a:lnTo>
                                <a:pt x="1262" y="1044"/>
                              </a:lnTo>
                              <a:lnTo>
                                <a:pt x="1311" y="1028"/>
                              </a:lnTo>
                              <a:lnTo>
                                <a:pt x="1375" y="1009"/>
                              </a:lnTo>
                              <a:lnTo>
                                <a:pt x="1449" y="994"/>
                              </a:lnTo>
                              <a:lnTo>
                                <a:pt x="1530" y="979"/>
                              </a:lnTo>
                              <a:lnTo>
                                <a:pt x="1601" y="967"/>
                              </a:lnTo>
                              <a:lnTo>
                                <a:pt x="1666" y="959"/>
                              </a:lnTo>
                              <a:lnTo>
                                <a:pt x="1730" y="950"/>
                              </a:lnTo>
                              <a:lnTo>
                                <a:pt x="1763" y="946"/>
                              </a:lnTo>
                              <a:lnTo>
                                <a:pt x="1801" y="939"/>
                              </a:lnTo>
                              <a:lnTo>
                                <a:pt x="1828" y="937"/>
                              </a:lnTo>
                              <a:lnTo>
                                <a:pt x="1861" y="925"/>
                              </a:lnTo>
                              <a:lnTo>
                                <a:pt x="1909" y="919"/>
                              </a:lnTo>
                              <a:lnTo>
                                <a:pt x="1939" y="909"/>
                              </a:lnTo>
                              <a:lnTo>
                                <a:pt x="1967" y="898"/>
                              </a:lnTo>
                              <a:lnTo>
                                <a:pt x="1987" y="881"/>
                              </a:lnTo>
                              <a:lnTo>
                                <a:pt x="2014" y="855"/>
                              </a:lnTo>
                              <a:lnTo>
                                <a:pt x="2049" y="830"/>
                              </a:lnTo>
                              <a:lnTo>
                                <a:pt x="2068" y="811"/>
                              </a:lnTo>
                              <a:lnTo>
                                <a:pt x="2092" y="777"/>
                              </a:lnTo>
                              <a:lnTo>
                                <a:pt x="2112" y="740"/>
                              </a:lnTo>
                              <a:lnTo>
                                <a:pt x="2129" y="710"/>
                              </a:lnTo>
                              <a:lnTo>
                                <a:pt x="2142" y="687"/>
                              </a:lnTo>
                              <a:lnTo>
                                <a:pt x="2150" y="705"/>
                              </a:lnTo>
                              <a:lnTo>
                                <a:pt x="2155" y="725"/>
                              </a:lnTo>
                              <a:lnTo>
                                <a:pt x="2153" y="748"/>
                              </a:lnTo>
                              <a:lnTo>
                                <a:pt x="2148" y="768"/>
                              </a:lnTo>
                              <a:lnTo>
                                <a:pt x="2134" y="791"/>
                              </a:lnTo>
                              <a:lnTo>
                                <a:pt x="2117" y="813"/>
                              </a:lnTo>
                              <a:lnTo>
                                <a:pt x="2154" y="793"/>
                              </a:lnTo>
                              <a:lnTo>
                                <a:pt x="2197" y="768"/>
                              </a:lnTo>
                              <a:lnTo>
                                <a:pt x="2236" y="739"/>
                              </a:lnTo>
                              <a:lnTo>
                                <a:pt x="2283" y="704"/>
                              </a:lnTo>
                              <a:lnTo>
                                <a:pt x="2322" y="677"/>
                              </a:lnTo>
                              <a:lnTo>
                                <a:pt x="2367" y="639"/>
                              </a:lnTo>
                              <a:lnTo>
                                <a:pt x="2415" y="607"/>
                              </a:lnTo>
                              <a:lnTo>
                                <a:pt x="2358" y="667"/>
                              </a:lnTo>
                              <a:lnTo>
                                <a:pt x="2342" y="694"/>
                              </a:lnTo>
                              <a:lnTo>
                                <a:pt x="2319" y="722"/>
                              </a:lnTo>
                              <a:lnTo>
                                <a:pt x="2268" y="782"/>
                              </a:lnTo>
                              <a:lnTo>
                                <a:pt x="2227" y="830"/>
                              </a:lnTo>
                              <a:lnTo>
                                <a:pt x="2279" y="791"/>
                              </a:lnTo>
                              <a:lnTo>
                                <a:pt x="2345" y="740"/>
                              </a:lnTo>
                              <a:lnTo>
                                <a:pt x="2393" y="700"/>
                              </a:lnTo>
                              <a:lnTo>
                                <a:pt x="2443" y="660"/>
                              </a:lnTo>
                              <a:lnTo>
                                <a:pt x="2486" y="624"/>
                              </a:lnTo>
                              <a:lnTo>
                                <a:pt x="2529" y="584"/>
                              </a:lnTo>
                              <a:lnTo>
                                <a:pt x="2557" y="549"/>
                              </a:lnTo>
                              <a:lnTo>
                                <a:pt x="2575" y="523"/>
                              </a:lnTo>
                              <a:lnTo>
                                <a:pt x="2588" y="506"/>
                              </a:lnTo>
                              <a:lnTo>
                                <a:pt x="2582" y="533"/>
                              </a:lnTo>
                              <a:lnTo>
                                <a:pt x="2568" y="571"/>
                              </a:lnTo>
                              <a:lnTo>
                                <a:pt x="2547" y="604"/>
                              </a:lnTo>
                              <a:lnTo>
                                <a:pt x="2522" y="632"/>
                              </a:lnTo>
                              <a:lnTo>
                                <a:pt x="2549" y="619"/>
                              </a:lnTo>
                              <a:lnTo>
                                <a:pt x="2528" y="646"/>
                              </a:lnTo>
                              <a:lnTo>
                                <a:pt x="2504" y="670"/>
                              </a:lnTo>
                              <a:lnTo>
                                <a:pt x="2480" y="688"/>
                              </a:lnTo>
                              <a:lnTo>
                                <a:pt x="2494" y="694"/>
                              </a:lnTo>
                              <a:lnTo>
                                <a:pt x="2479" y="729"/>
                              </a:lnTo>
                              <a:lnTo>
                                <a:pt x="2452" y="767"/>
                              </a:lnTo>
                              <a:lnTo>
                                <a:pt x="2423" y="799"/>
                              </a:lnTo>
                              <a:lnTo>
                                <a:pt x="2399" y="822"/>
                              </a:lnTo>
                              <a:lnTo>
                                <a:pt x="2367" y="845"/>
                              </a:lnTo>
                              <a:lnTo>
                                <a:pt x="2322" y="880"/>
                              </a:lnTo>
                              <a:lnTo>
                                <a:pt x="2382" y="857"/>
                              </a:lnTo>
                              <a:lnTo>
                                <a:pt x="2439" y="833"/>
                              </a:lnTo>
                              <a:lnTo>
                                <a:pt x="2510" y="803"/>
                              </a:lnTo>
                              <a:lnTo>
                                <a:pt x="2553" y="779"/>
                              </a:lnTo>
                              <a:lnTo>
                                <a:pt x="2603" y="740"/>
                              </a:lnTo>
                              <a:lnTo>
                                <a:pt x="2676" y="674"/>
                              </a:lnTo>
                              <a:lnTo>
                                <a:pt x="2651" y="719"/>
                              </a:lnTo>
                              <a:lnTo>
                                <a:pt x="2674" y="714"/>
                              </a:lnTo>
                              <a:lnTo>
                                <a:pt x="2639" y="764"/>
                              </a:lnTo>
                              <a:lnTo>
                                <a:pt x="2604" y="806"/>
                              </a:lnTo>
                              <a:lnTo>
                                <a:pt x="2550" y="851"/>
                              </a:lnTo>
                              <a:lnTo>
                                <a:pt x="2488" y="894"/>
                              </a:lnTo>
                              <a:lnTo>
                                <a:pt x="2438" y="931"/>
                              </a:lnTo>
                              <a:lnTo>
                                <a:pt x="2480" y="922"/>
                              </a:lnTo>
                              <a:lnTo>
                                <a:pt x="2510" y="914"/>
                              </a:lnTo>
                              <a:lnTo>
                                <a:pt x="2562" y="894"/>
                              </a:lnTo>
                              <a:lnTo>
                                <a:pt x="2610" y="862"/>
                              </a:lnTo>
                              <a:lnTo>
                                <a:pt x="2648" y="830"/>
                              </a:lnTo>
                              <a:lnTo>
                                <a:pt x="2687" y="803"/>
                              </a:lnTo>
                              <a:lnTo>
                                <a:pt x="2663" y="842"/>
                              </a:lnTo>
                              <a:lnTo>
                                <a:pt x="2637" y="883"/>
                              </a:lnTo>
                              <a:lnTo>
                                <a:pt x="2607" y="925"/>
                              </a:lnTo>
                              <a:lnTo>
                                <a:pt x="2634" y="920"/>
                              </a:lnTo>
                              <a:lnTo>
                                <a:pt x="2650" y="902"/>
                              </a:lnTo>
                              <a:lnTo>
                                <a:pt x="2662" y="894"/>
                              </a:lnTo>
                              <a:lnTo>
                                <a:pt x="2632" y="934"/>
                              </a:lnTo>
                              <a:lnTo>
                                <a:pt x="2604" y="951"/>
                              </a:lnTo>
                              <a:lnTo>
                                <a:pt x="2596" y="964"/>
                              </a:lnTo>
                              <a:lnTo>
                                <a:pt x="2550" y="995"/>
                              </a:lnTo>
                              <a:lnTo>
                                <a:pt x="2573" y="1000"/>
                              </a:lnTo>
                              <a:lnTo>
                                <a:pt x="2560" y="1015"/>
                              </a:lnTo>
                              <a:lnTo>
                                <a:pt x="2590" y="1011"/>
                              </a:lnTo>
                              <a:lnTo>
                                <a:pt x="2607" y="1005"/>
                              </a:lnTo>
                              <a:lnTo>
                                <a:pt x="2626" y="976"/>
                              </a:lnTo>
                              <a:lnTo>
                                <a:pt x="2651" y="968"/>
                              </a:lnTo>
                              <a:lnTo>
                                <a:pt x="2645" y="981"/>
                              </a:lnTo>
                              <a:lnTo>
                                <a:pt x="2637" y="996"/>
                              </a:lnTo>
                              <a:lnTo>
                                <a:pt x="2630" y="1009"/>
                              </a:lnTo>
                              <a:lnTo>
                                <a:pt x="2621" y="1022"/>
                              </a:lnTo>
                              <a:lnTo>
                                <a:pt x="2608" y="1037"/>
                              </a:lnTo>
                              <a:lnTo>
                                <a:pt x="2591" y="1057"/>
                              </a:lnTo>
                              <a:lnTo>
                                <a:pt x="2568" y="1076"/>
                              </a:lnTo>
                              <a:lnTo>
                                <a:pt x="2544" y="1095"/>
                              </a:lnTo>
                              <a:lnTo>
                                <a:pt x="2522" y="1109"/>
                              </a:lnTo>
                              <a:lnTo>
                                <a:pt x="2490" y="1124"/>
                              </a:lnTo>
                              <a:lnTo>
                                <a:pt x="2456" y="1135"/>
                              </a:lnTo>
                              <a:lnTo>
                                <a:pt x="2423" y="1146"/>
                              </a:lnTo>
                              <a:lnTo>
                                <a:pt x="2398" y="1149"/>
                              </a:lnTo>
                              <a:lnTo>
                                <a:pt x="2373" y="1150"/>
                              </a:lnTo>
                              <a:lnTo>
                                <a:pt x="2392" y="1159"/>
                              </a:lnTo>
                              <a:lnTo>
                                <a:pt x="2408" y="1161"/>
                              </a:lnTo>
                              <a:lnTo>
                                <a:pt x="2427" y="1157"/>
                              </a:lnTo>
                              <a:lnTo>
                                <a:pt x="2445" y="1153"/>
                              </a:lnTo>
                              <a:lnTo>
                                <a:pt x="2429" y="1169"/>
                              </a:lnTo>
                              <a:lnTo>
                                <a:pt x="2418" y="1182"/>
                              </a:lnTo>
                              <a:lnTo>
                                <a:pt x="2402" y="1193"/>
                              </a:lnTo>
                              <a:lnTo>
                                <a:pt x="2381" y="1212"/>
                              </a:lnTo>
                              <a:lnTo>
                                <a:pt x="2348" y="1219"/>
                              </a:lnTo>
                              <a:lnTo>
                                <a:pt x="2312" y="1227"/>
                              </a:lnTo>
                              <a:lnTo>
                                <a:pt x="2242" y="1237"/>
                              </a:lnTo>
                              <a:lnTo>
                                <a:pt x="2208" y="1239"/>
                              </a:lnTo>
                              <a:lnTo>
                                <a:pt x="2234" y="1243"/>
                              </a:lnTo>
                              <a:lnTo>
                                <a:pt x="2265" y="1246"/>
                              </a:lnTo>
                              <a:lnTo>
                                <a:pt x="2301" y="1243"/>
                              </a:lnTo>
                              <a:lnTo>
                                <a:pt x="2281" y="1251"/>
                              </a:lnTo>
                              <a:lnTo>
                                <a:pt x="2265" y="1261"/>
                              </a:lnTo>
                              <a:lnTo>
                                <a:pt x="2249" y="1262"/>
                              </a:lnTo>
                              <a:lnTo>
                                <a:pt x="2227" y="1266"/>
                              </a:lnTo>
                              <a:lnTo>
                                <a:pt x="2207" y="1276"/>
                              </a:lnTo>
                              <a:lnTo>
                                <a:pt x="2164" y="1280"/>
                              </a:lnTo>
                              <a:lnTo>
                                <a:pt x="2124" y="1286"/>
                              </a:lnTo>
                              <a:lnTo>
                                <a:pt x="2086" y="1286"/>
                              </a:lnTo>
                              <a:lnTo>
                                <a:pt x="1912" y="1265"/>
                              </a:lnTo>
                              <a:lnTo>
                                <a:pt x="1960" y="1292"/>
                              </a:lnTo>
                              <a:lnTo>
                                <a:pt x="1929" y="1305"/>
                              </a:lnTo>
                              <a:lnTo>
                                <a:pt x="1881" y="1324"/>
                              </a:lnTo>
                              <a:lnTo>
                                <a:pt x="1861" y="1331"/>
                              </a:lnTo>
                              <a:lnTo>
                                <a:pt x="1836" y="1335"/>
                              </a:lnTo>
                              <a:lnTo>
                                <a:pt x="1810" y="1337"/>
                              </a:lnTo>
                              <a:lnTo>
                                <a:pt x="1786" y="1334"/>
                              </a:lnTo>
                              <a:lnTo>
                                <a:pt x="1768" y="1330"/>
                              </a:lnTo>
                              <a:lnTo>
                                <a:pt x="1739" y="1314"/>
                              </a:lnTo>
                              <a:lnTo>
                                <a:pt x="1752" y="1335"/>
                              </a:lnTo>
                              <a:lnTo>
                                <a:pt x="1730" y="1337"/>
                              </a:lnTo>
                              <a:lnTo>
                                <a:pt x="1710" y="1340"/>
                              </a:lnTo>
                              <a:lnTo>
                                <a:pt x="1686" y="1335"/>
                              </a:lnTo>
                              <a:lnTo>
                                <a:pt x="1636" y="1302"/>
                              </a:lnTo>
                              <a:lnTo>
                                <a:pt x="1635" y="1330"/>
                              </a:lnTo>
                              <a:lnTo>
                                <a:pt x="1619" y="1333"/>
                              </a:lnTo>
                              <a:lnTo>
                                <a:pt x="1605" y="1338"/>
                              </a:lnTo>
                              <a:lnTo>
                                <a:pt x="1550" y="1306"/>
                              </a:lnTo>
                              <a:lnTo>
                                <a:pt x="1512" y="1357"/>
                              </a:lnTo>
                              <a:lnTo>
                                <a:pt x="1443" y="1323"/>
                              </a:lnTo>
                              <a:lnTo>
                                <a:pt x="1405" y="1378"/>
                              </a:lnTo>
                              <a:lnTo>
                                <a:pt x="1372" y="1362"/>
                              </a:lnTo>
                              <a:lnTo>
                                <a:pt x="1343" y="1404"/>
                              </a:lnTo>
                              <a:lnTo>
                                <a:pt x="1298" y="1388"/>
                              </a:lnTo>
                              <a:lnTo>
                                <a:pt x="1268" y="1449"/>
                              </a:lnTo>
                              <a:lnTo>
                                <a:pt x="1246" y="1421"/>
                              </a:lnTo>
                              <a:lnTo>
                                <a:pt x="1221" y="1455"/>
                              </a:lnTo>
                              <a:lnTo>
                                <a:pt x="1192" y="1437"/>
                              </a:lnTo>
                              <a:lnTo>
                                <a:pt x="1167" y="1491"/>
                              </a:lnTo>
                              <a:lnTo>
                                <a:pt x="1003" y="1721"/>
                              </a:lnTo>
                              <a:lnTo>
                                <a:pt x="1008" y="1762"/>
                              </a:lnTo>
                              <a:lnTo>
                                <a:pt x="1023" y="1809"/>
                              </a:lnTo>
                              <a:lnTo>
                                <a:pt x="1026" y="1844"/>
                              </a:lnTo>
                              <a:lnTo>
                                <a:pt x="1023" y="1893"/>
                              </a:lnTo>
                              <a:lnTo>
                                <a:pt x="993" y="2016"/>
                              </a:lnTo>
                              <a:lnTo>
                                <a:pt x="983" y="2043"/>
                              </a:lnTo>
                              <a:lnTo>
                                <a:pt x="970" y="2053"/>
                              </a:lnTo>
                              <a:lnTo>
                                <a:pt x="960" y="2068"/>
                              </a:lnTo>
                              <a:lnTo>
                                <a:pt x="943" y="2046"/>
                              </a:lnTo>
                              <a:lnTo>
                                <a:pt x="954" y="2040"/>
                              </a:lnTo>
                              <a:lnTo>
                                <a:pt x="965" y="2032"/>
                              </a:lnTo>
                              <a:lnTo>
                                <a:pt x="975" y="2017"/>
                              </a:lnTo>
                              <a:lnTo>
                                <a:pt x="985" y="1996"/>
                              </a:lnTo>
                              <a:lnTo>
                                <a:pt x="992" y="1966"/>
                              </a:lnTo>
                              <a:lnTo>
                                <a:pt x="983" y="1932"/>
                              </a:lnTo>
                              <a:lnTo>
                                <a:pt x="898" y="1940"/>
                              </a:lnTo>
                              <a:lnTo>
                                <a:pt x="878" y="1915"/>
                              </a:lnTo>
                              <a:lnTo>
                                <a:pt x="769" y="1892"/>
                              </a:lnTo>
                              <a:lnTo>
                                <a:pt x="756" y="1950"/>
                              </a:lnTo>
                              <a:lnTo>
                                <a:pt x="743" y="1996"/>
                              </a:lnTo>
                              <a:lnTo>
                                <a:pt x="604" y="1960"/>
                              </a:lnTo>
                              <a:lnTo>
                                <a:pt x="611" y="1938"/>
                              </a:lnTo>
                              <a:lnTo>
                                <a:pt x="624" y="1911"/>
                              </a:lnTo>
                              <a:lnTo>
                                <a:pt x="640" y="1881"/>
                              </a:lnTo>
                              <a:lnTo>
                                <a:pt x="657" y="1856"/>
                              </a:lnTo>
                              <a:lnTo>
                                <a:pt x="678" y="1828"/>
                              </a:lnTo>
                              <a:lnTo>
                                <a:pt x="643" y="1812"/>
                              </a:lnTo>
                              <a:lnTo>
                                <a:pt x="651" y="1763"/>
                              </a:lnTo>
                              <a:lnTo>
                                <a:pt x="603" y="1812"/>
                              </a:lnTo>
                              <a:lnTo>
                                <a:pt x="595" y="1799"/>
                              </a:lnTo>
                              <a:lnTo>
                                <a:pt x="604" y="1712"/>
                              </a:lnTo>
                              <a:lnTo>
                                <a:pt x="568" y="1730"/>
                              </a:lnTo>
                              <a:lnTo>
                                <a:pt x="561" y="1718"/>
                              </a:lnTo>
                              <a:lnTo>
                                <a:pt x="579" y="1654"/>
                              </a:lnTo>
                              <a:lnTo>
                                <a:pt x="530" y="1694"/>
                              </a:lnTo>
                              <a:lnTo>
                                <a:pt x="511" y="1687"/>
                              </a:lnTo>
                              <a:lnTo>
                                <a:pt x="530" y="1639"/>
                              </a:lnTo>
                              <a:lnTo>
                                <a:pt x="575" y="1605"/>
                              </a:lnTo>
                              <a:lnTo>
                                <a:pt x="598" y="1555"/>
                              </a:lnTo>
                              <a:lnTo>
                                <a:pt x="632" y="1497"/>
                              </a:lnTo>
                              <a:lnTo>
                                <a:pt x="643" y="1457"/>
                              </a:lnTo>
                              <a:lnTo>
                                <a:pt x="648" y="1428"/>
                              </a:lnTo>
                              <a:lnTo>
                                <a:pt x="646" y="1397"/>
                              </a:lnTo>
                              <a:lnTo>
                                <a:pt x="638" y="1388"/>
                              </a:lnTo>
                              <a:lnTo>
                                <a:pt x="636" y="1370"/>
                              </a:lnTo>
                              <a:lnTo>
                                <a:pt x="624" y="1351"/>
                              </a:lnTo>
                              <a:lnTo>
                                <a:pt x="611" y="1335"/>
                              </a:lnTo>
                              <a:lnTo>
                                <a:pt x="600" y="1315"/>
                              </a:lnTo>
                              <a:lnTo>
                                <a:pt x="581" y="1290"/>
                              </a:lnTo>
                              <a:lnTo>
                                <a:pt x="564" y="1272"/>
                              </a:lnTo>
                              <a:lnTo>
                                <a:pt x="545" y="1254"/>
                              </a:lnTo>
                              <a:lnTo>
                                <a:pt x="563" y="1330"/>
                              </a:lnTo>
                              <a:lnTo>
                                <a:pt x="578" y="1410"/>
                              </a:lnTo>
                              <a:lnTo>
                                <a:pt x="498" y="1401"/>
                              </a:lnTo>
                              <a:lnTo>
                                <a:pt x="415" y="1394"/>
                              </a:lnTo>
                              <a:lnTo>
                                <a:pt x="377" y="1386"/>
                              </a:lnTo>
                              <a:lnTo>
                                <a:pt x="336" y="1375"/>
                              </a:lnTo>
                              <a:lnTo>
                                <a:pt x="304" y="1372"/>
                              </a:lnTo>
                              <a:lnTo>
                                <a:pt x="315" y="1364"/>
                              </a:lnTo>
                              <a:lnTo>
                                <a:pt x="331" y="1358"/>
                              </a:lnTo>
                              <a:lnTo>
                                <a:pt x="351" y="1355"/>
                              </a:lnTo>
                              <a:lnTo>
                                <a:pt x="368" y="1357"/>
                              </a:lnTo>
                              <a:lnTo>
                                <a:pt x="337" y="1333"/>
                              </a:lnTo>
                              <a:lnTo>
                                <a:pt x="314" y="1319"/>
                              </a:lnTo>
                              <a:lnTo>
                                <a:pt x="286" y="1305"/>
                              </a:lnTo>
                              <a:lnTo>
                                <a:pt x="267" y="1293"/>
                              </a:lnTo>
                              <a:lnTo>
                                <a:pt x="251" y="1273"/>
                              </a:lnTo>
                              <a:lnTo>
                                <a:pt x="240" y="1250"/>
                              </a:lnTo>
                              <a:lnTo>
                                <a:pt x="235" y="1234"/>
                              </a:lnTo>
                              <a:lnTo>
                                <a:pt x="268" y="1225"/>
                              </a:lnTo>
                              <a:lnTo>
                                <a:pt x="297" y="1226"/>
                              </a:lnTo>
                              <a:lnTo>
                                <a:pt x="329" y="1235"/>
                              </a:lnTo>
                              <a:lnTo>
                                <a:pt x="358" y="1248"/>
                              </a:lnTo>
                              <a:lnTo>
                                <a:pt x="396" y="1264"/>
                              </a:lnTo>
                              <a:lnTo>
                                <a:pt x="397" y="1243"/>
                              </a:lnTo>
                              <a:lnTo>
                                <a:pt x="405" y="1224"/>
                              </a:lnTo>
                              <a:lnTo>
                                <a:pt x="365" y="1193"/>
                              </a:lnTo>
                              <a:lnTo>
                                <a:pt x="292" y="1141"/>
                              </a:lnTo>
                              <a:lnTo>
                                <a:pt x="236" y="1102"/>
                              </a:lnTo>
                              <a:lnTo>
                                <a:pt x="207" y="1080"/>
                              </a:lnTo>
                              <a:lnTo>
                                <a:pt x="206" y="1069"/>
                              </a:lnTo>
                              <a:lnTo>
                                <a:pt x="197" y="1060"/>
                              </a:lnTo>
                              <a:lnTo>
                                <a:pt x="189" y="1054"/>
                              </a:lnTo>
                              <a:lnTo>
                                <a:pt x="227" y="1051"/>
                              </a:lnTo>
                              <a:lnTo>
                                <a:pt x="211" y="1037"/>
                              </a:lnTo>
                              <a:lnTo>
                                <a:pt x="189" y="1016"/>
                              </a:lnTo>
                              <a:lnTo>
                                <a:pt x="175" y="999"/>
                              </a:lnTo>
                              <a:lnTo>
                                <a:pt x="166" y="983"/>
                              </a:lnTo>
                              <a:lnTo>
                                <a:pt x="160" y="971"/>
                              </a:lnTo>
                              <a:lnTo>
                                <a:pt x="180" y="974"/>
                              </a:lnTo>
                              <a:lnTo>
                                <a:pt x="195" y="973"/>
                              </a:lnTo>
                              <a:lnTo>
                                <a:pt x="173" y="957"/>
                              </a:lnTo>
                              <a:lnTo>
                                <a:pt x="155" y="945"/>
                              </a:lnTo>
                              <a:lnTo>
                                <a:pt x="135" y="929"/>
                              </a:lnTo>
                              <a:lnTo>
                                <a:pt x="123" y="912"/>
                              </a:lnTo>
                              <a:lnTo>
                                <a:pt x="120" y="899"/>
                              </a:lnTo>
                              <a:lnTo>
                                <a:pt x="117" y="884"/>
                              </a:lnTo>
                              <a:lnTo>
                                <a:pt x="141" y="890"/>
                              </a:lnTo>
                              <a:lnTo>
                                <a:pt x="168" y="900"/>
                              </a:lnTo>
                              <a:lnTo>
                                <a:pt x="200" y="915"/>
                              </a:lnTo>
                              <a:lnTo>
                                <a:pt x="185" y="896"/>
                              </a:lnTo>
                              <a:lnTo>
                                <a:pt x="160" y="870"/>
                              </a:lnTo>
                              <a:lnTo>
                                <a:pt x="134" y="837"/>
                              </a:lnTo>
                              <a:lnTo>
                                <a:pt x="109" y="809"/>
                              </a:lnTo>
                              <a:lnTo>
                                <a:pt x="85" y="780"/>
                              </a:lnTo>
                              <a:lnTo>
                                <a:pt x="65" y="756"/>
                              </a:lnTo>
                              <a:lnTo>
                                <a:pt x="51" y="738"/>
                              </a:lnTo>
                              <a:lnTo>
                                <a:pt x="80" y="748"/>
                              </a:lnTo>
                              <a:lnTo>
                                <a:pt x="121" y="764"/>
                              </a:lnTo>
                              <a:lnTo>
                                <a:pt x="155" y="775"/>
                              </a:lnTo>
                              <a:lnTo>
                                <a:pt x="127" y="755"/>
                              </a:lnTo>
                              <a:lnTo>
                                <a:pt x="98" y="734"/>
                              </a:lnTo>
                              <a:lnTo>
                                <a:pt x="77" y="721"/>
                              </a:lnTo>
                              <a:lnTo>
                                <a:pt x="62" y="704"/>
                              </a:lnTo>
                              <a:lnTo>
                                <a:pt x="51" y="685"/>
                              </a:lnTo>
                              <a:lnTo>
                                <a:pt x="80" y="681"/>
                              </a:lnTo>
                              <a:lnTo>
                                <a:pt x="100" y="680"/>
                              </a:lnTo>
                              <a:lnTo>
                                <a:pt x="128" y="690"/>
                              </a:lnTo>
                              <a:lnTo>
                                <a:pt x="151" y="702"/>
                              </a:lnTo>
                              <a:lnTo>
                                <a:pt x="110" y="658"/>
                              </a:lnTo>
                              <a:lnTo>
                                <a:pt x="62" y="595"/>
                              </a:lnTo>
                              <a:lnTo>
                                <a:pt x="29" y="552"/>
                              </a:lnTo>
                              <a:lnTo>
                                <a:pt x="14" y="531"/>
                              </a:lnTo>
                              <a:lnTo>
                                <a:pt x="6" y="510"/>
                              </a:lnTo>
                              <a:lnTo>
                                <a:pt x="2" y="486"/>
                              </a:lnTo>
                              <a:lnTo>
                                <a:pt x="0" y="467"/>
                              </a:lnTo>
                              <a:lnTo>
                                <a:pt x="18" y="470"/>
                              </a:lnTo>
                              <a:lnTo>
                                <a:pt x="42" y="479"/>
                              </a:lnTo>
                              <a:lnTo>
                                <a:pt x="78" y="504"/>
                              </a:lnTo>
                              <a:lnTo>
                                <a:pt x="131" y="554"/>
                              </a:lnTo>
                              <a:lnTo>
                                <a:pt x="168" y="593"/>
                              </a:lnTo>
                              <a:lnTo>
                                <a:pt x="200" y="616"/>
                              </a:lnTo>
                              <a:lnTo>
                                <a:pt x="224" y="625"/>
                              </a:lnTo>
                              <a:lnTo>
                                <a:pt x="249" y="630"/>
                              </a:lnTo>
                              <a:lnTo>
                                <a:pt x="267" y="629"/>
                              </a:lnTo>
                              <a:lnTo>
                                <a:pt x="283" y="623"/>
                              </a:lnTo>
                              <a:lnTo>
                                <a:pt x="253" y="597"/>
                              </a:lnTo>
                              <a:lnTo>
                                <a:pt x="188" y="536"/>
                              </a:lnTo>
                              <a:lnTo>
                                <a:pt x="121" y="478"/>
                              </a:lnTo>
                              <a:lnTo>
                                <a:pt x="94" y="455"/>
                              </a:lnTo>
                              <a:lnTo>
                                <a:pt x="84" y="438"/>
                              </a:lnTo>
                              <a:lnTo>
                                <a:pt x="80" y="420"/>
                              </a:lnTo>
                              <a:lnTo>
                                <a:pt x="103" y="424"/>
                              </a:lnTo>
                              <a:lnTo>
                                <a:pt x="148" y="431"/>
                              </a:lnTo>
                              <a:lnTo>
                                <a:pt x="192" y="438"/>
                              </a:lnTo>
                              <a:lnTo>
                                <a:pt x="157" y="376"/>
                              </a:lnTo>
                              <a:lnTo>
                                <a:pt x="120" y="307"/>
                              </a:lnTo>
                              <a:lnTo>
                                <a:pt x="79" y="227"/>
                              </a:lnTo>
                              <a:lnTo>
                                <a:pt x="123" y="281"/>
                              </a:lnTo>
                              <a:lnTo>
                                <a:pt x="163" y="328"/>
                              </a:lnTo>
                              <a:lnTo>
                                <a:pt x="192" y="359"/>
                              </a:lnTo>
                              <a:lnTo>
                                <a:pt x="160" y="276"/>
                              </a:lnTo>
                              <a:lnTo>
                                <a:pt x="122" y="181"/>
                              </a:lnTo>
                              <a:lnTo>
                                <a:pt x="93" y="100"/>
                              </a:lnTo>
                              <a:lnTo>
                                <a:pt x="80" y="58"/>
                              </a:lnTo>
                              <a:lnTo>
                                <a:pt x="99" y="74"/>
                              </a:lnTo>
                              <a:lnTo>
                                <a:pt x="119" y="100"/>
                              </a:lnTo>
                              <a:lnTo>
                                <a:pt x="158" y="152"/>
                              </a:lnTo>
                              <a:lnTo>
                                <a:pt x="193" y="197"/>
                              </a:lnTo>
                              <a:lnTo>
                                <a:pt x="157" y="94"/>
                              </a:lnTo>
                              <a:lnTo>
                                <a:pt x="146" y="58"/>
                              </a:lnTo>
                              <a:lnTo>
                                <a:pt x="139" y="28"/>
                              </a:lnTo>
                              <a:lnTo>
                                <a:pt x="142" y="0"/>
                              </a:lnTo>
                              <a:lnTo>
                                <a:pt x="160" y="8"/>
                              </a:lnTo>
                              <a:lnTo>
                                <a:pt x="178" y="21"/>
                              </a:lnTo>
                              <a:lnTo>
                                <a:pt x="194" y="45"/>
                              </a:lnTo>
                              <a:lnTo>
                                <a:pt x="215" y="89"/>
                              </a:lnTo>
                              <a:lnTo>
                                <a:pt x="261" y="183"/>
                              </a:lnTo>
                              <a:lnTo>
                                <a:pt x="304" y="266"/>
                              </a:lnTo>
                              <a:lnTo>
                                <a:pt x="338" y="337"/>
                              </a:lnTo>
                              <a:lnTo>
                                <a:pt x="355" y="372"/>
                              </a:lnTo>
                              <a:lnTo>
                                <a:pt x="367" y="428"/>
                              </a:lnTo>
                              <a:lnTo>
                                <a:pt x="382" y="492"/>
                              </a:lnTo>
                              <a:lnTo>
                                <a:pt x="401" y="582"/>
                              </a:lnTo>
                              <a:lnTo>
                                <a:pt x="411" y="639"/>
                              </a:lnTo>
                              <a:lnTo>
                                <a:pt x="423" y="696"/>
                              </a:lnTo>
                              <a:lnTo>
                                <a:pt x="433" y="738"/>
                              </a:lnTo>
                              <a:lnTo>
                                <a:pt x="448" y="798"/>
                              </a:lnTo>
                              <a:lnTo>
                                <a:pt x="448" y="762"/>
                              </a:lnTo>
                              <a:lnTo>
                                <a:pt x="446" y="726"/>
                              </a:lnTo>
                              <a:lnTo>
                                <a:pt x="435" y="709"/>
                              </a:lnTo>
                              <a:lnTo>
                                <a:pt x="425" y="678"/>
                              </a:lnTo>
                              <a:lnTo>
                                <a:pt x="419" y="644"/>
                              </a:lnTo>
                              <a:lnTo>
                                <a:pt x="404" y="579"/>
                              </a:lnTo>
                              <a:lnTo>
                                <a:pt x="393" y="526"/>
                              </a:lnTo>
                              <a:lnTo>
                                <a:pt x="367" y="392"/>
                              </a:lnTo>
                              <a:lnTo>
                                <a:pt x="364" y="355"/>
                              </a:lnTo>
                              <a:lnTo>
                                <a:pt x="368" y="295"/>
                              </a:lnTo>
                              <a:lnTo>
                                <a:pt x="374" y="220"/>
                              </a:lnTo>
                              <a:lnTo>
                                <a:pt x="387" y="165"/>
                              </a:lnTo>
                              <a:lnTo>
                                <a:pt x="401" y="121"/>
                              </a:lnTo>
                              <a:lnTo>
                                <a:pt x="412" y="92"/>
                              </a:lnTo>
                              <a:lnTo>
                                <a:pt x="429" y="68"/>
                              </a:lnTo>
                              <a:lnTo>
                                <a:pt x="440" y="53"/>
                              </a:lnTo>
                              <a:lnTo>
                                <a:pt x="456" y="43"/>
                              </a:lnTo>
                              <a:lnTo>
                                <a:pt x="469" y="37"/>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4" name="Freeform 196"/>
                        <p:cNvSpPr>
                          <a:spLocks/>
                        </p:cNvSpPr>
                        <p:nvPr/>
                      </p:nvSpPr>
                      <p:spPr bwMode="auto">
                        <a:xfrm>
                          <a:off x="1463" y="2897"/>
                          <a:ext cx="52" cy="187"/>
                        </a:xfrm>
                        <a:custGeom>
                          <a:avLst/>
                          <a:gdLst>
                            <a:gd name="T0" fmla="*/ 20 w 367"/>
                            <a:gd name="T1" fmla="*/ 22 h 1306"/>
                            <a:gd name="T2" fmla="*/ 49 w 367"/>
                            <a:gd name="T3" fmla="*/ 60 h 1306"/>
                            <a:gd name="T4" fmla="*/ 45 w 367"/>
                            <a:gd name="T5" fmla="*/ 140 h 1306"/>
                            <a:gd name="T6" fmla="*/ 60 w 367"/>
                            <a:gd name="T7" fmla="*/ 210 h 1306"/>
                            <a:gd name="T8" fmla="*/ 75 w 367"/>
                            <a:gd name="T9" fmla="*/ 293 h 1306"/>
                            <a:gd name="T10" fmla="*/ 64 w 367"/>
                            <a:gd name="T11" fmla="*/ 296 h 1306"/>
                            <a:gd name="T12" fmla="*/ 57 w 367"/>
                            <a:gd name="T13" fmla="*/ 332 h 1306"/>
                            <a:gd name="T14" fmla="*/ 82 w 367"/>
                            <a:gd name="T15" fmla="*/ 418 h 1306"/>
                            <a:gd name="T16" fmla="*/ 131 w 367"/>
                            <a:gd name="T17" fmla="*/ 516 h 1306"/>
                            <a:gd name="T18" fmla="*/ 172 w 367"/>
                            <a:gd name="T19" fmla="*/ 579 h 1306"/>
                            <a:gd name="T20" fmla="*/ 218 w 367"/>
                            <a:gd name="T21" fmla="*/ 646 h 1306"/>
                            <a:gd name="T22" fmla="*/ 253 w 367"/>
                            <a:gd name="T23" fmla="*/ 718 h 1306"/>
                            <a:gd name="T24" fmla="*/ 253 w 367"/>
                            <a:gd name="T25" fmla="*/ 767 h 1306"/>
                            <a:gd name="T26" fmla="*/ 272 w 367"/>
                            <a:gd name="T27" fmla="*/ 718 h 1306"/>
                            <a:gd name="T28" fmla="*/ 259 w 367"/>
                            <a:gd name="T29" fmla="*/ 659 h 1306"/>
                            <a:gd name="T30" fmla="*/ 254 w 367"/>
                            <a:gd name="T31" fmla="*/ 613 h 1306"/>
                            <a:gd name="T32" fmla="*/ 288 w 367"/>
                            <a:gd name="T33" fmla="*/ 675 h 1306"/>
                            <a:gd name="T34" fmla="*/ 295 w 367"/>
                            <a:gd name="T35" fmla="*/ 692 h 1306"/>
                            <a:gd name="T36" fmla="*/ 304 w 367"/>
                            <a:gd name="T37" fmla="*/ 721 h 1306"/>
                            <a:gd name="T38" fmla="*/ 303 w 367"/>
                            <a:gd name="T39" fmla="*/ 774 h 1306"/>
                            <a:gd name="T40" fmla="*/ 321 w 367"/>
                            <a:gd name="T41" fmla="*/ 733 h 1306"/>
                            <a:gd name="T42" fmla="*/ 335 w 367"/>
                            <a:gd name="T43" fmla="*/ 728 h 1306"/>
                            <a:gd name="T44" fmla="*/ 352 w 367"/>
                            <a:gd name="T45" fmla="*/ 721 h 1306"/>
                            <a:gd name="T46" fmla="*/ 354 w 367"/>
                            <a:gd name="T47" fmla="*/ 762 h 1306"/>
                            <a:gd name="T48" fmla="*/ 337 w 367"/>
                            <a:gd name="T49" fmla="*/ 808 h 1306"/>
                            <a:gd name="T50" fmla="*/ 318 w 367"/>
                            <a:gd name="T51" fmla="*/ 853 h 1306"/>
                            <a:gd name="T52" fmla="*/ 298 w 367"/>
                            <a:gd name="T53" fmla="*/ 886 h 1306"/>
                            <a:gd name="T54" fmla="*/ 367 w 367"/>
                            <a:gd name="T55" fmla="*/ 1092 h 1306"/>
                            <a:gd name="T56" fmla="*/ 308 w 367"/>
                            <a:gd name="T57" fmla="*/ 1306 h 1306"/>
                            <a:gd name="T58" fmla="*/ 186 w 367"/>
                            <a:gd name="T59" fmla="*/ 1251 h 1306"/>
                            <a:gd name="T60" fmla="*/ 224 w 367"/>
                            <a:gd name="T61" fmla="*/ 1180 h 1306"/>
                            <a:gd name="T62" fmla="*/ 209 w 367"/>
                            <a:gd name="T63" fmla="*/ 1131 h 1306"/>
                            <a:gd name="T64" fmla="*/ 171 w 367"/>
                            <a:gd name="T65" fmla="*/ 1130 h 1306"/>
                            <a:gd name="T66" fmla="*/ 166 w 367"/>
                            <a:gd name="T67" fmla="*/ 1088 h 1306"/>
                            <a:gd name="T68" fmla="*/ 175 w 367"/>
                            <a:gd name="T69" fmla="*/ 1024 h 1306"/>
                            <a:gd name="T70" fmla="*/ 140 w 367"/>
                            <a:gd name="T71" fmla="*/ 1042 h 1306"/>
                            <a:gd name="T72" fmla="*/ 130 w 367"/>
                            <a:gd name="T73" fmla="*/ 1029 h 1306"/>
                            <a:gd name="T74" fmla="*/ 153 w 367"/>
                            <a:gd name="T75" fmla="*/ 966 h 1306"/>
                            <a:gd name="T76" fmla="*/ 99 w 367"/>
                            <a:gd name="T77" fmla="*/ 1002 h 1306"/>
                            <a:gd name="T78" fmla="*/ 95 w 367"/>
                            <a:gd name="T79" fmla="*/ 957 h 1306"/>
                            <a:gd name="T80" fmla="*/ 136 w 367"/>
                            <a:gd name="T81" fmla="*/ 918 h 1306"/>
                            <a:gd name="T82" fmla="*/ 191 w 367"/>
                            <a:gd name="T83" fmla="*/ 812 h 1306"/>
                            <a:gd name="T84" fmla="*/ 212 w 367"/>
                            <a:gd name="T85" fmla="*/ 737 h 1306"/>
                            <a:gd name="T86" fmla="*/ 205 w 367"/>
                            <a:gd name="T87" fmla="*/ 706 h 1306"/>
                            <a:gd name="T88" fmla="*/ 191 w 367"/>
                            <a:gd name="T89" fmla="*/ 665 h 1306"/>
                            <a:gd name="T90" fmla="*/ 168 w 367"/>
                            <a:gd name="T91" fmla="*/ 628 h 1306"/>
                            <a:gd name="T92" fmla="*/ 150 w 367"/>
                            <a:gd name="T93" fmla="*/ 608 h 1306"/>
                            <a:gd name="T94" fmla="*/ 108 w 367"/>
                            <a:gd name="T95" fmla="*/ 554 h 1306"/>
                            <a:gd name="T96" fmla="*/ 59 w 367"/>
                            <a:gd name="T97" fmla="*/ 464 h 1306"/>
                            <a:gd name="T98" fmla="*/ 38 w 367"/>
                            <a:gd name="T99" fmla="*/ 427 h 1306"/>
                            <a:gd name="T100" fmla="*/ 32 w 367"/>
                            <a:gd name="T101" fmla="*/ 391 h 1306"/>
                            <a:gd name="T102" fmla="*/ 28 w 367"/>
                            <a:gd name="T103" fmla="*/ 223 h 1306"/>
                            <a:gd name="T104" fmla="*/ 23 w 367"/>
                            <a:gd name="T105" fmla="*/ 113 h 1306"/>
                            <a:gd name="T106" fmla="*/ 24 w 367"/>
                            <a:gd name="T107" fmla="*/ 53 h 1306"/>
                            <a:gd name="T108" fmla="*/ 9 w 367"/>
                            <a:gd name="T109" fmla="*/ 26 h 1306"/>
                            <a:gd name="T110" fmla="*/ 0 w 367"/>
                            <a:gd name="T111" fmla="*/ 0 h 1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306">
                              <a:moveTo>
                                <a:pt x="0" y="0"/>
                              </a:moveTo>
                              <a:lnTo>
                                <a:pt x="20" y="22"/>
                              </a:lnTo>
                              <a:lnTo>
                                <a:pt x="38" y="44"/>
                              </a:lnTo>
                              <a:lnTo>
                                <a:pt x="49" y="60"/>
                              </a:lnTo>
                              <a:lnTo>
                                <a:pt x="47" y="100"/>
                              </a:lnTo>
                              <a:lnTo>
                                <a:pt x="45" y="140"/>
                              </a:lnTo>
                              <a:lnTo>
                                <a:pt x="51" y="171"/>
                              </a:lnTo>
                              <a:lnTo>
                                <a:pt x="60" y="210"/>
                              </a:lnTo>
                              <a:lnTo>
                                <a:pt x="70" y="260"/>
                              </a:lnTo>
                              <a:lnTo>
                                <a:pt x="75" y="293"/>
                              </a:lnTo>
                              <a:lnTo>
                                <a:pt x="79" y="325"/>
                              </a:lnTo>
                              <a:lnTo>
                                <a:pt x="64" y="296"/>
                              </a:lnTo>
                              <a:lnTo>
                                <a:pt x="60" y="310"/>
                              </a:lnTo>
                              <a:lnTo>
                                <a:pt x="57" y="332"/>
                              </a:lnTo>
                              <a:lnTo>
                                <a:pt x="65" y="375"/>
                              </a:lnTo>
                              <a:lnTo>
                                <a:pt x="82" y="418"/>
                              </a:lnTo>
                              <a:lnTo>
                                <a:pt x="104" y="468"/>
                              </a:lnTo>
                              <a:lnTo>
                                <a:pt x="131" y="516"/>
                              </a:lnTo>
                              <a:lnTo>
                                <a:pt x="155" y="557"/>
                              </a:lnTo>
                              <a:lnTo>
                                <a:pt x="172" y="579"/>
                              </a:lnTo>
                              <a:lnTo>
                                <a:pt x="191" y="612"/>
                              </a:lnTo>
                              <a:lnTo>
                                <a:pt x="218" y="646"/>
                              </a:lnTo>
                              <a:lnTo>
                                <a:pt x="237" y="697"/>
                              </a:lnTo>
                              <a:lnTo>
                                <a:pt x="253" y="718"/>
                              </a:lnTo>
                              <a:lnTo>
                                <a:pt x="255" y="744"/>
                              </a:lnTo>
                              <a:lnTo>
                                <a:pt x="253" y="767"/>
                              </a:lnTo>
                              <a:lnTo>
                                <a:pt x="263" y="737"/>
                              </a:lnTo>
                              <a:lnTo>
                                <a:pt x="272" y="718"/>
                              </a:lnTo>
                              <a:lnTo>
                                <a:pt x="267" y="680"/>
                              </a:lnTo>
                              <a:lnTo>
                                <a:pt x="259" y="659"/>
                              </a:lnTo>
                              <a:lnTo>
                                <a:pt x="261" y="641"/>
                              </a:lnTo>
                              <a:lnTo>
                                <a:pt x="254" y="613"/>
                              </a:lnTo>
                              <a:lnTo>
                                <a:pt x="274" y="646"/>
                              </a:lnTo>
                              <a:lnTo>
                                <a:pt x="288" y="675"/>
                              </a:lnTo>
                              <a:lnTo>
                                <a:pt x="278" y="704"/>
                              </a:lnTo>
                              <a:lnTo>
                                <a:pt x="295" y="692"/>
                              </a:lnTo>
                              <a:lnTo>
                                <a:pt x="299" y="704"/>
                              </a:lnTo>
                              <a:lnTo>
                                <a:pt x="304" y="721"/>
                              </a:lnTo>
                              <a:lnTo>
                                <a:pt x="305" y="746"/>
                              </a:lnTo>
                              <a:lnTo>
                                <a:pt x="303" y="774"/>
                              </a:lnTo>
                              <a:lnTo>
                                <a:pt x="314" y="750"/>
                              </a:lnTo>
                              <a:lnTo>
                                <a:pt x="321" y="733"/>
                              </a:lnTo>
                              <a:lnTo>
                                <a:pt x="319" y="712"/>
                              </a:lnTo>
                              <a:lnTo>
                                <a:pt x="335" y="728"/>
                              </a:lnTo>
                              <a:lnTo>
                                <a:pt x="346" y="712"/>
                              </a:lnTo>
                              <a:lnTo>
                                <a:pt x="352" y="721"/>
                              </a:lnTo>
                              <a:lnTo>
                                <a:pt x="356" y="738"/>
                              </a:lnTo>
                              <a:lnTo>
                                <a:pt x="354" y="762"/>
                              </a:lnTo>
                              <a:lnTo>
                                <a:pt x="348" y="783"/>
                              </a:lnTo>
                              <a:lnTo>
                                <a:pt x="337" y="808"/>
                              </a:lnTo>
                              <a:lnTo>
                                <a:pt x="337" y="822"/>
                              </a:lnTo>
                              <a:lnTo>
                                <a:pt x="318" y="853"/>
                              </a:lnTo>
                              <a:lnTo>
                                <a:pt x="311" y="870"/>
                              </a:lnTo>
                              <a:lnTo>
                                <a:pt x="298" y="886"/>
                              </a:lnTo>
                              <a:lnTo>
                                <a:pt x="281" y="900"/>
                              </a:lnTo>
                              <a:lnTo>
                                <a:pt x="367" y="1092"/>
                              </a:lnTo>
                              <a:lnTo>
                                <a:pt x="323" y="1251"/>
                              </a:lnTo>
                              <a:lnTo>
                                <a:pt x="308" y="1306"/>
                              </a:lnTo>
                              <a:lnTo>
                                <a:pt x="177" y="1273"/>
                              </a:lnTo>
                              <a:lnTo>
                                <a:pt x="186" y="1251"/>
                              </a:lnTo>
                              <a:lnTo>
                                <a:pt x="204" y="1211"/>
                              </a:lnTo>
                              <a:lnTo>
                                <a:pt x="224" y="1180"/>
                              </a:lnTo>
                              <a:lnTo>
                                <a:pt x="252" y="1139"/>
                              </a:lnTo>
                              <a:lnTo>
                                <a:pt x="209" y="1131"/>
                              </a:lnTo>
                              <a:lnTo>
                                <a:pt x="219" y="1080"/>
                              </a:lnTo>
                              <a:lnTo>
                                <a:pt x="171" y="1130"/>
                              </a:lnTo>
                              <a:lnTo>
                                <a:pt x="169" y="1115"/>
                              </a:lnTo>
                              <a:lnTo>
                                <a:pt x="166" y="1088"/>
                              </a:lnTo>
                              <a:lnTo>
                                <a:pt x="167" y="1064"/>
                              </a:lnTo>
                              <a:lnTo>
                                <a:pt x="175" y="1024"/>
                              </a:lnTo>
                              <a:lnTo>
                                <a:pt x="161" y="1034"/>
                              </a:lnTo>
                              <a:lnTo>
                                <a:pt x="140" y="1042"/>
                              </a:lnTo>
                              <a:lnTo>
                                <a:pt x="126" y="1048"/>
                              </a:lnTo>
                              <a:lnTo>
                                <a:pt x="130" y="1029"/>
                              </a:lnTo>
                              <a:lnTo>
                                <a:pt x="140" y="1001"/>
                              </a:lnTo>
                              <a:lnTo>
                                <a:pt x="153" y="966"/>
                              </a:lnTo>
                              <a:lnTo>
                                <a:pt x="122" y="991"/>
                              </a:lnTo>
                              <a:lnTo>
                                <a:pt x="99" y="1002"/>
                              </a:lnTo>
                              <a:lnTo>
                                <a:pt x="78" y="1006"/>
                              </a:lnTo>
                              <a:lnTo>
                                <a:pt x="95" y="957"/>
                              </a:lnTo>
                              <a:lnTo>
                                <a:pt x="116" y="940"/>
                              </a:lnTo>
                              <a:lnTo>
                                <a:pt x="136" y="918"/>
                              </a:lnTo>
                              <a:lnTo>
                                <a:pt x="161" y="878"/>
                              </a:lnTo>
                              <a:lnTo>
                                <a:pt x="191" y="812"/>
                              </a:lnTo>
                              <a:lnTo>
                                <a:pt x="210" y="755"/>
                              </a:lnTo>
                              <a:lnTo>
                                <a:pt x="212" y="737"/>
                              </a:lnTo>
                              <a:lnTo>
                                <a:pt x="215" y="711"/>
                              </a:lnTo>
                              <a:lnTo>
                                <a:pt x="205" y="706"/>
                              </a:lnTo>
                              <a:lnTo>
                                <a:pt x="208" y="685"/>
                              </a:lnTo>
                              <a:lnTo>
                                <a:pt x="191" y="665"/>
                              </a:lnTo>
                              <a:lnTo>
                                <a:pt x="179" y="649"/>
                              </a:lnTo>
                              <a:lnTo>
                                <a:pt x="168" y="628"/>
                              </a:lnTo>
                              <a:lnTo>
                                <a:pt x="155" y="620"/>
                              </a:lnTo>
                              <a:lnTo>
                                <a:pt x="150" y="608"/>
                              </a:lnTo>
                              <a:lnTo>
                                <a:pt x="124" y="580"/>
                              </a:lnTo>
                              <a:lnTo>
                                <a:pt x="108" y="554"/>
                              </a:lnTo>
                              <a:lnTo>
                                <a:pt x="73" y="506"/>
                              </a:lnTo>
                              <a:lnTo>
                                <a:pt x="59" y="464"/>
                              </a:lnTo>
                              <a:lnTo>
                                <a:pt x="47" y="441"/>
                              </a:lnTo>
                              <a:lnTo>
                                <a:pt x="38" y="427"/>
                              </a:lnTo>
                              <a:lnTo>
                                <a:pt x="39" y="405"/>
                              </a:lnTo>
                              <a:lnTo>
                                <a:pt x="32" y="391"/>
                              </a:lnTo>
                              <a:lnTo>
                                <a:pt x="31" y="310"/>
                              </a:lnTo>
                              <a:lnTo>
                                <a:pt x="28" y="223"/>
                              </a:lnTo>
                              <a:lnTo>
                                <a:pt x="31" y="134"/>
                              </a:lnTo>
                              <a:lnTo>
                                <a:pt x="23" y="113"/>
                              </a:lnTo>
                              <a:lnTo>
                                <a:pt x="21" y="86"/>
                              </a:lnTo>
                              <a:lnTo>
                                <a:pt x="24" y="53"/>
                              </a:lnTo>
                              <a:lnTo>
                                <a:pt x="10" y="37"/>
                              </a:lnTo>
                              <a:lnTo>
                                <a:pt x="9" y="26"/>
                              </a:lnTo>
                              <a:lnTo>
                                <a:pt x="8" y="15"/>
                              </a:lnTo>
                              <a:lnTo>
                                <a:pt x="0"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5" name="Freeform 197"/>
                        <p:cNvSpPr>
                          <a:spLocks/>
                        </p:cNvSpPr>
                        <p:nvPr/>
                      </p:nvSpPr>
                      <p:spPr bwMode="auto">
                        <a:xfrm>
                          <a:off x="1511" y="2957"/>
                          <a:ext cx="55" cy="26"/>
                        </a:xfrm>
                        <a:custGeom>
                          <a:avLst/>
                          <a:gdLst>
                            <a:gd name="T0" fmla="*/ 0 w 382"/>
                            <a:gd name="T1" fmla="*/ 159 h 181"/>
                            <a:gd name="T2" fmla="*/ 34 w 382"/>
                            <a:gd name="T3" fmla="*/ 134 h 181"/>
                            <a:gd name="T4" fmla="*/ 46 w 382"/>
                            <a:gd name="T5" fmla="*/ 125 h 181"/>
                            <a:gd name="T6" fmla="*/ 59 w 382"/>
                            <a:gd name="T7" fmla="*/ 121 h 181"/>
                            <a:gd name="T8" fmla="*/ 76 w 382"/>
                            <a:gd name="T9" fmla="*/ 120 h 181"/>
                            <a:gd name="T10" fmla="*/ 90 w 382"/>
                            <a:gd name="T11" fmla="*/ 124 h 181"/>
                            <a:gd name="T12" fmla="*/ 99 w 382"/>
                            <a:gd name="T13" fmla="*/ 115 h 181"/>
                            <a:gd name="T14" fmla="*/ 123 w 382"/>
                            <a:gd name="T15" fmla="*/ 109 h 181"/>
                            <a:gd name="T16" fmla="*/ 142 w 382"/>
                            <a:gd name="T17" fmla="*/ 103 h 181"/>
                            <a:gd name="T18" fmla="*/ 154 w 382"/>
                            <a:gd name="T19" fmla="*/ 92 h 181"/>
                            <a:gd name="T20" fmla="*/ 170 w 382"/>
                            <a:gd name="T21" fmla="*/ 79 h 181"/>
                            <a:gd name="T22" fmla="*/ 191 w 382"/>
                            <a:gd name="T23" fmla="*/ 71 h 181"/>
                            <a:gd name="T24" fmla="*/ 209 w 382"/>
                            <a:gd name="T25" fmla="*/ 65 h 181"/>
                            <a:gd name="T26" fmla="*/ 214 w 382"/>
                            <a:gd name="T27" fmla="*/ 59 h 181"/>
                            <a:gd name="T28" fmla="*/ 226 w 382"/>
                            <a:gd name="T29" fmla="*/ 52 h 181"/>
                            <a:gd name="T30" fmla="*/ 240 w 382"/>
                            <a:gd name="T31" fmla="*/ 48 h 181"/>
                            <a:gd name="T32" fmla="*/ 246 w 382"/>
                            <a:gd name="T33" fmla="*/ 47 h 181"/>
                            <a:gd name="T34" fmla="*/ 226 w 382"/>
                            <a:gd name="T35" fmla="*/ 22 h 181"/>
                            <a:gd name="T36" fmla="*/ 319 w 382"/>
                            <a:gd name="T37" fmla="*/ 0 h 181"/>
                            <a:gd name="T38" fmla="*/ 382 w 382"/>
                            <a:gd name="T39" fmla="*/ 6 h 181"/>
                            <a:gd name="T40" fmla="*/ 359 w 382"/>
                            <a:gd name="T41" fmla="*/ 21 h 181"/>
                            <a:gd name="T42" fmla="*/ 334 w 382"/>
                            <a:gd name="T43" fmla="*/ 36 h 181"/>
                            <a:gd name="T44" fmla="*/ 307 w 382"/>
                            <a:gd name="T45" fmla="*/ 47 h 181"/>
                            <a:gd name="T46" fmla="*/ 282 w 382"/>
                            <a:gd name="T47" fmla="*/ 54 h 181"/>
                            <a:gd name="T48" fmla="*/ 316 w 382"/>
                            <a:gd name="T49" fmla="*/ 52 h 181"/>
                            <a:gd name="T50" fmla="*/ 342 w 382"/>
                            <a:gd name="T51" fmla="*/ 56 h 181"/>
                            <a:gd name="T52" fmla="*/ 359 w 382"/>
                            <a:gd name="T53" fmla="*/ 81 h 181"/>
                            <a:gd name="T54" fmla="*/ 341 w 382"/>
                            <a:gd name="T55" fmla="*/ 85 h 181"/>
                            <a:gd name="T56" fmla="*/ 307 w 382"/>
                            <a:gd name="T57" fmla="*/ 81 h 181"/>
                            <a:gd name="T58" fmla="*/ 291 w 382"/>
                            <a:gd name="T59" fmla="*/ 77 h 181"/>
                            <a:gd name="T60" fmla="*/ 278 w 382"/>
                            <a:gd name="T61" fmla="*/ 79 h 181"/>
                            <a:gd name="T62" fmla="*/ 272 w 382"/>
                            <a:gd name="T63" fmla="*/ 92 h 181"/>
                            <a:gd name="T64" fmla="*/ 281 w 382"/>
                            <a:gd name="T65" fmla="*/ 103 h 181"/>
                            <a:gd name="T66" fmla="*/ 282 w 382"/>
                            <a:gd name="T67" fmla="*/ 110 h 181"/>
                            <a:gd name="T68" fmla="*/ 300 w 382"/>
                            <a:gd name="T69" fmla="*/ 116 h 181"/>
                            <a:gd name="T70" fmla="*/ 260 w 382"/>
                            <a:gd name="T71" fmla="*/ 129 h 181"/>
                            <a:gd name="T72" fmla="*/ 242 w 382"/>
                            <a:gd name="T73" fmla="*/ 121 h 181"/>
                            <a:gd name="T74" fmla="*/ 233 w 382"/>
                            <a:gd name="T75" fmla="*/ 112 h 181"/>
                            <a:gd name="T76" fmla="*/ 197 w 382"/>
                            <a:gd name="T77" fmla="*/ 109 h 181"/>
                            <a:gd name="T78" fmla="*/ 228 w 382"/>
                            <a:gd name="T79" fmla="*/ 117 h 181"/>
                            <a:gd name="T80" fmla="*/ 245 w 382"/>
                            <a:gd name="T81" fmla="*/ 136 h 181"/>
                            <a:gd name="T82" fmla="*/ 229 w 382"/>
                            <a:gd name="T83" fmla="*/ 138 h 181"/>
                            <a:gd name="T84" fmla="*/ 210 w 382"/>
                            <a:gd name="T85" fmla="*/ 135 h 181"/>
                            <a:gd name="T86" fmla="*/ 192 w 382"/>
                            <a:gd name="T87" fmla="*/ 129 h 181"/>
                            <a:gd name="T88" fmla="*/ 181 w 382"/>
                            <a:gd name="T89" fmla="*/ 120 h 181"/>
                            <a:gd name="T90" fmla="*/ 173 w 382"/>
                            <a:gd name="T91" fmla="*/ 115 h 181"/>
                            <a:gd name="T92" fmla="*/ 157 w 382"/>
                            <a:gd name="T93" fmla="*/ 121 h 181"/>
                            <a:gd name="T94" fmla="*/ 177 w 382"/>
                            <a:gd name="T95" fmla="*/ 132 h 181"/>
                            <a:gd name="T96" fmla="*/ 196 w 382"/>
                            <a:gd name="T97" fmla="*/ 137 h 181"/>
                            <a:gd name="T98" fmla="*/ 178 w 382"/>
                            <a:gd name="T99" fmla="*/ 143 h 181"/>
                            <a:gd name="T100" fmla="*/ 170 w 382"/>
                            <a:gd name="T101" fmla="*/ 139 h 181"/>
                            <a:gd name="T102" fmla="*/ 173 w 382"/>
                            <a:gd name="T103" fmla="*/ 159 h 181"/>
                            <a:gd name="T104" fmla="*/ 141 w 382"/>
                            <a:gd name="T105" fmla="*/ 141 h 181"/>
                            <a:gd name="T106" fmla="*/ 138 w 382"/>
                            <a:gd name="T107" fmla="*/ 163 h 181"/>
                            <a:gd name="T108" fmla="*/ 119 w 382"/>
                            <a:gd name="T109" fmla="*/ 160 h 181"/>
                            <a:gd name="T110" fmla="*/ 91 w 382"/>
                            <a:gd name="T111" fmla="*/ 164 h 181"/>
                            <a:gd name="T112" fmla="*/ 74 w 382"/>
                            <a:gd name="T113" fmla="*/ 172 h 181"/>
                            <a:gd name="T114" fmla="*/ 56 w 382"/>
                            <a:gd name="T115" fmla="*/ 181 h 181"/>
                            <a:gd name="T116" fmla="*/ 40 w 382"/>
                            <a:gd name="T117" fmla="*/ 172 h 181"/>
                            <a:gd name="T118" fmla="*/ 20 w 382"/>
                            <a:gd name="T119" fmla="*/ 163 h 181"/>
                            <a:gd name="T120" fmla="*/ 0 w 382"/>
                            <a:gd name="T121" fmla="*/ 159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2" h="181">
                              <a:moveTo>
                                <a:pt x="0" y="159"/>
                              </a:moveTo>
                              <a:lnTo>
                                <a:pt x="34" y="134"/>
                              </a:lnTo>
                              <a:lnTo>
                                <a:pt x="46" y="125"/>
                              </a:lnTo>
                              <a:lnTo>
                                <a:pt x="59" y="121"/>
                              </a:lnTo>
                              <a:lnTo>
                                <a:pt x="76" y="120"/>
                              </a:lnTo>
                              <a:lnTo>
                                <a:pt x="90" y="124"/>
                              </a:lnTo>
                              <a:lnTo>
                                <a:pt x="99" y="115"/>
                              </a:lnTo>
                              <a:lnTo>
                                <a:pt x="123" y="109"/>
                              </a:lnTo>
                              <a:lnTo>
                                <a:pt x="142" y="103"/>
                              </a:lnTo>
                              <a:lnTo>
                                <a:pt x="154" y="92"/>
                              </a:lnTo>
                              <a:lnTo>
                                <a:pt x="170" y="79"/>
                              </a:lnTo>
                              <a:lnTo>
                                <a:pt x="191" y="71"/>
                              </a:lnTo>
                              <a:lnTo>
                                <a:pt x="209" y="65"/>
                              </a:lnTo>
                              <a:lnTo>
                                <a:pt x="214" y="59"/>
                              </a:lnTo>
                              <a:lnTo>
                                <a:pt x="226" y="52"/>
                              </a:lnTo>
                              <a:lnTo>
                                <a:pt x="240" y="48"/>
                              </a:lnTo>
                              <a:lnTo>
                                <a:pt x="246" y="47"/>
                              </a:lnTo>
                              <a:lnTo>
                                <a:pt x="226" y="22"/>
                              </a:lnTo>
                              <a:lnTo>
                                <a:pt x="319" y="0"/>
                              </a:lnTo>
                              <a:lnTo>
                                <a:pt x="382" y="6"/>
                              </a:lnTo>
                              <a:lnTo>
                                <a:pt x="359" y="21"/>
                              </a:lnTo>
                              <a:lnTo>
                                <a:pt x="334" y="36"/>
                              </a:lnTo>
                              <a:lnTo>
                                <a:pt x="307" y="47"/>
                              </a:lnTo>
                              <a:lnTo>
                                <a:pt x="282" y="54"/>
                              </a:lnTo>
                              <a:lnTo>
                                <a:pt x="316" y="52"/>
                              </a:lnTo>
                              <a:lnTo>
                                <a:pt x="342" y="56"/>
                              </a:lnTo>
                              <a:lnTo>
                                <a:pt x="359" y="81"/>
                              </a:lnTo>
                              <a:lnTo>
                                <a:pt x="341" y="85"/>
                              </a:lnTo>
                              <a:lnTo>
                                <a:pt x="307" y="81"/>
                              </a:lnTo>
                              <a:lnTo>
                                <a:pt x="291" y="77"/>
                              </a:lnTo>
                              <a:lnTo>
                                <a:pt x="278" y="79"/>
                              </a:lnTo>
                              <a:lnTo>
                                <a:pt x="272" y="92"/>
                              </a:lnTo>
                              <a:lnTo>
                                <a:pt x="281" y="103"/>
                              </a:lnTo>
                              <a:lnTo>
                                <a:pt x="282" y="110"/>
                              </a:lnTo>
                              <a:lnTo>
                                <a:pt x="300" y="116"/>
                              </a:lnTo>
                              <a:lnTo>
                                <a:pt x="260" y="129"/>
                              </a:lnTo>
                              <a:lnTo>
                                <a:pt x="242" y="121"/>
                              </a:lnTo>
                              <a:lnTo>
                                <a:pt x="233" y="112"/>
                              </a:lnTo>
                              <a:lnTo>
                                <a:pt x="197" y="109"/>
                              </a:lnTo>
                              <a:lnTo>
                                <a:pt x="228" y="117"/>
                              </a:lnTo>
                              <a:lnTo>
                                <a:pt x="245" y="136"/>
                              </a:lnTo>
                              <a:lnTo>
                                <a:pt x="229" y="138"/>
                              </a:lnTo>
                              <a:lnTo>
                                <a:pt x="210" y="135"/>
                              </a:lnTo>
                              <a:lnTo>
                                <a:pt x="192" y="129"/>
                              </a:lnTo>
                              <a:lnTo>
                                <a:pt x="181" y="120"/>
                              </a:lnTo>
                              <a:lnTo>
                                <a:pt x="173" y="115"/>
                              </a:lnTo>
                              <a:lnTo>
                                <a:pt x="157" y="121"/>
                              </a:lnTo>
                              <a:lnTo>
                                <a:pt x="177" y="132"/>
                              </a:lnTo>
                              <a:lnTo>
                                <a:pt x="196" y="137"/>
                              </a:lnTo>
                              <a:lnTo>
                                <a:pt x="178" y="143"/>
                              </a:lnTo>
                              <a:lnTo>
                                <a:pt x="170" y="139"/>
                              </a:lnTo>
                              <a:lnTo>
                                <a:pt x="173" y="159"/>
                              </a:lnTo>
                              <a:lnTo>
                                <a:pt x="141" y="141"/>
                              </a:lnTo>
                              <a:lnTo>
                                <a:pt x="138" y="163"/>
                              </a:lnTo>
                              <a:lnTo>
                                <a:pt x="119" y="160"/>
                              </a:lnTo>
                              <a:lnTo>
                                <a:pt x="91" y="164"/>
                              </a:lnTo>
                              <a:lnTo>
                                <a:pt x="74" y="172"/>
                              </a:lnTo>
                              <a:lnTo>
                                <a:pt x="56" y="181"/>
                              </a:lnTo>
                              <a:lnTo>
                                <a:pt x="40" y="172"/>
                              </a:lnTo>
                              <a:lnTo>
                                <a:pt x="20" y="163"/>
                              </a:lnTo>
                              <a:lnTo>
                                <a:pt x="0" y="159"/>
                              </a:lnTo>
                              <a:close/>
                            </a:path>
                          </a:pathLst>
                        </a:custGeom>
                        <a:solidFill>
                          <a:srgbClr val="9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6" name="Freeform 198"/>
                        <p:cNvSpPr>
                          <a:spLocks/>
                        </p:cNvSpPr>
                        <p:nvPr/>
                      </p:nvSpPr>
                      <p:spPr bwMode="auto">
                        <a:xfrm>
                          <a:off x="1550" y="2919"/>
                          <a:ext cx="161" cy="79"/>
                        </a:xfrm>
                        <a:custGeom>
                          <a:avLst/>
                          <a:gdLst>
                            <a:gd name="T0" fmla="*/ 113 w 1121"/>
                            <a:gd name="T1" fmla="*/ 357 h 551"/>
                            <a:gd name="T2" fmla="*/ 0 w 1121"/>
                            <a:gd name="T3" fmla="*/ 491 h 551"/>
                            <a:gd name="T4" fmla="*/ 69 w 1121"/>
                            <a:gd name="T5" fmla="*/ 513 h 551"/>
                            <a:gd name="T6" fmla="*/ 97 w 1121"/>
                            <a:gd name="T7" fmla="*/ 551 h 551"/>
                            <a:gd name="T8" fmla="*/ 129 w 1121"/>
                            <a:gd name="T9" fmla="*/ 539 h 551"/>
                            <a:gd name="T10" fmla="*/ 133 w 1121"/>
                            <a:gd name="T11" fmla="*/ 495 h 551"/>
                            <a:gd name="T12" fmla="*/ 147 w 1121"/>
                            <a:gd name="T13" fmla="*/ 505 h 551"/>
                            <a:gd name="T14" fmla="*/ 176 w 1121"/>
                            <a:gd name="T15" fmla="*/ 522 h 551"/>
                            <a:gd name="T16" fmla="*/ 194 w 1121"/>
                            <a:gd name="T17" fmla="*/ 486 h 551"/>
                            <a:gd name="T18" fmla="*/ 191 w 1121"/>
                            <a:gd name="T19" fmla="*/ 438 h 551"/>
                            <a:gd name="T20" fmla="*/ 223 w 1121"/>
                            <a:gd name="T21" fmla="*/ 479 h 551"/>
                            <a:gd name="T22" fmla="*/ 246 w 1121"/>
                            <a:gd name="T23" fmla="*/ 474 h 551"/>
                            <a:gd name="T24" fmla="*/ 248 w 1121"/>
                            <a:gd name="T25" fmla="*/ 442 h 551"/>
                            <a:gd name="T26" fmla="*/ 288 w 1121"/>
                            <a:gd name="T27" fmla="*/ 421 h 551"/>
                            <a:gd name="T28" fmla="*/ 304 w 1121"/>
                            <a:gd name="T29" fmla="*/ 439 h 551"/>
                            <a:gd name="T30" fmla="*/ 321 w 1121"/>
                            <a:gd name="T31" fmla="*/ 444 h 551"/>
                            <a:gd name="T32" fmla="*/ 342 w 1121"/>
                            <a:gd name="T33" fmla="*/ 409 h 551"/>
                            <a:gd name="T34" fmla="*/ 394 w 1121"/>
                            <a:gd name="T35" fmla="*/ 394 h 551"/>
                            <a:gd name="T36" fmla="*/ 437 w 1121"/>
                            <a:gd name="T37" fmla="*/ 403 h 551"/>
                            <a:gd name="T38" fmla="*/ 483 w 1121"/>
                            <a:gd name="T39" fmla="*/ 411 h 551"/>
                            <a:gd name="T40" fmla="*/ 500 w 1121"/>
                            <a:gd name="T41" fmla="*/ 401 h 551"/>
                            <a:gd name="T42" fmla="*/ 562 w 1121"/>
                            <a:gd name="T43" fmla="*/ 403 h 551"/>
                            <a:gd name="T44" fmla="*/ 585 w 1121"/>
                            <a:gd name="T45" fmla="*/ 377 h 551"/>
                            <a:gd name="T46" fmla="*/ 624 w 1121"/>
                            <a:gd name="T47" fmla="*/ 385 h 551"/>
                            <a:gd name="T48" fmla="*/ 667 w 1121"/>
                            <a:gd name="T49" fmla="*/ 387 h 551"/>
                            <a:gd name="T50" fmla="*/ 722 w 1121"/>
                            <a:gd name="T51" fmla="*/ 371 h 551"/>
                            <a:gd name="T52" fmla="*/ 670 w 1121"/>
                            <a:gd name="T53" fmla="*/ 317 h 551"/>
                            <a:gd name="T54" fmla="*/ 721 w 1121"/>
                            <a:gd name="T55" fmla="*/ 361 h 551"/>
                            <a:gd name="T56" fmla="*/ 786 w 1121"/>
                            <a:gd name="T57" fmla="*/ 363 h 551"/>
                            <a:gd name="T58" fmla="*/ 722 w 1121"/>
                            <a:gd name="T59" fmla="*/ 330 h 551"/>
                            <a:gd name="T60" fmla="*/ 743 w 1121"/>
                            <a:gd name="T61" fmla="*/ 292 h 551"/>
                            <a:gd name="T62" fmla="*/ 798 w 1121"/>
                            <a:gd name="T63" fmla="*/ 313 h 551"/>
                            <a:gd name="T64" fmla="*/ 877 w 1121"/>
                            <a:gd name="T65" fmla="*/ 331 h 551"/>
                            <a:gd name="T66" fmla="*/ 959 w 1121"/>
                            <a:gd name="T67" fmla="*/ 341 h 551"/>
                            <a:gd name="T68" fmla="*/ 956 w 1121"/>
                            <a:gd name="T69" fmla="*/ 286 h 551"/>
                            <a:gd name="T70" fmla="*/ 956 w 1121"/>
                            <a:gd name="T71" fmla="*/ 251 h 551"/>
                            <a:gd name="T72" fmla="*/ 1017 w 1121"/>
                            <a:gd name="T73" fmla="*/ 227 h 551"/>
                            <a:gd name="T74" fmla="*/ 1009 w 1121"/>
                            <a:gd name="T75" fmla="*/ 204 h 551"/>
                            <a:gd name="T76" fmla="*/ 959 w 1121"/>
                            <a:gd name="T77" fmla="*/ 157 h 551"/>
                            <a:gd name="T78" fmla="*/ 1055 w 1121"/>
                            <a:gd name="T79" fmla="*/ 120 h 551"/>
                            <a:gd name="T80" fmla="*/ 1012 w 1121"/>
                            <a:gd name="T81" fmla="*/ 79 h 551"/>
                            <a:gd name="T82" fmla="*/ 1081 w 1121"/>
                            <a:gd name="T83" fmla="*/ 23 h 551"/>
                            <a:gd name="T84" fmla="*/ 1017 w 1121"/>
                            <a:gd name="T85" fmla="*/ 0 h 551"/>
                            <a:gd name="T86" fmla="*/ 821 w 1121"/>
                            <a:gd name="T87" fmla="*/ 98 h 551"/>
                            <a:gd name="T88" fmla="*/ 511 w 1121"/>
                            <a:gd name="T89" fmla="*/ 186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21" h="551">
                              <a:moveTo>
                                <a:pt x="277" y="272"/>
                              </a:moveTo>
                              <a:lnTo>
                                <a:pt x="113" y="357"/>
                              </a:lnTo>
                              <a:lnTo>
                                <a:pt x="44" y="408"/>
                              </a:lnTo>
                              <a:lnTo>
                                <a:pt x="0" y="491"/>
                              </a:lnTo>
                              <a:lnTo>
                                <a:pt x="36" y="498"/>
                              </a:lnTo>
                              <a:lnTo>
                                <a:pt x="69" y="513"/>
                              </a:lnTo>
                              <a:lnTo>
                                <a:pt x="88" y="532"/>
                              </a:lnTo>
                              <a:lnTo>
                                <a:pt x="97" y="551"/>
                              </a:lnTo>
                              <a:lnTo>
                                <a:pt x="112" y="542"/>
                              </a:lnTo>
                              <a:lnTo>
                                <a:pt x="129" y="539"/>
                              </a:lnTo>
                              <a:lnTo>
                                <a:pt x="132" y="520"/>
                              </a:lnTo>
                              <a:lnTo>
                                <a:pt x="133" y="495"/>
                              </a:lnTo>
                              <a:lnTo>
                                <a:pt x="132" y="490"/>
                              </a:lnTo>
                              <a:lnTo>
                                <a:pt x="147" y="505"/>
                              </a:lnTo>
                              <a:lnTo>
                                <a:pt x="165" y="517"/>
                              </a:lnTo>
                              <a:lnTo>
                                <a:pt x="176" y="522"/>
                              </a:lnTo>
                              <a:lnTo>
                                <a:pt x="187" y="506"/>
                              </a:lnTo>
                              <a:lnTo>
                                <a:pt x="194" y="486"/>
                              </a:lnTo>
                              <a:lnTo>
                                <a:pt x="195" y="461"/>
                              </a:lnTo>
                              <a:lnTo>
                                <a:pt x="191" y="438"/>
                              </a:lnTo>
                              <a:lnTo>
                                <a:pt x="206" y="461"/>
                              </a:lnTo>
                              <a:lnTo>
                                <a:pt x="223" y="479"/>
                              </a:lnTo>
                              <a:lnTo>
                                <a:pt x="245" y="484"/>
                              </a:lnTo>
                              <a:lnTo>
                                <a:pt x="246" y="474"/>
                              </a:lnTo>
                              <a:lnTo>
                                <a:pt x="246" y="458"/>
                              </a:lnTo>
                              <a:lnTo>
                                <a:pt x="248" y="442"/>
                              </a:lnTo>
                              <a:lnTo>
                                <a:pt x="270" y="465"/>
                              </a:lnTo>
                              <a:lnTo>
                                <a:pt x="288" y="421"/>
                              </a:lnTo>
                              <a:lnTo>
                                <a:pt x="298" y="429"/>
                              </a:lnTo>
                              <a:lnTo>
                                <a:pt x="304" y="439"/>
                              </a:lnTo>
                              <a:lnTo>
                                <a:pt x="307" y="454"/>
                              </a:lnTo>
                              <a:lnTo>
                                <a:pt x="321" y="444"/>
                              </a:lnTo>
                              <a:lnTo>
                                <a:pt x="333" y="428"/>
                              </a:lnTo>
                              <a:lnTo>
                                <a:pt x="342" y="409"/>
                              </a:lnTo>
                              <a:lnTo>
                                <a:pt x="394" y="429"/>
                              </a:lnTo>
                              <a:lnTo>
                                <a:pt x="394" y="394"/>
                              </a:lnTo>
                              <a:lnTo>
                                <a:pt x="421" y="404"/>
                              </a:lnTo>
                              <a:lnTo>
                                <a:pt x="437" y="403"/>
                              </a:lnTo>
                              <a:lnTo>
                                <a:pt x="459" y="408"/>
                              </a:lnTo>
                              <a:lnTo>
                                <a:pt x="483" y="411"/>
                              </a:lnTo>
                              <a:lnTo>
                                <a:pt x="478" y="381"/>
                              </a:lnTo>
                              <a:lnTo>
                                <a:pt x="500" y="401"/>
                              </a:lnTo>
                              <a:lnTo>
                                <a:pt x="527" y="397"/>
                              </a:lnTo>
                              <a:lnTo>
                                <a:pt x="562" y="403"/>
                              </a:lnTo>
                              <a:lnTo>
                                <a:pt x="592" y="399"/>
                              </a:lnTo>
                              <a:lnTo>
                                <a:pt x="585" y="377"/>
                              </a:lnTo>
                              <a:lnTo>
                                <a:pt x="606" y="387"/>
                              </a:lnTo>
                              <a:lnTo>
                                <a:pt x="624" y="385"/>
                              </a:lnTo>
                              <a:lnTo>
                                <a:pt x="644" y="390"/>
                              </a:lnTo>
                              <a:lnTo>
                                <a:pt x="667" y="387"/>
                              </a:lnTo>
                              <a:lnTo>
                                <a:pt x="656" y="363"/>
                              </a:lnTo>
                              <a:lnTo>
                                <a:pt x="722" y="371"/>
                              </a:lnTo>
                              <a:lnTo>
                                <a:pt x="679" y="339"/>
                              </a:lnTo>
                              <a:lnTo>
                                <a:pt x="670" y="317"/>
                              </a:lnTo>
                              <a:lnTo>
                                <a:pt x="714" y="344"/>
                              </a:lnTo>
                              <a:lnTo>
                                <a:pt x="721" y="361"/>
                              </a:lnTo>
                              <a:lnTo>
                                <a:pt x="749" y="371"/>
                              </a:lnTo>
                              <a:lnTo>
                                <a:pt x="786" y="363"/>
                              </a:lnTo>
                              <a:lnTo>
                                <a:pt x="765" y="346"/>
                              </a:lnTo>
                              <a:lnTo>
                                <a:pt x="722" y="330"/>
                              </a:lnTo>
                              <a:lnTo>
                                <a:pt x="708" y="298"/>
                              </a:lnTo>
                              <a:lnTo>
                                <a:pt x="743" y="292"/>
                              </a:lnTo>
                              <a:lnTo>
                                <a:pt x="773" y="288"/>
                              </a:lnTo>
                              <a:lnTo>
                                <a:pt x="798" y="313"/>
                              </a:lnTo>
                              <a:lnTo>
                                <a:pt x="834" y="336"/>
                              </a:lnTo>
                              <a:lnTo>
                                <a:pt x="877" y="331"/>
                              </a:lnTo>
                              <a:lnTo>
                                <a:pt x="913" y="336"/>
                              </a:lnTo>
                              <a:lnTo>
                                <a:pt x="959" y="341"/>
                              </a:lnTo>
                              <a:lnTo>
                                <a:pt x="1033" y="317"/>
                              </a:lnTo>
                              <a:lnTo>
                                <a:pt x="956" y="286"/>
                              </a:lnTo>
                              <a:lnTo>
                                <a:pt x="926" y="255"/>
                              </a:lnTo>
                              <a:lnTo>
                                <a:pt x="956" y="251"/>
                              </a:lnTo>
                              <a:lnTo>
                                <a:pt x="987" y="244"/>
                              </a:lnTo>
                              <a:lnTo>
                                <a:pt x="1017" y="227"/>
                              </a:lnTo>
                              <a:lnTo>
                                <a:pt x="1045" y="208"/>
                              </a:lnTo>
                              <a:lnTo>
                                <a:pt x="1009" y="204"/>
                              </a:lnTo>
                              <a:lnTo>
                                <a:pt x="982" y="185"/>
                              </a:lnTo>
                              <a:lnTo>
                                <a:pt x="959" y="157"/>
                              </a:lnTo>
                              <a:lnTo>
                                <a:pt x="996" y="145"/>
                              </a:lnTo>
                              <a:lnTo>
                                <a:pt x="1055" y="120"/>
                              </a:lnTo>
                              <a:lnTo>
                                <a:pt x="1121" y="95"/>
                              </a:lnTo>
                              <a:lnTo>
                                <a:pt x="1012" y="79"/>
                              </a:lnTo>
                              <a:lnTo>
                                <a:pt x="1055" y="55"/>
                              </a:lnTo>
                              <a:lnTo>
                                <a:pt x="1081" y="23"/>
                              </a:lnTo>
                              <a:lnTo>
                                <a:pt x="1043" y="25"/>
                              </a:lnTo>
                              <a:lnTo>
                                <a:pt x="1017" y="0"/>
                              </a:lnTo>
                              <a:lnTo>
                                <a:pt x="912" y="73"/>
                              </a:lnTo>
                              <a:lnTo>
                                <a:pt x="821" y="98"/>
                              </a:lnTo>
                              <a:lnTo>
                                <a:pt x="630" y="157"/>
                              </a:lnTo>
                              <a:lnTo>
                                <a:pt x="511" y="186"/>
                              </a:lnTo>
                              <a:lnTo>
                                <a:pt x="277" y="272"/>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7" name="Freeform 199"/>
                        <p:cNvSpPr>
                          <a:spLocks/>
                        </p:cNvSpPr>
                        <p:nvPr/>
                      </p:nvSpPr>
                      <p:spPr bwMode="auto">
                        <a:xfrm>
                          <a:off x="1538" y="2899"/>
                          <a:ext cx="169" cy="103"/>
                        </a:xfrm>
                        <a:custGeom>
                          <a:avLst/>
                          <a:gdLst>
                            <a:gd name="T0" fmla="*/ 20 w 1182"/>
                            <a:gd name="T1" fmla="*/ 628 h 726"/>
                            <a:gd name="T2" fmla="*/ 50 w 1182"/>
                            <a:gd name="T3" fmla="*/ 591 h 726"/>
                            <a:gd name="T4" fmla="*/ 78 w 1182"/>
                            <a:gd name="T5" fmla="*/ 558 h 726"/>
                            <a:gd name="T6" fmla="*/ 137 w 1182"/>
                            <a:gd name="T7" fmla="*/ 526 h 726"/>
                            <a:gd name="T8" fmla="*/ 175 w 1182"/>
                            <a:gd name="T9" fmla="*/ 487 h 726"/>
                            <a:gd name="T10" fmla="*/ 218 w 1182"/>
                            <a:gd name="T11" fmla="*/ 459 h 726"/>
                            <a:gd name="T12" fmla="*/ 295 w 1182"/>
                            <a:gd name="T13" fmla="*/ 429 h 726"/>
                            <a:gd name="T14" fmla="*/ 363 w 1182"/>
                            <a:gd name="T15" fmla="*/ 386 h 726"/>
                            <a:gd name="T16" fmla="*/ 383 w 1182"/>
                            <a:gd name="T17" fmla="*/ 364 h 726"/>
                            <a:gd name="T18" fmla="*/ 501 w 1182"/>
                            <a:gd name="T19" fmla="*/ 349 h 726"/>
                            <a:gd name="T20" fmla="*/ 581 w 1182"/>
                            <a:gd name="T21" fmla="*/ 323 h 726"/>
                            <a:gd name="T22" fmla="*/ 601 w 1182"/>
                            <a:gd name="T23" fmla="*/ 309 h 726"/>
                            <a:gd name="T24" fmla="*/ 675 w 1182"/>
                            <a:gd name="T25" fmla="*/ 294 h 726"/>
                            <a:gd name="T26" fmla="*/ 739 w 1182"/>
                            <a:gd name="T27" fmla="*/ 277 h 726"/>
                            <a:gd name="T28" fmla="*/ 764 w 1182"/>
                            <a:gd name="T29" fmla="*/ 261 h 726"/>
                            <a:gd name="T30" fmla="*/ 816 w 1182"/>
                            <a:gd name="T31" fmla="*/ 256 h 726"/>
                            <a:gd name="T32" fmla="*/ 867 w 1182"/>
                            <a:gd name="T33" fmla="*/ 241 h 726"/>
                            <a:gd name="T34" fmla="*/ 929 w 1182"/>
                            <a:gd name="T35" fmla="*/ 234 h 726"/>
                            <a:gd name="T36" fmla="*/ 984 w 1182"/>
                            <a:gd name="T37" fmla="*/ 207 h 726"/>
                            <a:gd name="T38" fmla="*/ 1024 w 1182"/>
                            <a:gd name="T39" fmla="*/ 185 h 726"/>
                            <a:gd name="T40" fmla="*/ 1061 w 1182"/>
                            <a:gd name="T41" fmla="*/ 149 h 726"/>
                            <a:gd name="T42" fmla="*/ 1106 w 1182"/>
                            <a:gd name="T43" fmla="*/ 117 h 726"/>
                            <a:gd name="T44" fmla="*/ 1150 w 1182"/>
                            <a:gd name="T45" fmla="*/ 49 h 726"/>
                            <a:gd name="T46" fmla="*/ 1182 w 1182"/>
                            <a:gd name="T47" fmla="*/ 23 h 726"/>
                            <a:gd name="T48" fmla="*/ 1150 w 1182"/>
                            <a:gd name="T49" fmla="*/ 80 h 726"/>
                            <a:gd name="T50" fmla="*/ 1119 w 1182"/>
                            <a:gd name="T51" fmla="*/ 133 h 726"/>
                            <a:gd name="T52" fmla="*/ 1077 w 1182"/>
                            <a:gd name="T53" fmla="*/ 184 h 726"/>
                            <a:gd name="T54" fmla="*/ 997 w 1182"/>
                            <a:gd name="T55" fmla="*/ 225 h 726"/>
                            <a:gd name="T56" fmla="*/ 903 w 1182"/>
                            <a:gd name="T57" fmla="*/ 254 h 726"/>
                            <a:gd name="T58" fmla="*/ 843 w 1182"/>
                            <a:gd name="T59" fmla="*/ 276 h 726"/>
                            <a:gd name="T60" fmla="*/ 796 w 1182"/>
                            <a:gd name="T61" fmla="*/ 287 h 726"/>
                            <a:gd name="T62" fmla="*/ 730 w 1182"/>
                            <a:gd name="T63" fmla="*/ 303 h 726"/>
                            <a:gd name="T64" fmla="*/ 666 w 1182"/>
                            <a:gd name="T65" fmla="*/ 326 h 726"/>
                            <a:gd name="T66" fmla="*/ 585 w 1182"/>
                            <a:gd name="T67" fmla="*/ 342 h 726"/>
                            <a:gd name="T68" fmla="*/ 504 w 1182"/>
                            <a:gd name="T69" fmla="*/ 372 h 726"/>
                            <a:gd name="T70" fmla="*/ 399 w 1182"/>
                            <a:gd name="T71" fmla="*/ 413 h 726"/>
                            <a:gd name="T72" fmla="*/ 340 w 1182"/>
                            <a:gd name="T73" fmla="*/ 438 h 726"/>
                            <a:gd name="T74" fmla="*/ 304 w 1182"/>
                            <a:gd name="T75" fmla="*/ 467 h 726"/>
                            <a:gd name="T76" fmla="*/ 262 w 1182"/>
                            <a:gd name="T77" fmla="*/ 485 h 726"/>
                            <a:gd name="T78" fmla="*/ 231 w 1182"/>
                            <a:gd name="T79" fmla="*/ 497 h 726"/>
                            <a:gd name="T80" fmla="*/ 216 w 1182"/>
                            <a:gd name="T81" fmla="*/ 519 h 726"/>
                            <a:gd name="T82" fmla="*/ 189 w 1182"/>
                            <a:gd name="T83" fmla="*/ 538 h 726"/>
                            <a:gd name="T84" fmla="*/ 165 w 1182"/>
                            <a:gd name="T85" fmla="*/ 546 h 726"/>
                            <a:gd name="T86" fmla="*/ 152 w 1182"/>
                            <a:gd name="T87" fmla="*/ 574 h 726"/>
                            <a:gd name="T88" fmla="*/ 130 w 1182"/>
                            <a:gd name="T89" fmla="*/ 592 h 726"/>
                            <a:gd name="T90" fmla="*/ 124 w 1182"/>
                            <a:gd name="T91" fmla="*/ 627 h 726"/>
                            <a:gd name="T92" fmla="*/ 117 w 1182"/>
                            <a:gd name="T93" fmla="*/ 679 h 726"/>
                            <a:gd name="T94" fmla="*/ 0 w 1182"/>
                            <a:gd name="T95" fmla="*/ 639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82" h="726">
                              <a:moveTo>
                                <a:pt x="0" y="639"/>
                              </a:moveTo>
                              <a:lnTo>
                                <a:pt x="20" y="628"/>
                              </a:lnTo>
                              <a:lnTo>
                                <a:pt x="46" y="623"/>
                              </a:lnTo>
                              <a:lnTo>
                                <a:pt x="50" y="591"/>
                              </a:lnTo>
                              <a:lnTo>
                                <a:pt x="56" y="574"/>
                              </a:lnTo>
                              <a:lnTo>
                                <a:pt x="78" y="558"/>
                              </a:lnTo>
                              <a:lnTo>
                                <a:pt x="102" y="543"/>
                              </a:lnTo>
                              <a:lnTo>
                                <a:pt x="137" y="526"/>
                              </a:lnTo>
                              <a:lnTo>
                                <a:pt x="167" y="512"/>
                              </a:lnTo>
                              <a:lnTo>
                                <a:pt x="175" y="487"/>
                              </a:lnTo>
                              <a:lnTo>
                                <a:pt x="188" y="466"/>
                              </a:lnTo>
                              <a:lnTo>
                                <a:pt x="218" y="459"/>
                              </a:lnTo>
                              <a:lnTo>
                                <a:pt x="255" y="456"/>
                              </a:lnTo>
                              <a:lnTo>
                                <a:pt x="295" y="429"/>
                              </a:lnTo>
                              <a:lnTo>
                                <a:pt x="345" y="396"/>
                              </a:lnTo>
                              <a:lnTo>
                                <a:pt x="363" y="386"/>
                              </a:lnTo>
                              <a:lnTo>
                                <a:pt x="349" y="372"/>
                              </a:lnTo>
                              <a:lnTo>
                                <a:pt x="383" y="364"/>
                              </a:lnTo>
                              <a:lnTo>
                                <a:pt x="451" y="365"/>
                              </a:lnTo>
                              <a:lnTo>
                                <a:pt x="501" y="349"/>
                              </a:lnTo>
                              <a:lnTo>
                                <a:pt x="530" y="338"/>
                              </a:lnTo>
                              <a:lnTo>
                                <a:pt x="581" y="323"/>
                              </a:lnTo>
                              <a:lnTo>
                                <a:pt x="565" y="314"/>
                              </a:lnTo>
                              <a:lnTo>
                                <a:pt x="601" y="309"/>
                              </a:lnTo>
                              <a:lnTo>
                                <a:pt x="644" y="303"/>
                              </a:lnTo>
                              <a:lnTo>
                                <a:pt x="675" y="294"/>
                              </a:lnTo>
                              <a:lnTo>
                                <a:pt x="708" y="283"/>
                              </a:lnTo>
                              <a:lnTo>
                                <a:pt x="739" y="277"/>
                              </a:lnTo>
                              <a:lnTo>
                                <a:pt x="729" y="264"/>
                              </a:lnTo>
                              <a:lnTo>
                                <a:pt x="764" y="261"/>
                              </a:lnTo>
                              <a:lnTo>
                                <a:pt x="795" y="257"/>
                              </a:lnTo>
                              <a:lnTo>
                                <a:pt x="816" y="256"/>
                              </a:lnTo>
                              <a:lnTo>
                                <a:pt x="840" y="249"/>
                              </a:lnTo>
                              <a:lnTo>
                                <a:pt x="867" y="241"/>
                              </a:lnTo>
                              <a:lnTo>
                                <a:pt x="905" y="225"/>
                              </a:lnTo>
                              <a:lnTo>
                                <a:pt x="929" y="234"/>
                              </a:lnTo>
                              <a:lnTo>
                                <a:pt x="958" y="220"/>
                              </a:lnTo>
                              <a:lnTo>
                                <a:pt x="984" y="207"/>
                              </a:lnTo>
                              <a:lnTo>
                                <a:pt x="1004" y="198"/>
                              </a:lnTo>
                              <a:lnTo>
                                <a:pt x="1024" y="185"/>
                              </a:lnTo>
                              <a:lnTo>
                                <a:pt x="1044" y="165"/>
                              </a:lnTo>
                              <a:lnTo>
                                <a:pt x="1061" y="149"/>
                              </a:lnTo>
                              <a:lnTo>
                                <a:pt x="1089" y="136"/>
                              </a:lnTo>
                              <a:lnTo>
                                <a:pt x="1106" y="117"/>
                              </a:lnTo>
                              <a:lnTo>
                                <a:pt x="1128" y="87"/>
                              </a:lnTo>
                              <a:lnTo>
                                <a:pt x="1150" y="49"/>
                              </a:lnTo>
                              <a:lnTo>
                                <a:pt x="1178" y="0"/>
                              </a:lnTo>
                              <a:lnTo>
                                <a:pt x="1182" y="23"/>
                              </a:lnTo>
                              <a:lnTo>
                                <a:pt x="1176" y="44"/>
                              </a:lnTo>
                              <a:lnTo>
                                <a:pt x="1150" y="80"/>
                              </a:lnTo>
                              <a:lnTo>
                                <a:pt x="1146" y="103"/>
                              </a:lnTo>
                              <a:lnTo>
                                <a:pt x="1119" y="133"/>
                              </a:lnTo>
                              <a:lnTo>
                                <a:pt x="1102" y="161"/>
                              </a:lnTo>
                              <a:lnTo>
                                <a:pt x="1077" y="184"/>
                              </a:lnTo>
                              <a:lnTo>
                                <a:pt x="1042" y="206"/>
                              </a:lnTo>
                              <a:lnTo>
                                <a:pt x="997" y="225"/>
                              </a:lnTo>
                              <a:lnTo>
                                <a:pt x="944" y="240"/>
                              </a:lnTo>
                              <a:lnTo>
                                <a:pt x="903" y="254"/>
                              </a:lnTo>
                              <a:lnTo>
                                <a:pt x="873" y="264"/>
                              </a:lnTo>
                              <a:lnTo>
                                <a:pt x="843" y="276"/>
                              </a:lnTo>
                              <a:lnTo>
                                <a:pt x="824" y="279"/>
                              </a:lnTo>
                              <a:lnTo>
                                <a:pt x="796" y="287"/>
                              </a:lnTo>
                              <a:lnTo>
                                <a:pt x="757" y="298"/>
                              </a:lnTo>
                              <a:lnTo>
                                <a:pt x="730" y="303"/>
                              </a:lnTo>
                              <a:lnTo>
                                <a:pt x="693" y="313"/>
                              </a:lnTo>
                              <a:lnTo>
                                <a:pt x="666" y="326"/>
                              </a:lnTo>
                              <a:lnTo>
                                <a:pt x="630" y="330"/>
                              </a:lnTo>
                              <a:lnTo>
                                <a:pt x="585" y="342"/>
                              </a:lnTo>
                              <a:lnTo>
                                <a:pt x="549" y="354"/>
                              </a:lnTo>
                              <a:lnTo>
                                <a:pt x="504" y="372"/>
                              </a:lnTo>
                              <a:lnTo>
                                <a:pt x="455" y="387"/>
                              </a:lnTo>
                              <a:lnTo>
                                <a:pt x="399" y="413"/>
                              </a:lnTo>
                              <a:lnTo>
                                <a:pt x="374" y="425"/>
                              </a:lnTo>
                              <a:lnTo>
                                <a:pt x="340" y="438"/>
                              </a:lnTo>
                              <a:lnTo>
                                <a:pt x="325" y="452"/>
                              </a:lnTo>
                              <a:lnTo>
                                <a:pt x="304" y="467"/>
                              </a:lnTo>
                              <a:lnTo>
                                <a:pt x="271" y="481"/>
                              </a:lnTo>
                              <a:lnTo>
                                <a:pt x="262" y="485"/>
                              </a:lnTo>
                              <a:lnTo>
                                <a:pt x="249" y="494"/>
                              </a:lnTo>
                              <a:lnTo>
                                <a:pt x="231" y="497"/>
                              </a:lnTo>
                              <a:lnTo>
                                <a:pt x="226" y="509"/>
                              </a:lnTo>
                              <a:lnTo>
                                <a:pt x="216" y="519"/>
                              </a:lnTo>
                              <a:lnTo>
                                <a:pt x="199" y="528"/>
                              </a:lnTo>
                              <a:lnTo>
                                <a:pt x="189" y="538"/>
                              </a:lnTo>
                              <a:lnTo>
                                <a:pt x="180" y="552"/>
                              </a:lnTo>
                              <a:lnTo>
                                <a:pt x="165" y="546"/>
                              </a:lnTo>
                              <a:lnTo>
                                <a:pt x="154" y="563"/>
                              </a:lnTo>
                              <a:lnTo>
                                <a:pt x="152" y="574"/>
                              </a:lnTo>
                              <a:lnTo>
                                <a:pt x="140" y="579"/>
                              </a:lnTo>
                              <a:lnTo>
                                <a:pt x="130" y="592"/>
                              </a:lnTo>
                              <a:lnTo>
                                <a:pt x="125" y="608"/>
                              </a:lnTo>
                              <a:lnTo>
                                <a:pt x="124" y="627"/>
                              </a:lnTo>
                              <a:lnTo>
                                <a:pt x="119" y="647"/>
                              </a:lnTo>
                              <a:lnTo>
                                <a:pt x="117" y="679"/>
                              </a:lnTo>
                              <a:lnTo>
                                <a:pt x="111" y="726"/>
                              </a:lnTo>
                              <a:lnTo>
                                <a:pt x="0" y="639"/>
                              </a:lnTo>
                              <a:close/>
                            </a:path>
                          </a:pathLst>
                        </a:custGeom>
                        <a:solidFill>
                          <a:srgbClr val="9F3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08" name="Freeform 200"/>
                        <p:cNvSpPr>
                          <a:spLocks/>
                        </p:cNvSpPr>
                        <p:nvPr/>
                      </p:nvSpPr>
                      <p:spPr bwMode="auto">
                        <a:xfrm>
                          <a:off x="1736" y="2932"/>
                          <a:ext cx="29" cy="20"/>
                        </a:xfrm>
                        <a:custGeom>
                          <a:avLst/>
                          <a:gdLst>
                            <a:gd name="T0" fmla="*/ 0 w 203"/>
                            <a:gd name="T1" fmla="*/ 56 h 143"/>
                            <a:gd name="T2" fmla="*/ 51 w 203"/>
                            <a:gd name="T3" fmla="*/ 45 h 143"/>
                            <a:gd name="T4" fmla="*/ 110 w 203"/>
                            <a:gd name="T5" fmla="*/ 32 h 143"/>
                            <a:gd name="T6" fmla="*/ 162 w 203"/>
                            <a:gd name="T7" fmla="*/ 16 h 143"/>
                            <a:gd name="T8" fmla="*/ 202 w 203"/>
                            <a:gd name="T9" fmla="*/ 0 h 143"/>
                            <a:gd name="T10" fmla="*/ 194 w 203"/>
                            <a:gd name="T11" fmla="*/ 17 h 143"/>
                            <a:gd name="T12" fmla="*/ 180 w 203"/>
                            <a:gd name="T13" fmla="*/ 36 h 143"/>
                            <a:gd name="T14" fmla="*/ 159 w 203"/>
                            <a:gd name="T15" fmla="*/ 49 h 143"/>
                            <a:gd name="T16" fmla="*/ 136 w 203"/>
                            <a:gd name="T17" fmla="*/ 58 h 143"/>
                            <a:gd name="T18" fmla="*/ 168 w 203"/>
                            <a:gd name="T19" fmla="*/ 54 h 143"/>
                            <a:gd name="T20" fmla="*/ 159 w 203"/>
                            <a:gd name="T21" fmla="*/ 67 h 143"/>
                            <a:gd name="T22" fmla="*/ 147 w 203"/>
                            <a:gd name="T23" fmla="*/ 80 h 143"/>
                            <a:gd name="T24" fmla="*/ 175 w 203"/>
                            <a:gd name="T25" fmla="*/ 79 h 143"/>
                            <a:gd name="T26" fmla="*/ 203 w 203"/>
                            <a:gd name="T27" fmla="*/ 74 h 143"/>
                            <a:gd name="T28" fmla="*/ 190 w 203"/>
                            <a:gd name="T29" fmla="*/ 94 h 143"/>
                            <a:gd name="T30" fmla="*/ 172 w 203"/>
                            <a:gd name="T31" fmla="*/ 109 h 143"/>
                            <a:gd name="T32" fmla="*/ 147 w 203"/>
                            <a:gd name="T33" fmla="*/ 124 h 143"/>
                            <a:gd name="T34" fmla="*/ 115 w 203"/>
                            <a:gd name="T35" fmla="*/ 134 h 143"/>
                            <a:gd name="T36" fmla="*/ 79 w 203"/>
                            <a:gd name="T37" fmla="*/ 140 h 143"/>
                            <a:gd name="T38" fmla="*/ 44 w 203"/>
                            <a:gd name="T39" fmla="*/ 143 h 143"/>
                            <a:gd name="T40" fmla="*/ 78 w 203"/>
                            <a:gd name="T41" fmla="*/ 129 h 143"/>
                            <a:gd name="T42" fmla="*/ 103 w 203"/>
                            <a:gd name="T43" fmla="*/ 115 h 143"/>
                            <a:gd name="T44" fmla="*/ 119 w 203"/>
                            <a:gd name="T45" fmla="*/ 101 h 143"/>
                            <a:gd name="T46" fmla="*/ 135 w 203"/>
                            <a:gd name="T47" fmla="*/ 81 h 143"/>
                            <a:gd name="T48" fmla="*/ 116 w 203"/>
                            <a:gd name="T49" fmla="*/ 89 h 143"/>
                            <a:gd name="T50" fmla="*/ 94 w 203"/>
                            <a:gd name="T51" fmla="*/ 95 h 143"/>
                            <a:gd name="T52" fmla="*/ 71 w 203"/>
                            <a:gd name="T53" fmla="*/ 94 h 143"/>
                            <a:gd name="T54" fmla="*/ 45 w 203"/>
                            <a:gd name="T55" fmla="*/ 87 h 143"/>
                            <a:gd name="T56" fmla="*/ 82 w 203"/>
                            <a:gd name="T57" fmla="*/ 60 h 143"/>
                            <a:gd name="T58" fmla="*/ 57 w 203"/>
                            <a:gd name="T59" fmla="*/ 65 h 143"/>
                            <a:gd name="T60" fmla="*/ 34 w 203"/>
                            <a:gd name="T61" fmla="*/ 64 h 143"/>
                            <a:gd name="T62" fmla="*/ 0 w 203"/>
                            <a:gd name="T63" fmla="*/ 56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3" h="143">
                              <a:moveTo>
                                <a:pt x="0" y="56"/>
                              </a:moveTo>
                              <a:lnTo>
                                <a:pt x="51" y="45"/>
                              </a:lnTo>
                              <a:lnTo>
                                <a:pt x="110" y="32"/>
                              </a:lnTo>
                              <a:lnTo>
                                <a:pt x="162" y="16"/>
                              </a:lnTo>
                              <a:lnTo>
                                <a:pt x="202" y="0"/>
                              </a:lnTo>
                              <a:lnTo>
                                <a:pt x="194" y="17"/>
                              </a:lnTo>
                              <a:lnTo>
                                <a:pt x="180" y="36"/>
                              </a:lnTo>
                              <a:lnTo>
                                <a:pt x="159" y="49"/>
                              </a:lnTo>
                              <a:lnTo>
                                <a:pt x="136" y="58"/>
                              </a:lnTo>
                              <a:lnTo>
                                <a:pt x="168" y="54"/>
                              </a:lnTo>
                              <a:lnTo>
                                <a:pt x="159" y="67"/>
                              </a:lnTo>
                              <a:lnTo>
                                <a:pt x="147" y="80"/>
                              </a:lnTo>
                              <a:lnTo>
                                <a:pt x="175" y="79"/>
                              </a:lnTo>
                              <a:lnTo>
                                <a:pt x="203" y="74"/>
                              </a:lnTo>
                              <a:lnTo>
                                <a:pt x="190" y="94"/>
                              </a:lnTo>
                              <a:lnTo>
                                <a:pt x="172" y="109"/>
                              </a:lnTo>
                              <a:lnTo>
                                <a:pt x="147" y="124"/>
                              </a:lnTo>
                              <a:lnTo>
                                <a:pt x="115" y="134"/>
                              </a:lnTo>
                              <a:lnTo>
                                <a:pt x="79" y="140"/>
                              </a:lnTo>
                              <a:lnTo>
                                <a:pt x="44" y="143"/>
                              </a:lnTo>
                              <a:lnTo>
                                <a:pt x="78" y="129"/>
                              </a:lnTo>
                              <a:lnTo>
                                <a:pt x="103" y="115"/>
                              </a:lnTo>
                              <a:lnTo>
                                <a:pt x="119" y="101"/>
                              </a:lnTo>
                              <a:lnTo>
                                <a:pt x="135" y="81"/>
                              </a:lnTo>
                              <a:lnTo>
                                <a:pt x="116" y="89"/>
                              </a:lnTo>
                              <a:lnTo>
                                <a:pt x="94" y="95"/>
                              </a:lnTo>
                              <a:lnTo>
                                <a:pt x="71" y="94"/>
                              </a:lnTo>
                              <a:lnTo>
                                <a:pt x="45" y="87"/>
                              </a:lnTo>
                              <a:lnTo>
                                <a:pt x="82" y="60"/>
                              </a:lnTo>
                              <a:lnTo>
                                <a:pt x="57" y="65"/>
                              </a:lnTo>
                              <a:lnTo>
                                <a:pt x="34" y="64"/>
                              </a:lnTo>
                              <a:lnTo>
                                <a:pt x="0" y="5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13" name="Group 205"/>
                        <p:cNvGrpSpPr>
                          <a:grpSpLocks/>
                        </p:cNvGrpSpPr>
                        <p:nvPr/>
                      </p:nvGrpSpPr>
                      <p:grpSpPr bwMode="auto">
                        <a:xfrm>
                          <a:off x="1660" y="2954"/>
                          <a:ext cx="77" cy="24"/>
                          <a:chOff x="1660" y="2954"/>
                          <a:chExt cx="77" cy="24"/>
                        </a:xfrm>
                      </p:grpSpPr>
                      <p:grpSp>
                        <p:nvGrpSpPr>
                          <p:cNvPr id="145611" name="Group 203"/>
                          <p:cNvGrpSpPr>
                            <a:grpSpLocks/>
                          </p:cNvGrpSpPr>
                          <p:nvPr/>
                        </p:nvGrpSpPr>
                        <p:grpSpPr bwMode="auto">
                          <a:xfrm>
                            <a:off x="1687" y="2954"/>
                            <a:ext cx="50" cy="20"/>
                            <a:chOff x="1687" y="2954"/>
                            <a:chExt cx="50" cy="20"/>
                          </a:xfrm>
                        </p:grpSpPr>
                        <p:sp>
                          <p:nvSpPr>
                            <p:cNvPr id="145609" name="Freeform 201"/>
                            <p:cNvSpPr>
                              <a:spLocks/>
                            </p:cNvSpPr>
                            <p:nvPr/>
                          </p:nvSpPr>
                          <p:spPr bwMode="auto">
                            <a:xfrm>
                              <a:off x="1687" y="2954"/>
                              <a:ext cx="39" cy="9"/>
                            </a:xfrm>
                            <a:custGeom>
                              <a:avLst/>
                              <a:gdLst>
                                <a:gd name="T0" fmla="*/ 27 w 274"/>
                                <a:gd name="T1" fmla="*/ 6 h 66"/>
                                <a:gd name="T2" fmla="*/ 51 w 274"/>
                                <a:gd name="T3" fmla="*/ 20 h 66"/>
                                <a:gd name="T4" fmla="*/ 84 w 274"/>
                                <a:gd name="T5" fmla="*/ 32 h 66"/>
                                <a:gd name="T6" fmla="*/ 128 w 274"/>
                                <a:gd name="T7" fmla="*/ 37 h 66"/>
                                <a:gd name="T8" fmla="*/ 165 w 274"/>
                                <a:gd name="T9" fmla="*/ 36 h 66"/>
                                <a:gd name="T10" fmla="*/ 193 w 274"/>
                                <a:gd name="T11" fmla="*/ 30 h 66"/>
                                <a:gd name="T12" fmla="*/ 224 w 274"/>
                                <a:gd name="T13" fmla="*/ 25 h 66"/>
                                <a:gd name="T14" fmla="*/ 252 w 274"/>
                                <a:gd name="T15" fmla="*/ 12 h 66"/>
                                <a:gd name="T16" fmla="*/ 274 w 274"/>
                                <a:gd name="T17" fmla="*/ 0 h 66"/>
                                <a:gd name="T18" fmla="*/ 253 w 274"/>
                                <a:gd name="T19" fmla="*/ 21 h 66"/>
                                <a:gd name="T20" fmla="*/ 229 w 274"/>
                                <a:gd name="T21" fmla="*/ 41 h 66"/>
                                <a:gd name="T22" fmla="*/ 197 w 274"/>
                                <a:gd name="T23" fmla="*/ 57 h 66"/>
                                <a:gd name="T24" fmla="*/ 165 w 274"/>
                                <a:gd name="T25" fmla="*/ 65 h 66"/>
                                <a:gd name="T26" fmla="*/ 134 w 274"/>
                                <a:gd name="T27" fmla="*/ 66 h 66"/>
                                <a:gd name="T28" fmla="*/ 100 w 274"/>
                                <a:gd name="T29" fmla="*/ 65 h 66"/>
                                <a:gd name="T30" fmla="*/ 66 w 274"/>
                                <a:gd name="T31" fmla="*/ 59 h 66"/>
                                <a:gd name="T32" fmla="*/ 35 w 274"/>
                                <a:gd name="T33" fmla="*/ 48 h 66"/>
                                <a:gd name="T34" fmla="*/ 0 w 274"/>
                                <a:gd name="T35" fmla="*/ 35 h 66"/>
                                <a:gd name="T36" fmla="*/ 27 w 274"/>
                                <a:gd name="T37" fmla="*/ 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 h="66">
                                  <a:moveTo>
                                    <a:pt x="27" y="6"/>
                                  </a:moveTo>
                                  <a:lnTo>
                                    <a:pt x="51" y="20"/>
                                  </a:lnTo>
                                  <a:lnTo>
                                    <a:pt x="84" y="32"/>
                                  </a:lnTo>
                                  <a:lnTo>
                                    <a:pt x="128" y="37"/>
                                  </a:lnTo>
                                  <a:lnTo>
                                    <a:pt x="165" y="36"/>
                                  </a:lnTo>
                                  <a:lnTo>
                                    <a:pt x="193" y="30"/>
                                  </a:lnTo>
                                  <a:lnTo>
                                    <a:pt x="224" y="25"/>
                                  </a:lnTo>
                                  <a:lnTo>
                                    <a:pt x="252" y="12"/>
                                  </a:lnTo>
                                  <a:lnTo>
                                    <a:pt x="274" y="0"/>
                                  </a:lnTo>
                                  <a:lnTo>
                                    <a:pt x="253" y="21"/>
                                  </a:lnTo>
                                  <a:lnTo>
                                    <a:pt x="229" y="41"/>
                                  </a:lnTo>
                                  <a:lnTo>
                                    <a:pt x="197" y="57"/>
                                  </a:lnTo>
                                  <a:lnTo>
                                    <a:pt x="165" y="65"/>
                                  </a:lnTo>
                                  <a:lnTo>
                                    <a:pt x="134" y="66"/>
                                  </a:lnTo>
                                  <a:lnTo>
                                    <a:pt x="100" y="65"/>
                                  </a:lnTo>
                                  <a:lnTo>
                                    <a:pt x="66" y="59"/>
                                  </a:lnTo>
                                  <a:lnTo>
                                    <a:pt x="35" y="48"/>
                                  </a:lnTo>
                                  <a:lnTo>
                                    <a:pt x="0" y="35"/>
                                  </a:lnTo>
                                  <a:lnTo>
                                    <a:pt x="27" y="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10" name="Freeform 202"/>
                            <p:cNvSpPr>
                              <a:spLocks/>
                            </p:cNvSpPr>
                            <p:nvPr/>
                          </p:nvSpPr>
                          <p:spPr bwMode="auto">
                            <a:xfrm>
                              <a:off x="1698" y="2964"/>
                              <a:ext cx="39" cy="10"/>
                            </a:xfrm>
                            <a:custGeom>
                              <a:avLst/>
                              <a:gdLst>
                                <a:gd name="T0" fmla="*/ 27 w 274"/>
                                <a:gd name="T1" fmla="*/ 7 h 67"/>
                                <a:gd name="T2" fmla="*/ 51 w 274"/>
                                <a:gd name="T3" fmla="*/ 21 h 67"/>
                                <a:gd name="T4" fmla="*/ 85 w 274"/>
                                <a:gd name="T5" fmla="*/ 33 h 67"/>
                                <a:gd name="T6" fmla="*/ 128 w 274"/>
                                <a:gd name="T7" fmla="*/ 37 h 67"/>
                                <a:gd name="T8" fmla="*/ 165 w 274"/>
                                <a:gd name="T9" fmla="*/ 36 h 67"/>
                                <a:gd name="T10" fmla="*/ 193 w 274"/>
                                <a:gd name="T11" fmla="*/ 31 h 67"/>
                                <a:gd name="T12" fmla="*/ 224 w 274"/>
                                <a:gd name="T13" fmla="*/ 26 h 67"/>
                                <a:gd name="T14" fmla="*/ 252 w 274"/>
                                <a:gd name="T15" fmla="*/ 13 h 67"/>
                                <a:gd name="T16" fmla="*/ 274 w 274"/>
                                <a:gd name="T17" fmla="*/ 0 h 67"/>
                                <a:gd name="T18" fmla="*/ 253 w 274"/>
                                <a:gd name="T19" fmla="*/ 22 h 67"/>
                                <a:gd name="T20" fmla="*/ 229 w 274"/>
                                <a:gd name="T21" fmla="*/ 42 h 67"/>
                                <a:gd name="T22" fmla="*/ 197 w 274"/>
                                <a:gd name="T23" fmla="*/ 57 h 67"/>
                                <a:gd name="T24" fmla="*/ 165 w 274"/>
                                <a:gd name="T25" fmla="*/ 66 h 67"/>
                                <a:gd name="T26" fmla="*/ 134 w 274"/>
                                <a:gd name="T27" fmla="*/ 67 h 67"/>
                                <a:gd name="T28" fmla="*/ 100 w 274"/>
                                <a:gd name="T29" fmla="*/ 66 h 67"/>
                                <a:gd name="T30" fmla="*/ 66 w 274"/>
                                <a:gd name="T31" fmla="*/ 60 h 67"/>
                                <a:gd name="T32" fmla="*/ 35 w 274"/>
                                <a:gd name="T33" fmla="*/ 49 h 67"/>
                                <a:gd name="T34" fmla="*/ 0 w 274"/>
                                <a:gd name="T35" fmla="*/ 35 h 67"/>
                                <a:gd name="T36" fmla="*/ 27 w 274"/>
                                <a:gd name="T3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 h="67">
                                  <a:moveTo>
                                    <a:pt x="27" y="7"/>
                                  </a:moveTo>
                                  <a:lnTo>
                                    <a:pt x="51" y="21"/>
                                  </a:lnTo>
                                  <a:lnTo>
                                    <a:pt x="85" y="33"/>
                                  </a:lnTo>
                                  <a:lnTo>
                                    <a:pt x="128" y="37"/>
                                  </a:lnTo>
                                  <a:lnTo>
                                    <a:pt x="165" y="36"/>
                                  </a:lnTo>
                                  <a:lnTo>
                                    <a:pt x="193" y="31"/>
                                  </a:lnTo>
                                  <a:lnTo>
                                    <a:pt x="224" y="26"/>
                                  </a:lnTo>
                                  <a:lnTo>
                                    <a:pt x="252" y="13"/>
                                  </a:lnTo>
                                  <a:lnTo>
                                    <a:pt x="274" y="0"/>
                                  </a:lnTo>
                                  <a:lnTo>
                                    <a:pt x="253" y="22"/>
                                  </a:lnTo>
                                  <a:lnTo>
                                    <a:pt x="229" y="42"/>
                                  </a:lnTo>
                                  <a:lnTo>
                                    <a:pt x="197" y="57"/>
                                  </a:lnTo>
                                  <a:lnTo>
                                    <a:pt x="165" y="66"/>
                                  </a:lnTo>
                                  <a:lnTo>
                                    <a:pt x="134" y="67"/>
                                  </a:lnTo>
                                  <a:lnTo>
                                    <a:pt x="100" y="66"/>
                                  </a:lnTo>
                                  <a:lnTo>
                                    <a:pt x="66" y="60"/>
                                  </a:lnTo>
                                  <a:lnTo>
                                    <a:pt x="35" y="49"/>
                                  </a:lnTo>
                                  <a:lnTo>
                                    <a:pt x="0" y="35"/>
                                  </a:lnTo>
                                  <a:lnTo>
                                    <a:pt x="27" y="7"/>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12" name="Freeform 204"/>
                          <p:cNvSpPr>
                            <a:spLocks/>
                          </p:cNvSpPr>
                          <p:nvPr/>
                        </p:nvSpPr>
                        <p:spPr bwMode="auto">
                          <a:xfrm>
                            <a:off x="1660" y="2974"/>
                            <a:ext cx="32" cy="4"/>
                          </a:xfrm>
                          <a:custGeom>
                            <a:avLst/>
                            <a:gdLst>
                              <a:gd name="T0" fmla="*/ 0 w 227"/>
                              <a:gd name="T1" fmla="*/ 0 h 25"/>
                              <a:gd name="T2" fmla="*/ 72 w 227"/>
                              <a:gd name="T3" fmla="*/ 0 h 25"/>
                              <a:gd name="T4" fmla="*/ 92 w 227"/>
                              <a:gd name="T5" fmla="*/ 8 h 25"/>
                              <a:gd name="T6" fmla="*/ 116 w 227"/>
                              <a:gd name="T7" fmla="*/ 16 h 25"/>
                              <a:gd name="T8" fmla="*/ 141 w 227"/>
                              <a:gd name="T9" fmla="*/ 18 h 25"/>
                              <a:gd name="T10" fmla="*/ 185 w 227"/>
                              <a:gd name="T11" fmla="*/ 20 h 25"/>
                              <a:gd name="T12" fmla="*/ 227 w 227"/>
                              <a:gd name="T13" fmla="*/ 23 h 25"/>
                              <a:gd name="T14" fmla="*/ 102 w 227"/>
                              <a:gd name="T15" fmla="*/ 25 h 25"/>
                              <a:gd name="T16" fmla="*/ 0 w 227"/>
                              <a:gd name="T17"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25">
                                <a:moveTo>
                                  <a:pt x="0" y="0"/>
                                </a:moveTo>
                                <a:lnTo>
                                  <a:pt x="72" y="0"/>
                                </a:lnTo>
                                <a:lnTo>
                                  <a:pt x="92" y="8"/>
                                </a:lnTo>
                                <a:lnTo>
                                  <a:pt x="116" y="16"/>
                                </a:lnTo>
                                <a:lnTo>
                                  <a:pt x="141" y="18"/>
                                </a:lnTo>
                                <a:lnTo>
                                  <a:pt x="185" y="20"/>
                                </a:lnTo>
                                <a:lnTo>
                                  <a:pt x="227" y="23"/>
                                </a:lnTo>
                                <a:lnTo>
                                  <a:pt x="102" y="25"/>
                                </a:lnTo>
                                <a:lnTo>
                                  <a:pt x="0" y="0"/>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14" name="Freeform 206"/>
                        <p:cNvSpPr>
                          <a:spLocks/>
                        </p:cNvSpPr>
                        <p:nvPr/>
                      </p:nvSpPr>
                      <p:spPr bwMode="auto">
                        <a:xfrm>
                          <a:off x="1459" y="3018"/>
                          <a:ext cx="14" cy="20"/>
                        </a:xfrm>
                        <a:custGeom>
                          <a:avLst/>
                          <a:gdLst>
                            <a:gd name="T0" fmla="*/ 45 w 96"/>
                            <a:gd name="T1" fmla="*/ 0 h 137"/>
                            <a:gd name="T2" fmla="*/ 23 w 96"/>
                            <a:gd name="T3" fmla="*/ 20 h 137"/>
                            <a:gd name="T4" fmla="*/ 9 w 96"/>
                            <a:gd name="T5" fmla="*/ 36 h 137"/>
                            <a:gd name="T6" fmla="*/ 2 w 96"/>
                            <a:gd name="T7" fmla="*/ 56 h 137"/>
                            <a:gd name="T8" fmla="*/ 0 w 96"/>
                            <a:gd name="T9" fmla="*/ 81 h 137"/>
                            <a:gd name="T10" fmla="*/ 6 w 96"/>
                            <a:gd name="T11" fmla="*/ 108 h 137"/>
                            <a:gd name="T12" fmla="*/ 13 w 96"/>
                            <a:gd name="T13" fmla="*/ 127 h 137"/>
                            <a:gd name="T14" fmla="*/ 14 w 96"/>
                            <a:gd name="T15" fmla="*/ 105 h 137"/>
                            <a:gd name="T16" fmla="*/ 19 w 96"/>
                            <a:gd name="T17" fmla="*/ 85 h 137"/>
                            <a:gd name="T18" fmla="*/ 21 w 96"/>
                            <a:gd name="T19" fmla="*/ 103 h 137"/>
                            <a:gd name="T20" fmla="*/ 27 w 96"/>
                            <a:gd name="T21" fmla="*/ 124 h 137"/>
                            <a:gd name="T22" fmla="*/ 31 w 96"/>
                            <a:gd name="T23" fmla="*/ 137 h 137"/>
                            <a:gd name="T24" fmla="*/ 36 w 96"/>
                            <a:gd name="T25" fmla="*/ 101 h 137"/>
                            <a:gd name="T26" fmla="*/ 41 w 96"/>
                            <a:gd name="T27" fmla="*/ 81 h 137"/>
                            <a:gd name="T28" fmla="*/ 48 w 96"/>
                            <a:gd name="T29" fmla="*/ 62 h 137"/>
                            <a:gd name="T30" fmla="*/ 62 w 96"/>
                            <a:gd name="T31" fmla="*/ 51 h 137"/>
                            <a:gd name="T32" fmla="*/ 77 w 96"/>
                            <a:gd name="T33" fmla="*/ 44 h 137"/>
                            <a:gd name="T34" fmla="*/ 96 w 96"/>
                            <a:gd name="T35" fmla="*/ 42 h 137"/>
                            <a:gd name="T36" fmla="*/ 82 w 96"/>
                            <a:gd name="T37" fmla="*/ 35 h 137"/>
                            <a:gd name="T38" fmla="*/ 62 w 96"/>
                            <a:gd name="T39" fmla="*/ 30 h 137"/>
                            <a:gd name="T40" fmla="*/ 37 w 96"/>
                            <a:gd name="T41" fmla="*/ 35 h 137"/>
                            <a:gd name="T42" fmla="*/ 39 w 96"/>
                            <a:gd name="T43" fmla="*/ 20 h 137"/>
                            <a:gd name="T44" fmla="*/ 45 w 96"/>
                            <a:gd name="T45" fmla="*/ 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6" h="137">
                              <a:moveTo>
                                <a:pt x="45" y="0"/>
                              </a:moveTo>
                              <a:lnTo>
                                <a:pt x="23" y="20"/>
                              </a:lnTo>
                              <a:lnTo>
                                <a:pt x="9" y="36"/>
                              </a:lnTo>
                              <a:lnTo>
                                <a:pt x="2" y="56"/>
                              </a:lnTo>
                              <a:lnTo>
                                <a:pt x="0" y="81"/>
                              </a:lnTo>
                              <a:lnTo>
                                <a:pt x="6" y="108"/>
                              </a:lnTo>
                              <a:lnTo>
                                <a:pt x="13" y="127"/>
                              </a:lnTo>
                              <a:lnTo>
                                <a:pt x="14" y="105"/>
                              </a:lnTo>
                              <a:lnTo>
                                <a:pt x="19" y="85"/>
                              </a:lnTo>
                              <a:lnTo>
                                <a:pt x="21" y="103"/>
                              </a:lnTo>
                              <a:lnTo>
                                <a:pt x="27" y="124"/>
                              </a:lnTo>
                              <a:lnTo>
                                <a:pt x="31" y="137"/>
                              </a:lnTo>
                              <a:lnTo>
                                <a:pt x="36" y="101"/>
                              </a:lnTo>
                              <a:lnTo>
                                <a:pt x="41" y="81"/>
                              </a:lnTo>
                              <a:lnTo>
                                <a:pt x="48" y="62"/>
                              </a:lnTo>
                              <a:lnTo>
                                <a:pt x="62" y="51"/>
                              </a:lnTo>
                              <a:lnTo>
                                <a:pt x="77" y="44"/>
                              </a:lnTo>
                              <a:lnTo>
                                <a:pt x="96" y="42"/>
                              </a:lnTo>
                              <a:lnTo>
                                <a:pt x="82" y="35"/>
                              </a:lnTo>
                              <a:lnTo>
                                <a:pt x="62" y="30"/>
                              </a:lnTo>
                              <a:lnTo>
                                <a:pt x="37" y="35"/>
                              </a:lnTo>
                              <a:lnTo>
                                <a:pt x="39" y="20"/>
                              </a:lnTo>
                              <a:lnTo>
                                <a:pt x="45" y="0"/>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15" name="Freeform 207"/>
                        <p:cNvSpPr>
                          <a:spLocks/>
                        </p:cNvSpPr>
                        <p:nvPr/>
                      </p:nvSpPr>
                      <p:spPr bwMode="auto">
                        <a:xfrm>
                          <a:off x="1534" y="3041"/>
                          <a:ext cx="13" cy="54"/>
                        </a:xfrm>
                        <a:custGeom>
                          <a:avLst/>
                          <a:gdLst>
                            <a:gd name="T0" fmla="*/ 55 w 92"/>
                            <a:gd name="T1" fmla="*/ 0 h 376"/>
                            <a:gd name="T2" fmla="*/ 47 w 92"/>
                            <a:gd name="T3" fmla="*/ 21 h 376"/>
                            <a:gd name="T4" fmla="*/ 37 w 92"/>
                            <a:gd name="T5" fmla="*/ 37 h 376"/>
                            <a:gd name="T6" fmla="*/ 18 w 92"/>
                            <a:gd name="T7" fmla="*/ 58 h 376"/>
                            <a:gd name="T8" fmla="*/ 0 w 92"/>
                            <a:gd name="T9" fmla="*/ 75 h 376"/>
                            <a:gd name="T10" fmla="*/ 11 w 92"/>
                            <a:gd name="T11" fmla="*/ 84 h 376"/>
                            <a:gd name="T12" fmla="*/ 15 w 92"/>
                            <a:gd name="T13" fmla="*/ 89 h 376"/>
                            <a:gd name="T14" fmla="*/ 16 w 92"/>
                            <a:gd name="T15" fmla="*/ 101 h 376"/>
                            <a:gd name="T16" fmla="*/ 32 w 92"/>
                            <a:gd name="T17" fmla="*/ 94 h 376"/>
                            <a:gd name="T18" fmla="*/ 45 w 92"/>
                            <a:gd name="T19" fmla="*/ 84 h 376"/>
                            <a:gd name="T20" fmla="*/ 26 w 92"/>
                            <a:gd name="T21" fmla="*/ 117 h 376"/>
                            <a:gd name="T22" fmla="*/ 52 w 92"/>
                            <a:gd name="T23" fmla="*/ 130 h 376"/>
                            <a:gd name="T24" fmla="*/ 33 w 92"/>
                            <a:gd name="T25" fmla="*/ 151 h 376"/>
                            <a:gd name="T26" fmla="*/ 66 w 92"/>
                            <a:gd name="T27" fmla="*/ 155 h 376"/>
                            <a:gd name="T28" fmla="*/ 63 w 92"/>
                            <a:gd name="T29" fmla="*/ 175 h 376"/>
                            <a:gd name="T30" fmla="*/ 53 w 92"/>
                            <a:gd name="T31" fmla="*/ 217 h 376"/>
                            <a:gd name="T32" fmla="*/ 51 w 92"/>
                            <a:gd name="T33" fmla="*/ 316 h 376"/>
                            <a:gd name="T34" fmla="*/ 33 w 92"/>
                            <a:gd name="T35" fmla="*/ 340 h 376"/>
                            <a:gd name="T36" fmla="*/ 22 w 92"/>
                            <a:gd name="T37" fmla="*/ 348 h 376"/>
                            <a:gd name="T38" fmla="*/ 8 w 92"/>
                            <a:gd name="T39" fmla="*/ 357 h 376"/>
                            <a:gd name="T40" fmla="*/ 26 w 92"/>
                            <a:gd name="T41" fmla="*/ 376 h 376"/>
                            <a:gd name="T42" fmla="*/ 38 w 92"/>
                            <a:gd name="T43" fmla="*/ 357 h 376"/>
                            <a:gd name="T44" fmla="*/ 52 w 92"/>
                            <a:gd name="T45" fmla="*/ 348 h 376"/>
                            <a:gd name="T46" fmla="*/ 77 w 92"/>
                            <a:gd name="T47" fmla="*/ 223 h 376"/>
                            <a:gd name="T48" fmla="*/ 89 w 92"/>
                            <a:gd name="T49" fmla="*/ 201 h 376"/>
                            <a:gd name="T50" fmla="*/ 92 w 92"/>
                            <a:gd name="T51" fmla="*/ 161 h 376"/>
                            <a:gd name="T52" fmla="*/ 91 w 92"/>
                            <a:gd name="T53" fmla="*/ 117 h 376"/>
                            <a:gd name="T54" fmla="*/ 73 w 92"/>
                            <a:gd name="T55" fmla="*/ 66 h 376"/>
                            <a:gd name="T56" fmla="*/ 73 w 92"/>
                            <a:gd name="T57" fmla="*/ 48 h 376"/>
                            <a:gd name="T58" fmla="*/ 55 w 92"/>
                            <a:gd name="T59" fmla="*/ 0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2" h="376">
                              <a:moveTo>
                                <a:pt x="55" y="0"/>
                              </a:moveTo>
                              <a:lnTo>
                                <a:pt x="47" y="21"/>
                              </a:lnTo>
                              <a:lnTo>
                                <a:pt x="37" y="37"/>
                              </a:lnTo>
                              <a:lnTo>
                                <a:pt x="18" y="58"/>
                              </a:lnTo>
                              <a:lnTo>
                                <a:pt x="0" y="75"/>
                              </a:lnTo>
                              <a:lnTo>
                                <a:pt x="11" y="84"/>
                              </a:lnTo>
                              <a:lnTo>
                                <a:pt x="15" y="89"/>
                              </a:lnTo>
                              <a:lnTo>
                                <a:pt x="16" y="101"/>
                              </a:lnTo>
                              <a:lnTo>
                                <a:pt x="32" y="94"/>
                              </a:lnTo>
                              <a:lnTo>
                                <a:pt x="45" y="84"/>
                              </a:lnTo>
                              <a:lnTo>
                                <a:pt x="26" y="117"/>
                              </a:lnTo>
                              <a:lnTo>
                                <a:pt x="52" y="130"/>
                              </a:lnTo>
                              <a:lnTo>
                                <a:pt x="33" y="151"/>
                              </a:lnTo>
                              <a:lnTo>
                                <a:pt x="66" y="155"/>
                              </a:lnTo>
                              <a:lnTo>
                                <a:pt x="63" y="175"/>
                              </a:lnTo>
                              <a:lnTo>
                                <a:pt x="53" y="217"/>
                              </a:lnTo>
                              <a:lnTo>
                                <a:pt x="51" y="316"/>
                              </a:lnTo>
                              <a:lnTo>
                                <a:pt x="33" y="340"/>
                              </a:lnTo>
                              <a:lnTo>
                                <a:pt x="22" y="348"/>
                              </a:lnTo>
                              <a:lnTo>
                                <a:pt x="8" y="357"/>
                              </a:lnTo>
                              <a:lnTo>
                                <a:pt x="26" y="376"/>
                              </a:lnTo>
                              <a:lnTo>
                                <a:pt x="38" y="357"/>
                              </a:lnTo>
                              <a:lnTo>
                                <a:pt x="52" y="348"/>
                              </a:lnTo>
                              <a:lnTo>
                                <a:pt x="77" y="223"/>
                              </a:lnTo>
                              <a:lnTo>
                                <a:pt x="89" y="201"/>
                              </a:lnTo>
                              <a:lnTo>
                                <a:pt x="92" y="161"/>
                              </a:lnTo>
                              <a:lnTo>
                                <a:pt x="91" y="117"/>
                              </a:lnTo>
                              <a:lnTo>
                                <a:pt x="73" y="66"/>
                              </a:lnTo>
                              <a:lnTo>
                                <a:pt x="73" y="48"/>
                              </a:lnTo>
                              <a:lnTo>
                                <a:pt x="55" y="0"/>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16" name="Freeform 208"/>
                        <p:cNvSpPr>
                          <a:spLocks/>
                        </p:cNvSpPr>
                        <p:nvPr/>
                      </p:nvSpPr>
                      <p:spPr bwMode="auto">
                        <a:xfrm>
                          <a:off x="1491" y="2976"/>
                          <a:ext cx="51" cy="55"/>
                        </a:xfrm>
                        <a:custGeom>
                          <a:avLst/>
                          <a:gdLst>
                            <a:gd name="T0" fmla="*/ 58 w 355"/>
                            <a:gd name="T1" fmla="*/ 11 h 387"/>
                            <a:gd name="T2" fmla="*/ 92 w 355"/>
                            <a:gd name="T3" fmla="*/ 3 h 387"/>
                            <a:gd name="T4" fmla="*/ 129 w 355"/>
                            <a:gd name="T5" fmla="*/ 0 h 387"/>
                            <a:gd name="T6" fmla="*/ 171 w 355"/>
                            <a:gd name="T7" fmla="*/ 4 h 387"/>
                            <a:gd name="T8" fmla="*/ 217 w 355"/>
                            <a:gd name="T9" fmla="*/ 16 h 387"/>
                            <a:gd name="T10" fmla="*/ 254 w 355"/>
                            <a:gd name="T11" fmla="*/ 29 h 387"/>
                            <a:gd name="T12" fmla="*/ 289 w 355"/>
                            <a:gd name="T13" fmla="*/ 49 h 387"/>
                            <a:gd name="T14" fmla="*/ 319 w 355"/>
                            <a:gd name="T15" fmla="*/ 77 h 387"/>
                            <a:gd name="T16" fmla="*/ 355 w 355"/>
                            <a:gd name="T17" fmla="*/ 119 h 387"/>
                            <a:gd name="T18" fmla="*/ 326 w 355"/>
                            <a:gd name="T19" fmla="*/ 325 h 387"/>
                            <a:gd name="T20" fmla="*/ 215 w 355"/>
                            <a:gd name="T21" fmla="*/ 387 h 387"/>
                            <a:gd name="T22" fmla="*/ 177 w 355"/>
                            <a:gd name="T23" fmla="*/ 364 h 387"/>
                            <a:gd name="T24" fmla="*/ 149 w 355"/>
                            <a:gd name="T25" fmla="*/ 349 h 387"/>
                            <a:gd name="T26" fmla="*/ 122 w 355"/>
                            <a:gd name="T27" fmla="*/ 344 h 387"/>
                            <a:gd name="T28" fmla="*/ 84 w 355"/>
                            <a:gd name="T29" fmla="*/ 345 h 387"/>
                            <a:gd name="T30" fmla="*/ 0 w 355"/>
                            <a:gd name="T31" fmla="*/ 352 h 387"/>
                            <a:gd name="T32" fmla="*/ 58 w 355"/>
                            <a:gd name="T33" fmla="*/ 11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5" h="387">
                              <a:moveTo>
                                <a:pt x="58" y="11"/>
                              </a:moveTo>
                              <a:lnTo>
                                <a:pt x="92" y="3"/>
                              </a:lnTo>
                              <a:lnTo>
                                <a:pt x="129" y="0"/>
                              </a:lnTo>
                              <a:lnTo>
                                <a:pt x="171" y="4"/>
                              </a:lnTo>
                              <a:lnTo>
                                <a:pt x="217" y="16"/>
                              </a:lnTo>
                              <a:lnTo>
                                <a:pt x="254" y="29"/>
                              </a:lnTo>
                              <a:lnTo>
                                <a:pt x="289" y="49"/>
                              </a:lnTo>
                              <a:lnTo>
                                <a:pt x="319" y="77"/>
                              </a:lnTo>
                              <a:lnTo>
                                <a:pt x="355" y="119"/>
                              </a:lnTo>
                              <a:lnTo>
                                <a:pt x="326" y="325"/>
                              </a:lnTo>
                              <a:lnTo>
                                <a:pt x="215" y="387"/>
                              </a:lnTo>
                              <a:lnTo>
                                <a:pt x="177" y="364"/>
                              </a:lnTo>
                              <a:lnTo>
                                <a:pt x="149" y="349"/>
                              </a:lnTo>
                              <a:lnTo>
                                <a:pt x="122" y="344"/>
                              </a:lnTo>
                              <a:lnTo>
                                <a:pt x="84" y="345"/>
                              </a:lnTo>
                              <a:lnTo>
                                <a:pt x="0" y="352"/>
                              </a:lnTo>
                              <a:lnTo>
                                <a:pt x="58" y="11"/>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nvGrpSpPr>
                  <p:cNvPr id="145625" name="Group 217"/>
                  <p:cNvGrpSpPr>
                    <a:grpSpLocks/>
                  </p:cNvGrpSpPr>
                  <p:nvPr/>
                </p:nvGrpSpPr>
                <p:grpSpPr bwMode="auto">
                  <a:xfrm>
                    <a:off x="1511" y="3066"/>
                    <a:ext cx="53" cy="30"/>
                    <a:chOff x="1511" y="3066"/>
                    <a:chExt cx="53" cy="30"/>
                  </a:xfrm>
                </p:grpSpPr>
                <p:sp>
                  <p:nvSpPr>
                    <p:cNvPr id="145620" name="Freeform 212"/>
                    <p:cNvSpPr>
                      <a:spLocks/>
                    </p:cNvSpPr>
                    <p:nvPr/>
                  </p:nvSpPr>
                  <p:spPr bwMode="auto">
                    <a:xfrm>
                      <a:off x="1511" y="3066"/>
                      <a:ext cx="49" cy="25"/>
                    </a:xfrm>
                    <a:custGeom>
                      <a:avLst/>
                      <a:gdLst>
                        <a:gd name="T0" fmla="*/ 0 w 338"/>
                        <a:gd name="T1" fmla="*/ 0 h 173"/>
                        <a:gd name="T2" fmla="*/ 45 w 338"/>
                        <a:gd name="T3" fmla="*/ 6 h 173"/>
                        <a:gd name="T4" fmla="*/ 130 w 338"/>
                        <a:gd name="T5" fmla="*/ 19 h 173"/>
                        <a:gd name="T6" fmla="*/ 187 w 338"/>
                        <a:gd name="T7" fmla="*/ 29 h 173"/>
                        <a:gd name="T8" fmla="*/ 230 w 338"/>
                        <a:gd name="T9" fmla="*/ 32 h 173"/>
                        <a:gd name="T10" fmla="*/ 274 w 338"/>
                        <a:gd name="T11" fmla="*/ 35 h 173"/>
                        <a:gd name="T12" fmla="*/ 338 w 338"/>
                        <a:gd name="T13" fmla="*/ 45 h 173"/>
                        <a:gd name="T14" fmla="*/ 332 w 338"/>
                        <a:gd name="T15" fmla="*/ 56 h 173"/>
                        <a:gd name="T16" fmla="*/ 319 w 338"/>
                        <a:gd name="T17" fmla="*/ 71 h 173"/>
                        <a:gd name="T18" fmla="*/ 310 w 338"/>
                        <a:gd name="T19" fmla="*/ 64 h 173"/>
                        <a:gd name="T20" fmla="*/ 297 w 338"/>
                        <a:gd name="T21" fmla="*/ 59 h 173"/>
                        <a:gd name="T22" fmla="*/ 308 w 338"/>
                        <a:gd name="T23" fmla="*/ 66 h 173"/>
                        <a:gd name="T24" fmla="*/ 317 w 338"/>
                        <a:gd name="T25" fmla="*/ 73 h 173"/>
                        <a:gd name="T26" fmla="*/ 309 w 338"/>
                        <a:gd name="T27" fmla="*/ 84 h 173"/>
                        <a:gd name="T28" fmla="*/ 304 w 338"/>
                        <a:gd name="T29" fmla="*/ 103 h 173"/>
                        <a:gd name="T30" fmla="*/ 290 w 338"/>
                        <a:gd name="T31" fmla="*/ 102 h 173"/>
                        <a:gd name="T32" fmla="*/ 263 w 338"/>
                        <a:gd name="T33" fmla="*/ 94 h 173"/>
                        <a:gd name="T34" fmla="*/ 253 w 338"/>
                        <a:gd name="T35" fmla="*/ 98 h 173"/>
                        <a:gd name="T36" fmla="*/ 270 w 338"/>
                        <a:gd name="T37" fmla="*/ 106 h 173"/>
                        <a:gd name="T38" fmla="*/ 283 w 338"/>
                        <a:gd name="T39" fmla="*/ 114 h 173"/>
                        <a:gd name="T40" fmla="*/ 290 w 338"/>
                        <a:gd name="T41" fmla="*/ 124 h 173"/>
                        <a:gd name="T42" fmla="*/ 285 w 338"/>
                        <a:gd name="T43" fmla="*/ 145 h 173"/>
                        <a:gd name="T44" fmla="*/ 259 w 338"/>
                        <a:gd name="T45" fmla="*/ 153 h 173"/>
                        <a:gd name="T46" fmla="*/ 248 w 338"/>
                        <a:gd name="T47" fmla="*/ 146 h 173"/>
                        <a:gd name="T48" fmla="*/ 237 w 338"/>
                        <a:gd name="T49" fmla="*/ 131 h 173"/>
                        <a:gd name="T50" fmla="*/ 222 w 338"/>
                        <a:gd name="T51" fmla="*/ 108 h 173"/>
                        <a:gd name="T52" fmla="*/ 207 w 338"/>
                        <a:gd name="T53" fmla="*/ 84 h 173"/>
                        <a:gd name="T54" fmla="*/ 182 w 338"/>
                        <a:gd name="T55" fmla="*/ 83 h 173"/>
                        <a:gd name="T56" fmla="*/ 160 w 338"/>
                        <a:gd name="T57" fmla="*/ 79 h 173"/>
                        <a:gd name="T58" fmla="*/ 161 w 338"/>
                        <a:gd name="T59" fmla="*/ 95 h 173"/>
                        <a:gd name="T60" fmla="*/ 155 w 338"/>
                        <a:gd name="T61" fmla="*/ 117 h 173"/>
                        <a:gd name="T62" fmla="*/ 160 w 338"/>
                        <a:gd name="T63" fmla="*/ 153 h 173"/>
                        <a:gd name="T64" fmla="*/ 152 w 338"/>
                        <a:gd name="T65" fmla="*/ 172 h 173"/>
                        <a:gd name="T66" fmla="*/ 133 w 338"/>
                        <a:gd name="T67" fmla="*/ 173 h 173"/>
                        <a:gd name="T68" fmla="*/ 126 w 338"/>
                        <a:gd name="T69" fmla="*/ 168 h 173"/>
                        <a:gd name="T70" fmla="*/ 119 w 338"/>
                        <a:gd name="T71" fmla="*/ 158 h 173"/>
                        <a:gd name="T72" fmla="*/ 126 w 338"/>
                        <a:gd name="T73" fmla="*/ 143 h 173"/>
                        <a:gd name="T74" fmla="*/ 132 w 338"/>
                        <a:gd name="T75" fmla="*/ 124 h 173"/>
                        <a:gd name="T76" fmla="*/ 135 w 338"/>
                        <a:gd name="T77" fmla="*/ 107 h 173"/>
                        <a:gd name="T78" fmla="*/ 133 w 338"/>
                        <a:gd name="T79" fmla="*/ 91 h 173"/>
                        <a:gd name="T80" fmla="*/ 128 w 338"/>
                        <a:gd name="T81" fmla="*/ 79 h 173"/>
                        <a:gd name="T82" fmla="*/ 114 w 338"/>
                        <a:gd name="T83" fmla="*/ 67 h 173"/>
                        <a:gd name="T84" fmla="*/ 93 w 338"/>
                        <a:gd name="T85" fmla="*/ 58 h 173"/>
                        <a:gd name="T86" fmla="*/ 54 w 338"/>
                        <a:gd name="T87" fmla="*/ 50 h 173"/>
                        <a:gd name="T88" fmla="*/ 15 w 338"/>
                        <a:gd name="T89" fmla="*/ 40 h 173"/>
                        <a:gd name="T90" fmla="*/ 0 w 338"/>
                        <a:gd name="T91"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38" h="173">
                          <a:moveTo>
                            <a:pt x="0" y="0"/>
                          </a:moveTo>
                          <a:lnTo>
                            <a:pt x="45" y="6"/>
                          </a:lnTo>
                          <a:lnTo>
                            <a:pt x="130" y="19"/>
                          </a:lnTo>
                          <a:lnTo>
                            <a:pt x="187" y="29"/>
                          </a:lnTo>
                          <a:lnTo>
                            <a:pt x="230" y="32"/>
                          </a:lnTo>
                          <a:lnTo>
                            <a:pt x="274" y="35"/>
                          </a:lnTo>
                          <a:lnTo>
                            <a:pt x="338" y="45"/>
                          </a:lnTo>
                          <a:lnTo>
                            <a:pt x="332" y="56"/>
                          </a:lnTo>
                          <a:lnTo>
                            <a:pt x="319" y="71"/>
                          </a:lnTo>
                          <a:lnTo>
                            <a:pt x="310" y="64"/>
                          </a:lnTo>
                          <a:lnTo>
                            <a:pt x="297" y="59"/>
                          </a:lnTo>
                          <a:lnTo>
                            <a:pt x="308" y="66"/>
                          </a:lnTo>
                          <a:lnTo>
                            <a:pt x="317" y="73"/>
                          </a:lnTo>
                          <a:lnTo>
                            <a:pt x="309" y="84"/>
                          </a:lnTo>
                          <a:lnTo>
                            <a:pt x="304" y="103"/>
                          </a:lnTo>
                          <a:lnTo>
                            <a:pt x="290" y="102"/>
                          </a:lnTo>
                          <a:lnTo>
                            <a:pt x="263" y="94"/>
                          </a:lnTo>
                          <a:lnTo>
                            <a:pt x="253" y="98"/>
                          </a:lnTo>
                          <a:lnTo>
                            <a:pt x="270" y="106"/>
                          </a:lnTo>
                          <a:lnTo>
                            <a:pt x="283" y="114"/>
                          </a:lnTo>
                          <a:lnTo>
                            <a:pt x="290" y="124"/>
                          </a:lnTo>
                          <a:lnTo>
                            <a:pt x="285" y="145"/>
                          </a:lnTo>
                          <a:lnTo>
                            <a:pt x="259" y="153"/>
                          </a:lnTo>
                          <a:lnTo>
                            <a:pt x="248" y="146"/>
                          </a:lnTo>
                          <a:lnTo>
                            <a:pt x="237" y="131"/>
                          </a:lnTo>
                          <a:lnTo>
                            <a:pt x="222" y="108"/>
                          </a:lnTo>
                          <a:lnTo>
                            <a:pt x="207" y="84"/>
                          </a:lnTo>
                          <a:lnTo>
                            <a:pt x="182" y="83"/>
                          </a:lnTo>
                          <a:lnTo>
                            <a:pt x="160" y="79"/>
                          </a:lnTo>
                          <a:lnTo>
                            <a:pt x="161" y="95"/>
                          </a:lnTo>
                          <a:lnTo>
                            <a:pt x="155" y="117"/>
                          </a:lnTo>
                          <a:lnTo>
                            <a:pt x="160" y="153"/>
                          </a:lnTo>
                          <a:lnTo>
                            <a:pt x="152" y="172"/>
                          </a:lnTo>
                          <a:lnTo>
                            <a:pt x="133" y="173"/>
                          </a:lnTo>
                          <a:lnTo>
                            <a:pt x="126" y="168"/>
                          </a:lnTo>
                          <a:lnTo>
                            <a:pt x="119" y="158"/>
                          </a:lnTo>
                          <a:lnTo>
                            <a:pt x="126" y="143"/>
                          </a:lnTo>
                          <a:lnTo>
                            <a:pt x="132" y="124"/>
                          </a:lnTo>
                          <a:lnTo>
                            <a:pt x="135" y="107"/>
                          </a:lnTo>
                          <a:lnTo>
                            <a:pt x="133" y="91"/>
                          </a:lnTo>
                          <a:lnTo>
                            <a:pt x="128" y="79"/>
                          </a:lnTo>
                          <a:lnTo>
                            <a:pt x="114" y="67"/>
                          </a:lnTo>
                          <a:lnTo>
                            <a:pt x="93" y="58"/>
                          </a:lnTo>
                          <a:lnTo>
                            <a:pt x="54" y="50"/>
                          </a:lnTo>
                          <a:lnTo>
                            <a:pt x="15" y="40"/>
                          </a:lnTo>
                          <a:lnTo>
                            <a:pt x="0" y="0"/>
                          </a:lnTo>
                          <a:close/>
                        </a:path>
                      </a:pathLst>
                    </a:custGeom>
                    <a:solidFill>
                      <a:srgbClr val="FF5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21" name="Freeform 213"/>
                    <p:cNvSpPr>
                      <a:spLocks/>
                    </p:cNvSpPr>
                    <p:nvPr/>
                  </p:nvSpPr>
                  <p:spPr bwMode="auto">
                    <a:xfrm>
                      <a:off x="1557" y="3073"/>
                      <a:ext cx="7" cy="7"/>
                    </a:xfrm>
                    <a:custGeom>
                      <a:avLst/>
                      <a:gdLst>
                        <a:gd name="T0" fmla="*/ 6 w 49"/>
                        <a:gd name="T1" fmla="*/ 1 h 49"/>
                        <a:gd name="T2" fmla="*/ 23 w 49"/>
                        <a:gd name="T3" fmla="*/ 0 h 49"/>
                        <a:gd name="T4" fmla="*/ 37 w 49"/>
                        <a:gd name="T5" fmla="*/ 5 h 49"/>
                        <a:gd name="T6" fmla="*/ 45 w 49"/>
                        <a:gd name="T7" fmla="*/ 11 h 49"/>
                        <a:gd name="T8" fmla="*/ 49 w 49"/>
                        <a:gd name="T9" fmla="*/ 23 h 49"/>
                        <a:gd name="T10" fmla="*/ 47 w 49"/>
                        <a:gd name="T11" fmla="*/ 38 h 49"/>
                        <a:gd name="T12" fmla="*/ 43 w 49"/>
                        <a:gd name="T13" fmla="*/ 49 h 49"/>
                        <a:gd name="T14" fmla="*/ 40 w 49"/>
                        <a:gd name="T15" fmla="*/ 40 h 49"/>
                        <a:gd name="T16" fmla="*/ 35 w 49"/>
                        <a:gd name="T17" fmla="*/ 29 h 49"/>
                        <a:gd name="T18" fmla="*/ 28 w 49"/>
                        <a:gd name="T19" fmla="*/ 20 h 49"/>
                        <a:gd name="T20" fmla="*/ 14 w 49"/>
                        <a:gd name="T21" fmla="*/ 15 h 49"/>
                        <a:gd name="T22" fmla="*/ 0 w 49"/>
                        <a:gd name="T23" fmla="*/ 14 h 49"/>
                        <a:gd name="T24" fmla="*/ 6 w 49"/>
                        <a:gd name="T25"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49">
                          <a:moveTo>
                            <a:pt x="6" y="1"/>
                          </a:moveTo>
                          <a:lnTo>
                            <a:pt x="23" y="0"/>
                          </a:lnTo>
                          <a:lnTo>
                            <a:pt x="37" y="5"/>
                          </a:lnTo>
                          <a:lnTo>
                            <a:pt x="45" y="11"/>
                          </a:lnTo>
                          <a:lnTo>
                            <a:pt x="49" y="23"/>
                          </a:lnTo>
                          <a:lnTo>
                            <a:pt x="47" y="38"/>
                          </a:lnTo>
                          <a:lnTo>
                            <a:pt x="43" y="49"/>
                          </a:lnTo>
                          <a:lnTo>
                            <a:pt x="40" y="40"/>
                          </a:lnTo>
                          <a:lnTo>
                            <a:pt x="35" y="29"/>
                          </a:lnTo>
                          <a:lnTo>
                            <a:pt x="28" y="20"/>
                          </a:lnTo>
                          <a:lnTo>
                            <a:pt x="14" y="15"/>
                          </a:lnTo>
                          <a:lnTo>
                            <a:pt x="0" y="14"/>
                          </a:lnTo>
                          <a:lnTo>
                            <a:pt x="6" y="1"/>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22" name="Freeform 214"/>
                    <p:cNvSpPr>
                      <a:spLocks/>
                    </p:cNvSpPr>
                    <p:nvPr/>
                  </p:nvSpPr>
                  <p:spPr bwMode="auto">
                    <a:xfrm>
                      <a:off x="1553" y="3077"/>
                      <a:ext cx="7" cy="7"/>
                    </a:xfrm>
                    <a:custGeom>
                      <a:avLst/>
                      <a:gdLst>
                        <a:gd name="T0" fmla="*/ 7 w 50"/>
                        <a:gd name="T1" fmla="*/ 1 h 50"/>
                        <a:gd name="T2" fmla="*/ 25 w 50"/>
                        <a:gd name="T3" fmla="*/ 0 h 50"/>
                        <a:gd name="T4" fmla="*/ 37 w 50"/>
                        <a:gd name="T5" fmla="*/ 6 h 50"/>
                        <a:gd name="T6" fmla="*/ 47 w 50"/>
                        <a:gd name="T7" fmla="*/ 12 h 50"/>
                        <a:gd name="T8" fmla="*/ 50 w 50"/>
                        <a:gd name="T9" fmla="*/ 24 h 50"/>
                        <a:gd name="T10" fmla="*/ 49 w 50"/>
                        <a:gd name="T11" fmla="*/ 38 h 50"/>
                        <a:gd name="T12" fmla="*/ 44 w 50"/>
                        <a:gd name="T13" fmla="*/ 50 h 50"/>
                        <a:gd name="T14" fmla="*/ 41 w 50"/>
                        <a:gd name="T15" fmla="*/ 40 h 50"/>
                        <a:gd name="T16" fmla="*/ 36 w 50"/>
                        <a:gd name="T17" fmla="*/ 30 h 50"/>
                        <a:gd name="T18" fmla="*/ 29 w 50"/>
                        <a:gd name="T19" fmla="*/ 20 h 50"/>
                        <a:gd name="T20" fmla="*/ 15 w 50"/>
                        <a:gd name="T21" fmla="*/ 15 h 50"/>
                        <a:gd name="T22" fmla="*/ 0 w 50"/>
                        <a:gd name="T23" fmla="*/ 14 h 50"/>
                        <a:gd name="T24" fmla="*/ 7 w 50"/>
                        <a:gd name="T25" fmla="*/ 1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7" y="1"/>
                          </a:moveTo>
                          <a:lnTo>
                            <a:pt x="25" y="0"/>
                          </a:lnTo>
                          <a:lnTo>
                            <a:pt x="37" y="6"/>
                          </a:lnTo>
                          <a:lnTo>
                            <a:pt x="47" y="12"/>
                          </a:lnTo>
                          <a:lnTo>
                            <a:pt x="50" y="24"/>
                          </a:lnTo>
                          <a:lnTo>
                            <a:pt x="49" y="38"/>
                          </a:lnTo>
                          <a:lnTo>
                            <a:pt x="44" y="50"/>
                          </a:lnTo>
                          <a:lnTo>
                            <a:pt x="41" y="40"/>
                          </a:lnTo>
                          <a:lnTo>
                            <a:pt x="36" y="30"/>
                          </a:lnTo>
                          <a:lnTo>
                            <a:pt x="29" y="20"/>
                          </a:lnTo>
                          <a:lnTo>
                            <a:pt x="15" y="15"/>
                          </a:lnTo>
                          <a:lnTo>
                            <a:pt x="0" y="14"/>
                          </a:lnTo>
                          <a:lnTo>
                            <a:pt x="7" y="1"/>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23" name="Freeform 215"/>
                    <p:cNvSpPr>
                      <a:spLocks/>
                    </p:cNvSpPr>
                    <p:nvPr/>
                  </p:nvSpPr>
                  <p:spPr bwMode="auto">
                    <a:xfrm>
                      <a:off x="1547" y="3085"/>
                      <a:ext cx="6" cy="8"/>
                    </a:xfrm>
                    <a:custGeom>
                      <a:avLst/>
                      <a:gdLst>
                        <a:gd name="T0" fmla="*/ 14 w 43"/>
                        <a:gd name="T1" fmla="*/ 8 h 56"/>
                        <a:gd name="T2" fmla="*/ 22 w 43"/>
                        <a:gd name="T3" fmla="*/ 12 h 56"/>
                        <a:gd name="T4" fmla="*/ 29 w 43"/>
                        <a:gd name="T5" fmla="*/ 22 h 56"/>
                        <a:gd name="T6" fmla="*/ 30 w 43"/>
                        <a:gd name="T7" fmla="*/ 32 h 56"/>
                        <a:gd name="T8" fmla="*/ 27 w 43"/>
                        <a:gd name="T9" fmla="*/ 39 h 56"/>
                        <a:gd name="T10" fmla="*/ 22 w 43"/>
                        <a:gd name="T11" fmla="*/ 46 h 56"/>
                        <a:gd name="T12" fmla="*/ 14 w 43"/>
                        <a:gd name="T13" fmla="*/ 51 h 56"/>
                        <a:gd name="T14" fmla="*/ 0 w 43"/>
                        <a:gd name="T15" fmla="*/ 53 h 56"/>
                        <a:gd name="T16" fmla="*/ 14 w 43"/>
                        <a:gd name="T17" fmla="*/ 56 h 56"/>
                        <a:gd name="T18" fmla="*/ 26 w 43"/>
                        <a:gd name="T19" fmla="*/ 55 h 56"/>
                        <a:gd name="T20" fmla="*/ 38 w 43"/>
                        <a:gd name="T21" fmla="*/ 46 h 56"/>
                        <a:gd name="T22" fmla="*/ 43 w 43"/>
                        <a:gd name="T23" fmla="*/ 33 h 56"/>
                        <a:gd name="T24" fmla="*/ 43 w 43"/>
                        <a:gd name="T25" fmla="*/ 19 h 56"/>
                        <a:gd name="T26" fmla="*/ 33 w 43"/>
                        <a:gd name="T27" fmla="*/ 0 h 56"/>
                        <a:gd name="T28" fmla="*/ 14 w 43"/>
                        <a:gd name="T29" fmla="*/ 8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56">
                          <a:moveTo>
                            <a:pt x="14" y="8"/>
                          </a:moveTo>
                          <a:lnTo>
                            <a:pt x="22" y="12"/>
                          </a:lnTo>
                          <a:lnTo>
                            <a:pt x="29" y="22"/>
                          </a:lnTo>
                          <a:lnTo>
                            <a:pt x="30" y="32"/>
                          </a:lnTo>
                          <a:lnTo>
                            <a:pt x="27" y="39"/>
                          </a:lnTo>
                          <a:lnTo>
                            <a:pt x="22" y="46"/>
                          </a:lnTo>
                          <a:lnTo>
                            <a:pt x="14" y="51"/>
                          </a:lnTo>
                          <a:lnTo>
                            <a:pt x="0" y="53"/>
                          </a:lnTo>
                          <a:lnTo>
                            <a:pt x="14" y="56"/>
                          </a:lnTo>
                          <a:lnTo>
                            <a:pt x="26" y="55"/>
                          </a:lnTo>
                          <a:lnTo>
                            <a:pt x="38" y="46"/>
                          </a:lnTo>
                          <a:lnTo>
                            <a:pt x="43" y="33"/>
                          </a:lnTo>
                          <a:lnTo>
                            <a:pt x="43" y="19"/>
                          </a:lnTo>
                          <a:lnTo>
                            <a:pt x="33" y="0"/>
                          </a:lnTo>
                          <a:lnTo>
                            <a:pt x="14" y="8"/>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24" name="Freeform 216"/>
                    <p:cNvSpPr>
                      <a:spLocks/>
                    </p:cNvSpPr>
                    <p:nvPr/>
                  </p:nvSpPr>
                  <p:spPr bwMode="auto">
                    <a:xfrm>
                      <a:off x="1528" y="3088"/>
                      <a:ext cx="6" cy="8"/>
                    </a:xfrm>
                    <a:custGeom>
                      <a:avLst/>
                      <a:gdLst>
                        <a:gd name="T0" fmla="*/ 30 w 44"/>
                        <a:gd name="T1" fmla="*/ 8 h 57"/>
                        <a:gd name="T2" fmla="*/ 22 w 44"/>
                        <a:gd name="T3" fmla="*/ 13 h 57"/>
                        <a:gd name="T4" fmla="*/ 15 w 44"/>
                        <a:gd name="T5" fmla="*/ 23 h 57"/>
                        <a:gd name="T6" fmla="*/ 14 w 44"/>
                        <a:gd name="T7" fmla="*/ 32 h 57"/>
                        <a:gd name="T8" fmla="*/ 16 w 44"/>
                        <a:gd name="T9" fmla="*/ 39 h 57"/>
                        <a:gd name="T10" fmla="*/ 22 w 44"/>
                        <a:gd name="T11" fmla="*/ 46 h 57"/>
                        <a:gd name="T12" fmla="*/ 30 w 44"/>
                        <a:gd name="T13" fmla="*/ 51 h 57"/>
                        <a:gd name="T14" fmla="*/ 44 w 44"/>
                        <a:gd name="T15" fmla="*/ 53 h 57"/>
                        <a:gd name="T16" fmla="*/ 30 w 44"/>
                        <a:gd name="T17" fmla="*/ 57 h 57"/>
                        <a:gd name="T18" fmla="*/ 18 w 44"/>
                        <a:gd name="T19" fmla="*/ 55 h 57"/>
                        <a:gd name="T20" fmla="*/ 6 w 44"/>
                        <a:gd name="T21" fmla="*/ 46 h 57"/>
                        <a:gd name="T22" fmla="*/ 0 w 44"/>
                        <a:gd name="T23" fmla="*/ 33 h 57"/>
                        <a:gd name="T24" fmla="*/ 0 w 44"/>
                        <a:gd name="T25" fmla="*/ 19 h 57"/>
                        <a:gd name="T26" fmla="*/ 12 w 44"/>
                        <a:gd name="T27" fmla="*/ 0 h 57"/>
                        <a:gd name="T28" fmla="*/ 30 w 44"/>
                        <a:gd name="T29" fmla="*/ 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 h="57">
                          <a:moveTo>
                            <a:pt x="30" y="8"/>
                          </a:moveTo>
                          <a:lnTo>
                            <a:pt x="22" y="13"/>
                          </a:lnTo>
                          <a:lnTo>
                            <a:pt x="15" y="23"/>
                          </a:lnTo>
                          <a:lnTo>
                            <a:pt x="14" y="32"/>
                          </a:lnTo>
                          <a:lnTo>
                            <a:pt x="16" y="39"/>
                          </a:lnTo>
                          <a:lnTo>
                            <a:pt x="22" y="46"/>
                          </a:lnTo>
                          <a:lnTo>
                            <a:pt x="30" y="51"/>
                          </a:lnTo>
                          <a:lnTo>
                            <a:pt x="44" y="53"/>
                          </a:lnTo>
                          <a:lnTo>
                            <a:pt x="30" y="57"/>
                          </a:lnTo>
                          <a:lnTo>
                            <a:pt x="18" y="55"/>
                          </a:lnTo>
                          <a:lnTo>
                            <a:pt x="6" y="46"/>
                          </a:lnTo>
                          <a:lnTo>
                            <a:pt x="0" y="33"/>
                          </a:lnTo>
                          <a:lnTo>
                            <a:pt x="0" y="19"/>
                          </a:lnTo>
                          <a:lnTo>
                            <a:pt x="12" y="0"/>
                          </a:lnTo>
                          <a:lnTo>
                            <a:pt x="30" y="8"/>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45627" name="Freeform 219"/>
                <p:cNvSpPr>
                  <a:spLocks/>
                </p:cNvSpPr>
                <p:nvPr/>
              </p:nvSpPr>
              <p:spPr bwMode="auto">
                <a:xfrm>
                  <a:off x="1479" y="3012"/>
                  <a:ext cx="40" cy="72"/>
                </a:xfrm>
                <a:custGeom>
                  <a:avLst/>
                  <a:gdLst>
                    <a:gd name="T0" fmla="*/ 0 w 279"/>
                    <a:gd name="T1" fmla="*/ 77 h 505"/>
                    <a:gd name="T2" fmla="*/ 19 w 279"/>
                    <a:gd name="T3" fmla="*/ 53 h 505"/>
                    <a:gd name="T4" fmla="*/ 45 w 279"/>
                    <a:gd name="T5" fmla="*/ 29 h 505"/>
                    <a:gd name="T6" fmla="*/ 77 w 279"/>
                    <a:gd name="T7" fmla="*/ 7 h 505"/>
                    <a:gd name="T8" fmla="*/ 93 w 279"/>
                    <a:gd name="T9" fmla="*/ 0 h 505"/>
                    <a:gd name="T10" fmla="*/ 101 w 279"/>
                    <a:gd name="T11" fmla="*/ 17 h 505"/>
                    <a:gd name="T12" fmla="*/ 104 w 279"/>
                    <a:gd name="T13" fmla="*/ 34 h 505"/>
                    <a:gd name="T14" fmla="*/ 101 w 279"/>
                    <a:gd name="T15" fmla="*/ 51 h 505"/>
                    <a:gd name="T16" fmla="*/ 98 w 279"/>
                    <a:gd name="T17" fmla="*/ 58 h 505"/>
                    <a:gd name="T18" fmla="*/ 116 w 279"/>
                    <a:gd name="T19" fmla="*/ 60 h 505"/>
                    <a:gd name="T20" fmla="*/ 137 w 279"/>
                    <a:gd name="T21" fmla="*/ 65 h 505"/>
                    <a:gd name="T22" fmla="*/ 158 w 279"/>
                    <a:gd name="T23" fmla="*/ 80 h 505"/>
                    <a:gd name="T24" fmla="*/ 173 w 279"/>
                    <a:gd name="T25" fmla="*/ 97 h 505"/>
                    <a:gd name="T26" fmla="*/ 204 w 279"/>
                    <a:gd name="T27" fmla="*/ 120 h 505"/>
                    <a:gd name="T28" fmla="*/ 207 w 279"/>
                    <a:gd name="T29" fmla="*/ 152 h 505"/>
                    <a:gd name="T30" fmla="*/ 218 w 279"/>
                    <a:gd name="T31" fmla="*/ 163 h 505"/>
                    <a:gd name="T32" fmla="*/ 227 w 279"/>
                    <a:gd name="T33" fmla="*/ 176 h 505"/>
                    <a:gd name="T34" fmla="*/ 232 w 279"/>
                    <a:gd name="T35" fmla="*/ 188 h 505"/>
                    <a:gd name="T36" fmla="*/ 233 w 279"/>
                    <a:gd name="T37" fmla="*/ 203 h 505"/>
                    <a:gd name="T38" fmla="*/ 231 w 279"/>
                    <a:gd name="T39" fmla="*/ 215 h 505"/>
                    <a:gd name="T40" fmla="*/ 239 w 279"/>
                    <a:gd name="T41" fmla="*/ 223 h 505"/>
                    <a:gd name="T42" fmla="*/ 248 w 279"/>
                    <a:gd name="T43" fmla="*/ 237 h 505"/>
                    <a:gd name="T44" fmla="*/ 263 w 279"/>
                    <a:gd name="T45" fmla="*/ 236 h 505"/>
                    <a:gd name="T46" fmla="*/ 275 w 279"/>
                    <a:gd name="T47" fmla="*/ 266 h 505"/>
                    <a:gd name="T48" fmla="*/ 279 w 279"/>
                    <a:gd name="T49" fmla="*/ 304 h 505"/>
                    <a:gd name="T50" fmla="*/ 267 w 279"/>
                    <a:gd name="T51" fmla="*/ 325 h 505"/>
                    <a:gd name="T52" fmla="*/ 263 w 279"/>
                    <a:gd name="T53" fmla="*/ 374 h 505"/>
                    <a:gd name="T54" fmla="*/ 248 w 279"/>
                    <a:gd name="T55" fmla="*/ 420 h 505"/>
                    <a:gd name="T56" fmla="*/ 228 w 279"/>
                    <a:gd name="T57" fmla="*/ 466 h 505"/>
                    <a:gd name="T58" fmla="*/ 205 w 279"/>
                    <a:gd name="T59" fmla="*/ 505 h 505"/>
                    <a:gd name="T60" fmla="*/ 177 w 279"/>
                    <a:gd name="T61" fmla="*/ 492 h 505"/>
                    <a:gd name="T62" fmla="*/ 214 w 279"/>
                    <a:gd name="T63" fmla="*/ 467 h 505"/>
                    <a:gd name="T64" fmla="*/ 227 w 279"/>
                    <a:gd name="T65" fmla="*/ 417 h 505"/>
                    <a:gd name="T66" fmla="*/ 190 w 279"/>
                    <a:gd name="T67" fmla="*/ 450 h 505"/>
                    <a:gd name="T68" fmla="*/ 190 w 279"/>
                    <a:gd name="T69" fmla="*/ 425 h 505"/>
                    <a:gd name="T70" fmla="*/ 196 w 279"/>
                    <a:gd name="T71" fmla="*/ 367 h 505"/>
                    <a:gd name="T72" fmla="*/ 156 w 279"/>
                    <a:gd name="T73" fmla="*/ 430 h 505"/>
                    <a:gd name="T74" fmla="*/ 145 w 279"/>
                    <a:gd name="T75" fmla="*/ 410 h 505"/>
                    <a:gd name="T76" fmla="*/ 146 w 279"/>
                    <a:gd name="T77" fmla="*/ 388 h 505"/>
                    <a:gd name="T78" fmla="*/ 182 w 279"/>
                    <a:gd name="T79" fmla="*/ 293 h 505"/>
                    <a:gd name="T80" fmla="*/ 133 w 279"/>
                    <a:gd name="T81" fmla="*/ 347 h 505"/>
                    <a:gd name="T82" fmla="*/ 167 w 279"/>
                    <a:gd name="T83" fmla="*/ 242 h 505"/>
                    <a:gd name="T84" fmla="*/ 122 w 279"/>
                    <a:gd name="T85" fmla="*/ 273 h 505"/>
                    <a:gd name="T86" fmla="*/ 145 w 279"/>
                    <a:gd name="T87" fmla="*/ 209 h 505"/>
                    <a:gd name="T88" fmla="*/ 87 w 279"/>
                    <a:gd name="T89" fmla="*/ 247 h 505"/>
                    <a:gd name="T90" fmla="*/ 99 w 279"/>
                    <a:gd name="T91" fmla="*/ 180 h 505"/>
                    <a:gd name="T92" fmla="*/ 60 w 279"/>
                    <a:gd name="T93" fmla="*/ 210 h 505"/>
                    <a:gd name="T94" fmla="*/ 53 w 279"/>
                    <a:gd name="T95" fmla="*/ 172 h 505"/>
                    <a:gd name="T96" fmla="*/ 50 w 279"/>
                    <a:gd name="T97" fmla="*/ 134 h 505"/>
                    <a:gd name="T98" fmla="*/ 57 w 279"/>
                    <a:gd name="T99" fmla="*/ 94 h 505"/>
                    <a:gd name="T100" fmla="*/ 63 w 279"/>
                    <a:gd name="T101" fmla="*/ 68 h 505"/>
                    <a:gd name="T102" fmla="*/ 30 w 279"/>
                    <a:gd name="T103" fmla="*/ 79 h 505"/>
                    <a:gd name="T104" fmla="*/ 10 w 279"/>
                    <a:gd name="T105" fmla="*/ 82 h 505"/>
                    <a:gd name="T106" fmla="*/ 0 w 279"/>
                    <a:gd name="T107" fmla="*/ 77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79" h="505">
                      <a:moveTo>
                        <a:pt x="0" y="77"/>
                      </a:moveTo>
                      <a:lnTo>
                        <a:pt x="19" y="53"/>
                      </a:lnTo>
                      <a:lnTo>
                        <a:pt x="45" y="29"/>
                      </a:lnTo>
                      <a:lnTo>
                        <a:pt x="77" y="7"/>
                      </a:lnTo>
                      <a:lnTo>
                        <a:pt x="93" y="0"/>
                      </a:lnTo>
                      <a:lnTo>
                        <a:pt x="101" y="17"/>
                      </a:lnTo>
                      <a:lnTo>
                        <a:pt x="104" y="34"/>
                      </a:lnTo>
                      <a:lnTo>
                        <a:pt x="101" y="51"/>
                      </a:lnTo>
                      <a:lnTo>
                        <a:pt x="98" y="58"/>
                      </a:lnTo>
                      <a:lnTo>
                        <a:pt x="116" y="60"/>
                      </a:lnTo>
                      <a:lnTo>
                        <a:pt x="137" y="65"/>
                      </a:lnTo>
                      <a:lnTo>
                        <a:pt x="158" y="80"/>
                      </a:lnTo>
                      <a:lnTo>
                        <a:pt x="173" y="97"/>
                      </a:lnTo>
                      <a:lnTo>
                        <a:pt x="204" y="120"/>
                      </a:lnTo>
                      <a:lnTo>
                        <a:pt x="207" y="152"/>
                      </a:lnTo>
                      <a:lnTo>
                        <a:pt x="218" y="163"/>
                      </a:lnTo>
                      <a:lnTo>
                        <a:pt x="227" y="176"/>
                      </a:lnTo>
                      <a:lnTo>
                        <a:pt x="232" y="188"/>
                      </a:lnTo>
                      <a:lnTo>
                        <a:pt x="233" y="203"/>
                      </a:lnTo>
                      <a:lnTo>
                        <a:pt x="231" y="215"/>
                      </a:lnTo>
                      <a:lnTo>
                        <a:pt x="239" y="223"/>
                      </a:lnTo>
                      <a:lnTo>
                        <a:pt x="248" y="237"/>
                      </a:lnTo>
                      <a:lnTo>
                        <a:pt x="263" y="236"/>
                      </a:lnTo>
                      <a:lnTo>
                        <a:pt x="275" y="266"/>
                      </a:lnTo>
                      <a:lnTo>
                        <a:pt x="279" y="304"/>
                      </a:lnTo>
                      <a:lnTo>
                        <a:pt x="267" y="325"/>
                      </a:lnTo>
                      <a:lnTo>
                        <a:pt x="263" y="374"/>
                      </a:lnTo>
                      <a:lnTo>
                        <a:pt x="248" y="420"/>
                      </a:lnTo>
                      <a:lnTo>
                        <a:pt x="228" y="466"/>
                      </a:lnTo>
                      <a:lnTo>
                        <a:pt x="205" y="505"/>
                      </a:lnTo>
                      <a:lnTo>
                        <a:pt x="177" y="492"/>
                      </a:lnTo>
                      <a:lnTo>
                        <a:pt x="214" y="467"/>
                      </a:lnTo>
                      <a:lnTo>
                        <a:pt x="227" y="417"/>
                      </a:lnTo>
                      <a:lnTo>
                        <a:pt x="190" y="450"/>
                      </a:lnTo>
                      <a:lnTo>
                        <a:pt x="190" y="425"/>
                      </a:lnTo>
                      <a:lnTo>
                        <a:pt x="196" y="367"/>
                      </a:lnTo>
                      <a:lnTo>
                        <a:pt x="156" y="430"/>
                      </a:lnTo>
                      <a:lnTo>
                        <a:pt x="145" y="410"/>
                      </a:lnTo>
                      <a:lnTo>
                        <a:pt x="146" y="388"/>
                      </a:lnTo>
                      <a:lnTo>
                        <a:pt x="182" y="293"/>
                      </a:lnTo>
                      <a:lnTo>
                        <a:pt x="133" y="347"/>
                      </a:lnTo>
                      <a:lnTo>
                        <a:pt x="167" y="242"/>
                      </a:lnTo>
                      <a:lnTo>
                        <a:pt x="122" y="273"/>
                      </a:lnTo>
                      <a:lnTo>
                        <a:pt x="145" y="209"/>
                      </a:lnTo>
                      <a:lnTo>
                        <a:pt x="87" y="247"/>
                      </a:lnTo>
                      <a:lnTo>
                        <a:pt x="99" y="180"/>
                      </a:lnTo>
                      <a:lnTo>
                        <a:pt x="60" y="210"/>
                      </a:lnTo>
                      <a:lnTo>
                        <a:pt x="53" y="172"/>
                      </a:lnTo>
                      <a:lnTo>
                        <a:pt x="50" y="134"/>
                      </a:lnTo>
                      <a:lnTo>
                        <a:pt x="57" y="94"/>
                      </a:lnTo>
                      <a:lnTo>
                        <a:pt x="63" y="68"/>
                      </a:lnTo>
                      <a:lnTo>
                        <a:pt x="30" y="79"/>
                      </a:lnTo>
                      <a:lnTo>
                        <a:pt x="10" y="82"/>
                      </a:lnTo>
                      <a:lnTo>
                        <a:pt x="0" y="77"/>
                      </a:lnTo>
                      <a:close/>
                    </a:path>
                  </a:pathLst>
                </a:custGeom>
                <a:solidFill>
                  <a:srgbClr val="9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44" name="Group 236"/>
              <p:cNvGrpSpPr>
                <a:grpSpLocks/>
              </p:cNvGrpSpPr>
              <p:nvPr/>
            </p:nvGrpSpPr>
            <p:grpSpPr bwMode="auto">
              <a:xfrm>
                <a:off x="1512" y="2982"/>
                <a:ext cx="64" cy="86"/>
                <a:chOff x="1512" y="2982"/>
                <a:chExt cx="64" cy="86"/>
              </a:xfrm>
            </p:grpSpPr>
            <p:grpSp>
              <p:nvGrpSpPr>
                <p:cNvPr id="145640" name="Group 232"/>
                <p:cNvGrpSpPr>
                  <a:grpSpLocks/>
                </p:cNvGrpSpPr>
                <p:nvPr/>
              </p:nvGrpSpPr>
              <p:grpSpPr bwMode="auto">
                <a:xfrm>
                  <a:off x="1512" y="2982"/>
                  <a:ext cx="62" cy="73"/>
                  <a:chOff x="1512" y="2982"/>
                  <a:chExt cx="62" cy="73"/>
                </a:xfrm>
              </p:grpSpPr>
              <p:sp>
                <p:nvSpPr>
                  <p:cNvPr id="145629" name="Freeform 221"/>
                  <p:cNvSpPr>
                    <a:spLocks/>
                  </p:cNvSpPr>
                  <p:nvPr/>
                </p:nvSpPr>
                <p:spPr bwMode="auto">
                  <a:xfrm>
                    <a:off x="1512" y="2982"/>
                    <a:ext cx="21" cy="23"/>
                  </a:xfrm>
                  <a:custGeom>
                    <a:avLst/>
                    <a:gdLst>
                      <a:gd name="T0" fmla="*/ 143 w 143"/>
                      <a:gd name="T1" fmla="*/ 53 h 161"/>
                      <a:gd name="T2" fmla="*/ 130 w 143"/>
                      <a:gd name="T3" fmla="*/ 35 h 161"/>
                      <a:gd name="T4" fmla="*/ 110 w 143"/>
                      <a:gd name="T5" fmla="*/ 17 h 161"/>
                      <a:gd name="T6" fmla="*/ 91 w 143"/>
                      <a:gd name="T7" fmla="*/ 6 h 161"/>
                      <a:gd name="T8" fmla="*/ 67 w 143"/>
                      <a:gd name="T9" fmla="*/ 0 h 161"/>
                      <a:gd name="T10" fmla="*/ 71 w 143"/>
                      <a:gd name="T11" fmla="*/ 27 h 161"/>
                      <a:gd name="T12" fmla="*/ 54 w 143"/>
                      <a:gd name="T13" fmla="*/ 16 h 161"/>
                      <a:gd name="T14" fmla="*/ 37 w 143"/>
                      <a:gd name="T15" fmla="*/ 9 h 161"/>
                      <a:gd name="T16" fmla="*/ 17 w 143"/>
                      <a:gd name="T17" fmla="*/ 8 h 161"/>
                      <a:gd name="T18" fmla="*/ 0 w 143"/>
                      <a:gd name="T19" fmla="*/ 9 h 161"/>
                      <a:gd name="T20" fmla="*/ 6 w 143"/>
                      <a:gd name="T21" fmla="*/ 22 h 161"/>
                      <a:gd name="T22" fmla="*/ 9 w 143"/>
                      <a:gd name="T23" fmla="*/ 36 h 161"/>
                      <a:gd name="T24" fmla="*/ 46 w 143"/>
                      <a:gd name="T25" fmla="*/ 55 h 161"/>
                      <a:gd name="T26" fmla="*/ 5 w 143"/>
                      <a:gd name="T27" fmla="*/ 55 h 161"/>
                      <a:gd name="T28" fmla="*/ 37 w 143"/>
                      <a:gd name="T29" fmla="*/ 87 h 161"/>
                      <a:gd name="T30" fmla="*/ 0 w 143"/>
                      <a:gd name="T31" fmla="*/ 80 h 161"/>
                      <a:gd name="T32" fmla="*/ 8 w 143"/>
                      <a:gd name="T33" fmla="*/ 104 h 161"/>
                      <a:gd name="T34" fmla="*/ 22 w 143"/>
                      <a:gd name="T35" fmla="*/ 125 h 161"/>
                      <a:gd name="T36" fmla="*/ 68 w 143"/>
                      <a:gd name="T37" fmla="*/ 161 h 161"/>
                      <a:gd name="T38" fmla="*/ 65 w 143"/>
                      <a:gd name="T39" fmla="*/ 130 h 161"/>
                      <a:gd name="T40" fmla="*/ 102 w 143"/>
                      <a:gd name="T41" fmla="*/ 130 h 161"/>
                      <a:gd name="T42" fmla="*/ 104 w 143"/>
                      <a:gd name="T43" fmla="*/ 99 h 161"/>
                      <a:gd name="T44" fmla="*/ 127 w 143"/>
                      <a:gd name="T45" fmla="*/ 106 h 161"/>
                      <a:gd name="T46" fmla="*/ 138 w 143"/>
                      <a:gd name="T47" fmla="*/ 87 h 161"/>
                      <a:gd name="T48" fmla="*/ 143 w 143"/>
                      <a:gd name="T49" fmla="*/ 5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43" h="161">
                        <a:moveTo>
                          <a:pt x="143" y="53"/>
                        </a:moveTo>
                        <a:lnTo>
                          <a:pt x="130" y="35"/>
                        </a:lnTo>
                        <a:lnTo>
                          <a:pt x="110" y="17"/>
                        </a:lnTo>
                        <a:lnTo>
                          <a:pt x="91" y="6"/>
                        </a:lnTo>
                        <a:lnTo>
                          <a:pt x="67" y="0"/>
                        </a:lnTo>
                        <a:lnTo>
                          <a:pt x="71" y="27"/>
                        </a:lnTo>
                        <a:lnTo>
                          <a:pt x="54" y="16"/>
                        </a:lnTo>
                        <a:lnTo>
                          <a:pt x="37" y="9"/>
                        </a:lnTo>
                        <a:lnTo>
                          <a:pt x="17" y="8"/>
                        </a:lnTo>
                        <a:lnTo>
                          <a:pt x="0" y="9"/>
                        </a:lnTo>
                        <a:lnTo>
                          <a:pt x="6" y="22"/>
                        </a:lnTo>
                        <a:lnTo>
                          <a:pt x="9" y="36"/>
                        </a:lnTo>
                        <a:lnTo>
                          <a:pt x="46" y="55"/>
                        </a:lnTo>
                        <a:lnTo>
                          <a:pt x="5" y="55"/>
                        </a:lnTo>
                        <a:lnTo>
                          <a:pt x="37" y="87"/>
                        </a:lnTo>
                        <a:lnTo>
                          <a:pt x="0" y="80"/>
                        </a:lnTo>
                        <a:lnTo>
                          <a:pt x="8" y="104"/>
                        </a:lnTo>
                        <a:lnTo>
                          <a:pt x="22" y="125"/>
                        </a:lnTo>
                        <a:lnTo>
                          <a:pt x="68" y="161"/>
                        </a:lnTo>
                        <a:lnTo>
                          <a:pt x="65" y="130"/>
                        </a:lnTo>
                        <a:lnTo>
                          <a:pt x="102" y="130"/>
                        </a:lnTo>
                        <a:lnTo>
                          <a:pt x="104" y="99"/>
                        </a:lnTo>
                        <a:lnTo>
                          <a:pt x="127" y="106"/>
                        </a:lnTo>
                        <a:lnTo>
                          <a:pt x="138" y="87"/>
                        </a:lnTo>
                        <a:lnTo>
                          <a:pt x="143" y="53"/>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0" name="Freeform 222"/>
                  <p:cNvSpPr>
                    <a:spLocks/>
                  </p:cNvSpPr>
                  <p:nvPr/>
                </p:nvSpPr>
                <p:spPr bwMode="auto">
                  <a:xfrm>
                    <a:off x="1512" y="2987"/>
                    <a:ext cx="32" cy="31"/>
                  </a:xfrm>
                  <a:custGeom>
                    <a:avLst/>
                    <a:gdLst>
                      <a:gd name="T0" fmla="*/ 207 w 223"/>
                      <a:gd name="T1" fmla="*/ 51 h 220"/>
                      <a:gd name="T2" fmla="*/ 187 w 223"/>
                      <a:gd name="T3" fmla="*/ 32 h 220"/>
                      <a:gd name="T4" fmla="*/ 167 w 223"/>
                      <a:gd name="T5" fmla="*/ 16 h 220"/>
                      <a:gd name="T6" fmla="*/ 128 w 223"/>
                      <a:gd name="T7" fmla="*/ 3 h 220"/>
                      <a:gd name="T8" fmla="*/ 146 w 223"/>
                      <a:gd name="T9" fmla="*/ 28 h 220"/>
                      <a:gd name="T10" fmla="*/ 123 w 223"/>
                      <a:gd name="T11" fmla="*/ 10 h 220"/>
                      <a:gd name="T12" fmla="*/ 104 w 223"/>
                      <a:gd name="T13" fmla="*/ 3 h 220"/>
                      <a:gd name="T14" fmla="*/ 79 w 223"/>
                      <a:gd name="T15" fmla="*/ 0 h 220"/>
                      <a:gd name="T16" fmla="*/ 95 w 223"/>
                      <a:gd name="T17" fmla="*/ 8 h 220"/>
                      <a:gd name="T18" fmla="*/ 112 w 223"/>
                      <a:gd name="T19" fmla="*/ 21 h 220"/>
                      <a:gd name="T20" fmla="*/ 126 w 223"/>
                      <a:gd name="T21" fmla="*/ 39 h 220"/>
                      <a:gd name="T22" fmla="*/ 130 w 223"/>
                      <a:gd name="T23" fmla="*/ 56 h 220"/>
                      <a:gd name="T24" fmla="*/ 112 w 223"/>
                      <a:gd name="T25" fmla="*/ 41 h 220"/>
                      <a:gd name="T26" fmla="*/ 87 w 223"/>
                      <a:gd name="T27" fmla="*/ 26 h 220"/>
                      <a:gd name="T28" fmla="*/ 50 w 223"/>
                      <a:gd name="T29" fmla="*/ 36 h 220"/>
                      <a:gd name="T30" fmla="*/ 70 w 223"/>
                      <a:gd name="T31" fmla="*/ 46 h 220"/>
                      <a:gd name="T32" fmla="*/ 91 w 223"/>
                      <a:gd name="T33" fmla="*/ 61 h 220"/>
                      <a:gd name="T34" fmla="*/ 102 w 223"/>
                      <a:gd name="T35" fmla="*/ 86 h 220"/>
                      <a:gd name="T36" fmla="*/ 84 w 223"/>
                      <a:gd name="T37" fmla="*/ 72 h 220"/>
                      <a:gd name="T38" fmla="*/ 61 w 223"/>
                      <a:gd name="T39" fmla="*/ 64 h 220"/>
                      <a:gd name="T40" fmla="*/ 42 w 223"/>
                      <a:gd name="T41" fmla="*/ 61 h 220"/>
                      <a:gd name="T42" fmla="*/ 40 w 223"/>
                      <a:gd name="T43" fmla="*/ 78 h 220"/>
                      <a:gd name="T44" fmla="*/ 43 w 223"/>
                      <a:gd name="T45" fmla="*/ 100 h 220"/>
                      <a:gd name="T46" fmla="*/ 56 w 223"/>
                      <a:gd name="T47" fmla="*/ 122 h 220"/>
                      <a:gd name="T48" fmla="*/ 13 w 223"/>
                      <a:gd name="T49" fmla="*/ 116 h 220"/>
                      <a:gd name="T50" fmla="*/ 22 w 223"/>
                      <a:gd name="T51" fmla="*/ 137 h 220"/>
                      <a:gd name="T52" fmla="*/ 62 w 223"/>
                      <a:gd name="T53" fmla="*/ 159 h 220"/>
                      <a:gd name="T54" fmla="*/ 29 w 223"/>
                      <a:gd name="T55" fmla="*/ 154 h 220"/>
                      <a:gd name="T56" fmla="*/ 0 w 223"/>
                      <a:gd name="T57" fmla="*/ 159 h 220"/>
                      <a:gd name="T58" fmla="*/ 100 w 223"/>
                      <a:gd name="T59" fmla="*/ 220 h 220"/>
                      <a:gd name="T60" fmla="*/ 223 w 223"/>
                      <a:gd name="T61" fmla="*/ 79 h 220"/>
                      <a:gd name="T62" fmla="*/ 207 w 223"/>
                      <a:gd name="T63" fmla="*/ 51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23" h="220">
                        <a:moveTo>
                          <a:pt x="207" y="51"/>
                        </a:moveTo>
                        <a:lnTo>
                          <a:pt x="187" y="32"/>
                        </a:lnTo>
                        <a:lnTo>
                          <a:pt x="167" y="16"/>
                        </a:lnTo>
                        <a:lnTo>
                          <a:pt x="128" y="3"/>
                        </a:lnTo>
                        <a:lnTo>
                          <a:pt x="146" y="28"/>
                        </a:lnTo>
                        <a:lnTo>
                          <a:pt x="123" y="10"/>
                        </a:lnTo>
                        <a:lnTo>
                          <a:pt x="104" y="3"/>
                        </a:lnTo>
                        <a:lnTo>
                          <a:pt x="79" y="0"/>
                        </a:lnTo>
                        <a:lnTo>
                          <a:pt x="95" y="8"/>
                        </a:lnTo>
                        <a:lnTo>
                          <a:pt x="112" y="21"/>
                        </a:lnTo>
                        <a:lnTo>
                          <a:pt x="126" y="39"/>
                        </a:lnTo>
                        <a:lnTo>
                          <a:pt x="130" y="56"/>
                        </a:lnTo>
                        <a:lnTo>
                          <a:pt x="112" y="41"/>
                        </a:lnTo>
                        <a:lnTo>
                          <a:pt x="87" y="26"/>
                        </a:lnTo>
                        <a:lnTo>
                          <a:pt x="50" y="36"/>
                        </a:lnTo>
                        <a:lnTo>
                          <a:pt x="70" y="46"/>
                        </a:lnTo>
                        <a:lnTo>
                          <a:pt x="91" y="61"/>
                        </a:lnTo>
                        <a:lnTo>
                          <a:pt x="102" y="86"/>
                        </a:lnTo>
                        <a:lnTo>
                          <a:pt x="84" y="72"/>
                        </a:lnTo>
                        <a:lnTo>
                          <a:pt x="61" y="64"/>
                        </a:lnTo>
                        <a:lnTo>
                          <a:pt x="42" y="61"/>
                        </a:lnTo>
                        <a:lnTo>
                          <a:pt x="40" y="78"/>
                        </a:lnTo>
                        <a:lnTo>
                          <a:pt x="43" y="100"/>
                        </a:lnTo>
                        <a:lnTo>
                          <a:pt x="56" y="122"/>
                        </a:lnTo>
                        <a:lnTo>
                          <a:pt x="13" y="116"/>
                        </a:lnTo>
                        <a:lnTo>
                          <a:pt x="22" y="137"/>
                        </a:lnTo>
                        <a:lnTo>
                          <a:pt x="62" y="159"/>
                        </a:lnTo>
                        <a:lnTo>
                          <a:pt x="29" y="154"/>
                        </a:lnTo>
                        <a:lnTo>
                          <a:pt x="0" y="159"/>
                        </a:lnTo>
                        <a:lnTo>
                          <a:pt x="100" y="220"/>
                        </a:lnTo>
                        <a:lnTo>
                          <a:pt x="223" y="79"/>
                        </a:lnTo>
                        <a:lnTo>
                          <a:pt x="207" y="51"/>
                        </a:lnTo>
                        <a:close/>
                      </a:path>
                    </a:pathLst>
                  </a:custGeom>
                  <a:solidFill>
                    <a:srgbClr val="9F7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1" name="Freeform 223"/>
                  <p:cNvSpPr>
                    <a:spLocks/>
                  </p:cNvSpPr>
                  <p:nvPr/>
                </p:nvSpPr>
                <p:spPr bwMode="auto">
                  <a:xfrm>
                    <a:off x="1515" y="2990"/>
                    <a:ext cx="59" cy="65"/>
                  </a:xfrm>
                  <a:custGeom>
                    <a:avLst/>
                    <a:gdLst>
                      <a:gd name="T0" fmla="*/ 93 w 415"/>
                      <a:gd name="T1" fmla="*/ 275 h 458"/>
                      <a:gd name="T2" fmla="*/ 20 w 415"/>
                      <a:gd name="T3" fmla="*/ 255 h 458"/>
                      <a:gd name="T4" fmla="*/ 0 w 415"/>
                      <a:gd name="T5" fmla="*/ 239 h 458"/>
                      <a:gd name="T6" fmla="*/ 40 w 415"/>
                      <a:gd name="T7" fmla="*/ 236 h 458"/>
                      <a:gd name="T8" fmla="*/ 3 w 415"/>
                      <a:gd name="T9" fmla="*/ 221 h 458"/>
                      <a:gd name="T10" fmla="*/ 44 w 415"/>
                      <a:gd name="T11" fmla="*/ 217 h 458"/>
                      <a:gd name="T12" fmla="*/ 18 w 415"/>
                      <a:gd name="T13" fmla="*/ 184 h 458"/>
                      <a:gd name="T14" fmla="*/ 10 w 415"/>
                      <a:gd name="T15" fmla="*/ 154 h 458"/>
                      <a:gd name="T16" fmla="*/ 28 w 415"/>
                      <a:gd name="T17" fmla="*/ 177 h 458"/>
                      <a:gd name="T18" fmla="*/ 61 w 415"/>
                      <a:gd name="T19" fmla="*/ 192 h 458"/>
                      <a:gd name="T20" fmla="*/ 40 w 415"/>
                      <a:gd name="T21" fmla="*/ 162 h 458"/>
                      <a:gd name="T22" fmla="*/ 72 w 415"/>
                      <a:gd name="T23" fmla="*/ 171 h 458"/>
                      <a:gd name="T24" fmla="*/ 43 w 415"/>
                      <a:gd name="T25" fmla="*/ 126 h 458"/>
                      <a:gd name="T26" fmla="*/ 84 w 415"/>
                      <a:gd name="T27" fmla="*/ 139 h 458"/>
                      <a:gd name="T28" fmla="*/ 76 w 415"/>
                      <a:gd name="T29" fmla="*/ 102 h 458"/>
                      <a:gd name="T30" fmla="*/ 47 w 415"/>
                      <a:gd name="T31" fmla="*/ 82 h 458"/>
                      <a:gd name="T32" fmla="*/ 83 w 415"/>
                      <a:gd name="T33" fmla="*/ 82 h 458"/>
                      <a:gd name="T34" fmla="*/ 102 w 415"/>
                      <a:gd name="T35" fmla="*/ 96 h 458"/>
                      <a:gd name="T36" fmla="*/ 84 w 415"/>
                      <a:gd name="T37" fmla="*/ 55 h 458"/>
                      <a:gd name="T38" fmla="*/ 122 w 415"/>
                      <a:gd name="T39" fmla="*/ 57 h 458"/>
                      <a:gd name="T40" fmla="*/ 108 w 415"/>
                      <a:gd name="T41" fmla="*/ 40 h 458"/>
                      <a:gd name="T42" fmla="*/ 138 w 415"/>
                      <a:gd name="T43" fmla="*/ 39 h 458"/>
                      <a:gd name="T44" fmla="*/ 136 w 415"/>
                      <a:gd name="T45" fmla="*/ 19 h 458"/>
                      <a:gd name="T46" fmla="*/ 136 w 415"/>
                      <a:gd name="T47" fmla="*/ 7 h 458"/>
                      <a:gd name="T48" fmla="*/ 162 w 415"/>
                      <a:gd name="T49" fmla="*/ 23 h 458"/>
                      <a:gd name="T50" fmla="*/ 187 w 415"/>
                      <a:gd name="T51" fmla="*/ 52 h 458"/>
                      <a:gd name="T52" fmla="*/ 180 w 415"/>
                      <a:gd name="T53" fmla="*/ 17 h 458"/>
                      <a:gd name="T54" fmla="*/ 181 w 415"/>
                      <a:gd name="T55" fmla="*/ 0 h 458"/>
                      <a:gd name="T56" fmla="*/ 203 w 415"/>
                      <a:gd name="T57" fmla="*/ 18 h 458"/>
                      <a:gd name="T58" fmla="*/ 216 w 415"/>
                      <a:gd name="T59" fmla="*/ 32 h 458"/>
                      <a:gd name="T60" fmla="*/ 225 w 415"/>
                      <a:gd name="T61" fmla="*/ 9 h 458"/>
                      <a:gd name="T62" fmla="*/ 243 w 415"/>
                      <a:gd name="T63" fmla="*/ 48 h 458"/>
                      <a:gd name="T64" fmla="*/ 249 w 415"/>
                      <a:gd name="T65" fmla="*/ 25 h 458"/>
                      <a:gd name="T66" fmla="*/ 259 w 415"/>
                      <a:gd name="T67" fmla="*/ 67 h 458"/>
                      <a:gd name="T68" fmla="*/ 290 w 415"/>
                      <a:gd name="T69" fmla="*/ 109 h 458"/>
                      <a:gd name="T70" fmla="*/ 296 w 415"/>
                      <a:gd name="T71" fmla="*/ 77 h 458"/>
                      <a:gd name="T72" fmla="*/ 304 w 415"/>
                      <a:gd name="T73" fmla="*/ 102 h 458"/>
                      <a:gd name="T74" fmla="*/ 315 w 415"/>
                      <a:gd name="T75" fmla="*/ 80 h 458"/>
                      <a:gd name="T76" fmla="*/ 318 w 415"/>
                      <a:gd name="T77" fmla="*/ 128 h 458"/>
                      <a:gd name="T78" fmla="*/ 338 w 415"/>
                      <a:gd name="T79" fmla="*/ 164 h 458"/>
                      <a:gd name="T80" fmla="*/ 340 w 415"/>
                      <a:gd name="T81" fmla="*/ 128 h 458"/>
                      <a:gd name="T82" fmla="*/ 359 w 415"/>
                      <a:gd name="T83" fmla="*/ 192 h 458"/>
                      <a:gd name="T84" fmla="*/ 367 w 415"/>
                      <a:gd name="T85" fmla="*/ 204 h 458"/>
                      <a:gd name="T86" fmla="*/ 371 w 415"/>
                      <a:gd name="T87" fmla="*/ 217 h 458"/>
                      <a:gd name="T88" fmla="*/ 381 w 415"/>
                      <a:gd name="T89" fmla="*/ 214 h 458"/>
                      <a:gd name="T90" fmla="*/ 386 w 415"/>
                      <a:gd name="T91" fmla="*/ 235 h 458"/>
                      <a:gd name="T92" fmla="*/ 404 w 415"/>
                      <a:gd name="T93" fmla="*/ 237 h 458"/>
                      <a:gd name="T94" fmla="*/ 411 w 415"/>
                      <a:gd name="T95" fmla="*/ 249 h 458"/>
                      <a:gd name="T96" fmla="*/ 404 w 415"/>
                      <a:gd name="T97" fmla="*/ 292 h 458"/>
                      <a:gd name="T98" fmla="*/ 410 w 415"/>
                      <a:gd name="T99" fmla="*/ 299 h 458"/>
                      <a:gd name="T100" fmla="*/ 415 w 415"/>
                      <a:gd name="T101" fmla="*/ 327 h 458"/>
                      <a:gd name="T102" fmla="*/ 403 w 415"/>
                      <a:gd name="T103" fmla="*/ 329 h 458"/>
                      <a:gd name="T104" fmla="*/ 409 w 415"/>
                      <a:gd name="T105" fmla="*/ 355 h 458"/>
                      <a:gd name="T106" fmla="*/ 401 w 415"/>
                      <a:gd name="T107" fmla="*/ 371 h 458"/>
                      <a:gd name="T108" fmla="*/ 386 w 415"/>
                      <a:gd name="T109" fmla="*/ 389 h 458"/>
                      <a:gd name="T110" fmla="*/ 338 w 415"/>
                      <a:gd name="T111" fmla="*/ 458 h 458"/>
                      <a:gd name="T112" fmla="*/ 261 w 415"/>
                      <a:gd name="T113" fmla="*/ 439 h 458"/>
                      <a:gd name="T114" fmla="*/ 93 w 415"/>
                      <a:gd name="T115" fmla="*/ 275 h 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15" h="458">
                        <a:moveTo>
                          <a:pt x="93" y="275"/>
                        </a:moveTo>
                        <a:lnTo>
                          <a:pt x="20" y="255"/>
                        </a:lnTo>
                        <a:lnTo>
                          <a:pt x="0" y="239"/>
                        </a:lnTo>
                        <a:lnTo>
                          <a:pt x="40" y="236"/>
                        </a:lnTo>
                        <a:lnTo>
                          <a:pt x="3" y="221"/>
                        </a:lnTo>
                        <a:lnTo>
                          <a:pt x="44" y="217"/>
                        </a:lnTo>
                        <a:lnTo>
                          <a:pt x="18" y="184"/>
                        </a:lnTo>
                        <a:lnTo>
                          <a:pt x="10" y="154"/>
                        </a:lnTo>
                        <a:lnTo>
                          <a:pt x="28" y="177"/>
                        </a:lnTo>
                        <a:lnTo>
                          <a:pt x="61" y="192"/>
                        </a:lnTo>
                        <a:lnTo>
                          <a:pt x="40" y="162"/>
                        </a:lnTo>
                        <a:lnTo>
                          <a:pt x="72" y="171"/>
                        </a:lnTo>
                        <a:lnTo>
                          <a:pt x="43" y="126"/>
                        </a:lnTo>
                        <a:lnTo>
                          <a:pt x="84" y="139"/>
                        </a:lnTo>
                        <a:lnTo>
                          <a:pt x="76" y="102"/>
                        </a:lnTo>
                        <a:lnTo>
                          <a:pt x="47" y="82"/>
                        </a:lnTo>
                        <a:lnTo>
                          <a:pt x="83" y="82"/>
                        </a:lnTo>
                        <a:lnTo>
                          <a:pt x="102" y="96"/>
                        </a:lnTo>
                        <a:lnTo>
                          <a:pt x="84" y="55"/>
                        </a:lnTo>
                        <a:lnTo>
                          <a:pt x="122" y="57"/>
                        </a:lnTo>
                        <a:lnTo>
                          <a:pt x="108" y="40"/>
                        </a:lnTo>
                        <a:lnTo>
                          <a:pt x="138" y="39"/>
                        </a:lnTo>
                        <a:lnTo>
                          <a:pt x="136" y="19"/>
                        </a:lnTo>
                        <a:lnTo>
                          <a:pt x="136" y="7"/>
                        </a:lnTo>
                        <a:lnTo>
                          <a:pt x="162" y="23"/>
                        </a:lnTo>
                        <a:lnTo>
                          <a:pt x="187" y="52"/>
                        </a:lnTo>
                        <a:lnTo>
                          <a:pt x="180" y="17"/>
                        </a:lnTo>
                        <a:lnTo>
                          <a:pt x="181" y="0"/>
                        </a:lnTo>
                        <a:lnTo>
                          <a:pt x="203" y="18"/>
                        </a:lnTo>
                        <a:lnTo>
                          <a:pt x="216" y="32"/>
                        </a:lnTo>
                        <a:lnTo>
                          <a:pt x="225" y="9"/>
                        </a:lnTo>
                        <a:lnTo>
                          <a:pt x="243" y="48"/>
                        </a:lnTo>
                        <a:lnTo>
                          <a:pt x="249" y="25"/>
                        </a:lnTo>
                        <a:lnTo>
                          <a:pt x="259" y="67"/>
                        </a:lnTo>
                        <a:lnTo>
                          <a:pt x="290" y="109"/>
                        </a:lnTo>
                        <a:lnTo>
                          <a:pt x="296" y="77"/>
                        </a:lnTo>
                        <a:lnTo>
                          <a:pt x="304" y="102"/>
                        </a:lnTo>
                        <a:lnTo>
                          <a:pt x="315" y="80"/>
                        </a:lnTo>
                        <a:lnTo>
                          <a:pt x="318" y="128"/>
                        </a:lnTo>
                        <a:lnTo>
                          <a:pt x="338" y="164"/>
                        </a:lnTo>
                        <a:lnTo>
                          <a:pt x="340" y="128"/>
                        </a:lnTo>
                        <a:lnTo>
                          <a:pt x="359" y="192"/>
                        </a:lnTo>
                        <a:lnTo>
                          <a:pt x="367" y="204"/>
                        </a:lnTo>
                        <a:lnTo>
                          <a:pt x="371" y="217"/>
                        </a:lnTo>
                        <a:lnTo>
                          <a:pt x="381" y="214"/>
                        </a:lnTo>
                        <a:lnTo>
                          <a:pt x="386" y="235"/>
                        </a:lnTo>
                        <a:lnTo>
                          <a:pt x="404" y="237"/>
                        </a:lnTo>
                        <a:lnTo>
                          <a:pt x="411" y="249"/>
                        </a:lnTo>
                        <a:lnTo>
                          <a:pt x="404" y="292"/>
                        </a:lnTo>
                        <a:lnTo>
                          <a:pt x="410" y="299"/>
                        </a:lnTo>
                        <a:lnTo>
                          <a:pt x="415" y="327"/>
                        </a:lnTo>
                        <a:lnTo>
                          <a:pt x="403" y="329"/>
                        </a:lnTo>
                        <a:lnTo>
                          <a:pt x="409" y="355"/>
                        </a:lnTo>
                        <a:lnTo>
                          <a:pt x="401" y="371"/>
                        </a:lnTo>
                        <a:lnTo>
                          <a:pt x="386" y="389"/>
                        </a:lnTo>
                        <a:lnTo>
                          <a:pt x="338" y="458"/>
                        </a:lnTo>
                        <a:lnTo>
                          <a:pt x="261" y="439"/>
                        </a:lnTo>
                        <a:lnTo>
                          <a:pt x="93" y="275"/>
                        </a:lnTo>
                        <a:close/>
                      </a:path>
                    </a:pathLst>
                  </a:custGeom>
                  <a:solidFill>
                    <a:srgbClr val="FFFFD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2" name="Freeform 224"/>
                  <p:cNvSpPr>
                    <a:spLocks/>
                  </p:cNvSpPr>
                  <p:nvPr/>
                </p:nvSpPr>
                <p:spPr bwMode="auto">
                  <a:xfrm>
                    <a:off x="1516" y="3011"/>
                    <a:ext cx="47" cy="41"/>
                  </a:xfrm>
                  <a:custGeom>
                    <a:avLst/>
                    <a:gdLst>
                      <a:gd name="T0" fmla="*/ 133 w 328"/>
                      <a:gd name="T1" fmla="*/ 97 h 293"/>
                      <a:gd name="T2" fmla="*/ 44 w 328"/>
                      <a:gd name="T3" fmla="*/ 24 h 293"/>
                      <a:gd name="T4" fmla="*/ 36 w 328"/>
                      <a:gd name="T5" fmla="*/ 31 h 293"/>
                      <a:gd name="T6" fmla="*/ 0 w 328"/>
                      <a:gd name="T7" fmla="*/ 0 h 293"/>
                      <a:gd name="T8" fmla="*/ 16 w 328"/>
                      <a:gd name="T9" fmla="*/ 37 h 293"/>
                      <a:gd name="T10" fmla="*/ 44 w 328"/>
                      <a:gd name="T11" fmla="*/ 76 h 293"/>
                      <a:gd name="T12" fmla="*/ 20 w 328"/>
                      <a:gd name="T13" fmla="*/ 78 h 293"/>
                      <a:gd name="T14" fmla="*/ 58 w 328"/>
                      <a:gd name="T15" fmla="*/ 97 h 293"/>
                      <a:gd name="T16" fmla="*/ 9 w 328"/>
                      <a:gd name="T17" fmla="*/ 95 h 293"/>
                      <a:gd name="T18" fmla="*/ 61 w 328"/>
                      <a:gd name="T19" fmla="*/ 132 h 293"/>
                      <a:gd name="T20" fmla="*/ 0 w 328"/>
                      <a:gd name="T21" fmla="*/ 130 h 293"/>
                      <a:gd name="T22" fmla="*/ 69 w 328"/>
                      <a:gd name="T23" fmla="*/ 185 h 293"/>
                      <a:gd name="T24" fmla="*/ 106 w 328"/>
                      <a:gd name="T25" fmla="*/ 194 h 293"/>
                      <a:gd name="T26" fmla="*/ 135 w 328"/>
                      <a:gd name="T27" fmla="*/ 214 h 293"/>
                      <a:gd name="T28" fmla="*/ 175 w 328"/>
                      <a:gd name="T29" fmla="*/ 232 h 293"/>
                      <a:gd name="T30" fmla="*/ 195 w 328"/>
                      <a:gd name="T31" fmla="*/ 252 h 293"/>
                      <a:gd name="T32" fmla="*/ 224 w 328"/>
                      <a:gd name="T33" fmla="*/ 276 h 293"/>
                      <a:gd name="T34" fmla="*/ 251 w 328"/>
                      <a:gd name="T35" fmla="*/ 292 h 293"/>
                      <a:gd name="T36" fmla="*/ 242 w 328"/>
                      <a:gd name="T37" fmla="*/ 253 h 293"/>
                      <a:gd name="T38" fmla="*/ 247 w 328"/>
                      <a:gd name="T39" fmla="*/ 234 h 293"/>
                      <a:gd name="T40" fmla="*/ 316 w 328"/>
                      <a:gd name="T41" fmla="*/ 293 h 293"/>
                      <a:gd name="T42" fmla="*/ 328 w 328"/>
                      <a:gd name="T43" fmla="*/ 285 h 293"/>
                      <a:gd name="T44" fmla="*/ 214 w 328"/>
                      <a:gd name="T45" fmla="*/ 187 h 293"/>
                      <a:gd name="T46" fmla="*/ 198 w 328"/>
                      <a:gd name="T47" fmla="*/ 154 h 293"/>
                      <a:gd name="T48" fmla="*/ 169 w 328"/>
                      <a:gd name="T49" fmla="*/ 153 h 293"/>
                      <a:gd name="T50" fmla="*/ 133 w 328"/>
                      <a:gd name="T51" fmla="*/ 97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8" h="293">
                        <a:moveTo>
                          <a:pt x="133" y="97"/>
                        </a:moveTo>
                        <a:lnTo>
                          <a:pt x="44" y="24"/>
                        </a:lnTo>
                        <a:lnTo>
                          <a:pt x="36" y="31"/>
                        </a:lnTo>
                        <a:lnTo>
                          <a:pt x="0" y="0"/>
                        </a:lnTo>
                        <a:lnTo>
                          <a:pt x="16" y="37"/>
                        </a:lnTo>
                        <a:lnTo>
                          <a:pt x="44" y="76"/>
                        </a:lnTo>
                        <a:lnTo>
                          <a:pt x="20" y="78"/>
                        </a:lnTo>
                        <a:lnTo>
                          <a:pt x="58" y="97"/>
                        </a:lnTo>
                        <a:lnTo>
                          <a:pt x="9" y="95"/>
                        </a:lnTo>
                        <a:lnTo>
                          <a:pt x="61" y="132"/>
                        </a:lnTo>
                        <a:lnTo>
                          <a:pt x="0" y="130"/>
                        </a:lnTo>
                        <a:lnTo>
                          <a:pt x="69" y="185"/>
                        </a:lnTo>
                        <a:lnTo>
                          <a:pt x="106" y="194"/>
                        </a:lnTo>
                        <a:lnTo>
                          <a:pt x="135" y="214"/>
                        </a:lnTo>
                        <a:lnTo>
                          <a:pt x="175" y="232"/>
                        </a:lnTo>
                        <a:lnTo>
                          <a:pt x="195" y="252"/>
                        </a:lnTo>
                        <a:lnTo>
                          <a:pt x="224" y="276"/>
                        </a:lnTo>
                        <a:lnTo>
                          <a:pt x="251" y="292"/>
                        </a:lnTo>
                        <a:lnTo>
                          <a:pt x="242" y="253"/>
                        </a:lnTo>
                        <a:lnTo>
                          <a:pt x="247" y="234"/>
                        </a:lnTo>
                        <a:lnTo>
                          <a:pt x="316" y="293"/>
                        </a:lnTo>
                        <a:lnTo>
                          <a:pt x="328" y="285"/>
                        </a:lnTo>
                        <a:lnTo>
                          <a:pt x="214" y="187"/>
                        </a:lnTo>
                        <a:lnTo>
                          <a:pt x="198" y="154"/>
                        </a:lnTo>
                        <a:lnTo>
                          <a:pt x="169" y="153"/>
                        </a:lnTo>
                        <a:lnTo>
                          <a:pt x="133" y="97"/>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3" name="Freeform 225"/>
                  <p:cNvSpPr>
                    <a:spLocks/>
                  </p:cNvSpPr>
                  <p:nvPr/>
                </p:nvSpPr>
                <p:spPr bwMode="auto">
                  <a:xfrm>
                    <a:off x="1528" y="3021"/>
                    <a:ext cx="21" cy="23"/>
                  </a:xfrm>
                  <a:custGeom>
                    <a:avLst/>
                    <a:gdLst>
                      <a:gd name="T0" fmla="*/ 0 w 148"/>
                      <a:gd name="T1" fmla="*/ 0 h 161"/>
                      <a:gd name="T2" fmla="*/ 15 w 148"/>
                      <a:gd name="T3" fmla="*/ 18 h 161"/>
                      <a:gd name="T4" fmla="*/ 39 w 148"/>
                      <a:gd name="T5" fmla="*/ 32 h 161"/>
                      <a:gd name="T6" fmla="*/ 86 w 148"/>
                      <a:gd name="T7" fmla="*/ 94 h 161"/>
                      <a:gd name="T8" fmla="*/ 101 w 148"/>
                      <a:gd name="T9" fmla="*/ 90 h 161"/>
                      <a:gd name="T10" fmla="*/ 120 w 148"/>
                      <a:gd name="T11" fmla="*/ 104 h 161"/>
                      <a:gd name="T12" fmla="*/ 148 w 148"/>
                      <a:gd name="T13" fmla="*/ 161 h 161"/>
                      <a:gd name="T14" fmla="*/ 115 w 148"/>
                      <a:gd name="T15" fmla="*/ 126 h 161"/>
                      <a:gd name="T16" fmla="*/ 115 w 148"/>
                      <a:gd name="T17" fmla="*/ 147 h 161"/>
                      <a:gd name="T18" fmla="*/ 48 w 148"/>
                      <a:gd name="T19" fmla="*/ 100 h 161"/>
                      <a:gd name="T20" fmla="*/ 15 w 148"/>
                      <a:gd name="T21" fmla="*/ 58 h 161"/>
                      <a:gd name="T22" fmla="*/ 0 w 148"/>
                      <a:gd name="T23" fmla="*/ 31 h 161"/>
                      <a:gd name="T24" fmla="*/ 0 w 148"/>
                      <a:gd name="T25"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8" h="161">
                        <a:moveTo>
                          <a:pt x="0" y="0"/>
                        </a:moveTo>
                        <a:lnTo>
                          <a:pt x="15" y="18"/>
                        </a:lnTo>
                        <a:lnTo>
                          <a:pt x="39" y="32"/>
                        </a:lnTo>
                        <a:lnTo>
                          <a:pt x="86" y="94"/>
                        </a:lnTo>
                        <a:lnTo>
                          <a:pt x="101" y="90"/>
                        </a:lnTo>
                        <a:lnTo>
                          <a:pt x="120" y="104"/>
                        </a:lnTo>
                        <a:lnTo>
                          <a:pt x="148" y="161"/>
                        </a:lnTo>
                        <a:lnTo>
                          <a:pt x="115" y="126"/>
                        </a:lnTo>
                        <a:lnTo>
                          <a:pt x="115" y="147"/>
                        </a:lnTo>
                        <a:lnTo>
                          <a:pt x="48" y="100"/>
                        </a:lnTo>
                        <a:lnTo>
                          <a:pt x="15" y="58"/>
                        </a:lnTo>
                        <a:lnTo>
                          <a:pt x="0" y="31"/>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4" name="Freeform 226"/>
                  <p:cNvSpPr>
                    <a:spLocks/>
                  </p:cNvSpPr>
                  <p:nvPr/>
                </p:nvSpPr>
                <p:spPr bwMode="auto">
                  <a:xfrm>
                    <a:off x="1548" y="3033"/>
                    <a:ext cx="12" cy="11"/>
                  </a:xfrm>
                  <a:custGeom>
                    <a:avLst/>
                    <a:gdLst>
                      <a:gd name="T0" fmla="*/ 4 w 83"/>
                      <a:gd name="T1" fmla="*/ 32 h 78"/>
                      <a:gd name="T2" fmla="*/ 0 w 83"/>
                      <a:gd name="T3" fmla="*/ 16 h 78"/>
                      <a:gd name="T4" fmla="*/ 8 w 83"/>
                      <a:gd name="T5" fmla="*/ 0 h 78"/>
                      <a:gd name="T6" fmla="*/ 22 w 83"/>
                      <a:gd name="T7" fmla="*/ 21 h 78"/>
                      <a:gd name="T8" fmla="*/ 26 w 83"/>
                      <a:gd name="T9" fmla="*/ 8 h 78"/>
                      <a:gd name="T10" fmla="*/ 30 w 83"/>
                      <a:gd name="T11" fmla="*/ 26 h 78"/>
                      <a:gd name="T12" fmla="*/ 32 w 83"/>
                      <a:gd name="T13" fmla="*/ 40 h 78"/>
                      <a:gd name="T14" fmla="*/ 58 w 83"/>
                      <a:gd name="T15" fmla="*/ 50 h 78"/>
                      <a:gd name="T16" fmla="*/ 83 w 83"/>
                      <a:gd name="T17" fmla="*/ 74 h 78"/>
                      <a:gd name="T18" fmla="*/ 58 w 83"/>
                      <a:gd name="T19" fmla="*/ 72 h 78"/>
                      <a:gd name="T20" fmla="*/ 52 w 83"/>
                      <a:gd name="T21" fmla="*/ 78 h 78"/>
                      <a:gd name="T22" fmla="*/ 14 w 83"/>
                      <a:gd name="T23" fmla="*/ 44 h 78"/>
                      <a:gd name="T24" fmla="*/ 4 w 83"/>
                      <a:gd name="T25" fmla="*/ 32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8">
                        <a:moveTo>
                          <a:pt x="4" y="32"/>
                        </a:moveTo>
                        <a:lnTo>
                          <a:pt x="0" y="16"/>
                        </a:lnTo>
                        <a:lnTo>
                          <a:pt x="8" y="0"/>
                        </a:lnTo>
                        <a:lnTo>
                          <a:pt x="22" y="21"/>
                        </a:lnTo>
                        <a:lnTo>
                          <a:pt x="26" y="8"/>
                        </a:lnTo>
                        <a:lnTo>
                          <a:pt x="30" y="26"/>
                        </a:lnTo>
                        <a:lnTo>
                          <a:pt x="32" y="40"/>
                        </a:lnTo>
                        <a:lnTo>
                          <a:pt x="58" y="50"/>
                        </a:lnTo>
                        <a:lnTo>
                          <a:pt x="83" y="74"/>
                        </a:lnTo>
                        <a:lnTo>
                          <a:pt x="58" y="72"/>
                        </a:lnTo>
                        <a:lnTo>
                          <a:pt x="52" y="78"/>
                        </a:lnTo>
                        <a:lnTo>
                          <a:pt x="14" y="44"/>
                        </a:lnTo>
                        <a:lnTo>
                          <a:pt x="4" y="32"/>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5" name="Freeform 227"/>
                  <p:cNvSpPr>
                    <a:spLocks/>
                  </p:cNvSpPr>
                  <p:nvPr/>
                </p:nvSpPr>
                <p:spPr bwMode="auto">
                  <a:xfrm>
                    <a:off x="1537" y="3007"/>
                    <a:ext cx="17" cy="21"/>
                  </a:xfrm>
                  <a:custGeom>
                    <a:avLst/>
                    <a:gdLst>
                      <a:gd name="T0" fmla="*/ 0 w 115"/>
                      <a:gd name="T1" fmla="*/ 0 h 150"/>
                      <a:gd name="T2" fmla="*/ 24 w 115"/>
                      <a:gd name="T3" fmla="*/ 93 h 150"/>
                      <a:gd name="T4" fmla="*/ 49 w 115"/>
                      <a:gd name="T5" fmla="*/ 109 h 150"/>
                      <a:gd name="T6" fmla="*/ 70 w 115"/>
                      <a:gd name="T7" fmla="*/ 101 h 150"/>
                      <a:gd name="T8" fmla="*/ 100 w 115"/>
                      <a:gd name="T9" fmla="*/ 150 h 150"/>
                      <a:gd name="T10" fmla="*/ 92 w 115"/>
                      <a:gd name="T11" fmla="*/ 112 h 150"/>
                      <a:gd name="T12" fmla="*/ 115 w 115"/>
                      <a:gd name="T13" fmla="*/ 101 h 150"/>
                      <a:gd name="T14" fmla="*/ 82 w 115"/>
                      <a:gd name="T15" fmla="*/ 85 h 150"/>
                      <a:gd name="T16" fmla="*/ 73 w 115"/>
                      <a:gd name="T17" fmla="*/ 58 h 150"/>
                      <a:gd name="T18" fmla="*/ 59 w 115"/>
                      <a:gd name="T19" fmla="*/ 82 h 150"/>
                      <a:gd name="T20" fmla="*/ 34 w 115"/>
                      <a:gd name="T21" fmla="*/ 39 h 150"/>
                      <a:gd name="T22" fmla="*/ 20 w 115"/>
                      <a:gd name="T23" fmla="*/ 49 h 150"/>
                      <a:gd name="T24" fmla="*/ 0 w 115"/>
                      <a:gd name="T25"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150">
                        <a:moveTo>
                          <a:pt x="0" y="0"/>
                        </a:moveTo>
                        <a:lnTo>
                          <a:pt x="24" y="93"/>
                        </a:lnTo>
                        <a:lnTo>
                          <a:pt x="49" y="109"/>
                        </a:lnTo>
                        <a:lnTo>
                          <a:pt x="70" y="101"/>
                        </a:lnTo>
                        <a:lnTo>
                          <a:pt x="100" y="150"/>
                        </a:lnTo>
                        <a:lnTo>
                          <a:pt x="92" y="112"/>
                        </a:lnTo>
                        <a:lnTo>
                          <a:pt x="115" y="101"/>
                        </a:lnTo>
                        <a:lnTo>
                          <a:pt x="82" y="85"/>
                        </a:lnTo>
                        <a:lnTo>
                          <a:pt x="73" y="58"/>
                        </a:lnTo>
                        <a:lnTo>
                          <a:pt x="59" y="82"/>
                        </a:lnTo>
                        <a:lnTo>
                          <a:pt x="34" y="39"/>
                        </a:lnTo>
                        <a:lnTo>
                          <a:pt x="20" y="49"/>
                        </a:lnTo>
                        <a:lnTo>
                          <a:pt x="0" y="0"/>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6" name="Freeform 228"/>
                  <p:cNvSpPr>
                    <a:spLocks/>
                  </p:cNvSpPr>
                  <p:nvPr/>
                </p:nvSpPr>
                <p:spPr bwMode="auto">
                  <a:xfrm>
                    <a:off x="1552" y="3003"/>
                    <a:ext cx="19" cy="27"/>
                  </a:xfrm>
                  <a:custGeom>
                    <a:avLst/>
                    <a:gdLst>
                      <a:gd name="T0" fmla="*/ 0 w 138"/>
                      <a:gd name="T1" fmla="*/ 0 h 186"/>
                      <a:gd name="T2" fmla="*/ 47 w 138"/>
                      <a:gd name="T3" fmla="*/ 50 h 186"/>
                      <a:gd name="T4" fmla="*/ 87 w 138"/>
                      <a:gd name="T5" fmla="*/ 119 h 186"/>
                      <a:gd name="T6" fmla="*/ 101 w 138"/>
                      <a:gd name="T7" fmla="*/ 118 h 186"/>
                      <a:gd name="T8" fmla="*/ 117 w 138"/>
                      <a:gd name="T9" fmla="*/ 138 h 186"/>
                      <a:gd name="T10" fmla="*/ 138 w 138"/>
                      <a:gd name="T11" fmla="*/ 150 h 186"/>
                      <a:gd name="T12" fmla="*/ 130 w 138"/>
                      <a:gd name="T13" fmla="*/ 186 h 186"/>
                      <a:gd name="T14" fmla="*/ 107 w 138"/>
                      <a:gd name="T15" fmla="*/ 150 h 186"/>
                      <a:gd name="T16" fmla="*/ 88 w 138"/>
                      <a:gd name="T17" fmla="*/ 144 h 186"/>
                      <a:gd name="T18" fmla="*/ 54 w 138"/>
                      <a:gd name="T19" fmla="*/ 94 h 186"/>
                      <a:gd name="T20" fmla="*/ 36 w 138"/>
                      <a:gd name="T21" fmla="*/ 90 h 186"/>
                      <a:gd name="T22" fmla="*/ 18 w 138"/>
                      <a:gd name="T23" fmla="*/ 43 h 186"/>
                      <a:gd name="T24" fmla="*/ 0 w 138"/>
                      <a:gd name="T25"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8" h="186">
                        <a:moveTo>
                          <a:pt x="0" y="0"/>
                        </a:moveTo>
                        <a:lnTo>
                          <a:pt x="47" y="50"/>
                        </a:lnTo>
                        <a:lnTo>
                          <a:pt x="87" y="119"/>
                        </a:lnTo>
                        <a:lnTo>
                          <a:pt x="101" y="118"/>
                        </a:lnTo>
                        <a:lnTo>
                          <a:pt x="117" y="138"/>
                        </a:lnTo>
                        <a:lnTo>
                          <a:pt x="138" y="150"/>
                        </a:lnTo>
                        <a:lnTo>
                          <a:pt x="130" y="186"/>
                        </a:lnTo>
                        <a:lnTo>
                          <a:pt x="107" y="150"/>
                        </a:lnTo>
                        <a:lnTo>
                          <a:pt x="88" y="144"/>
                        </a:lnTo>
                        <a:lnTo>
                          <a:pt x="54" y="94"/>
                        </a:lnTo>
                        <a:lnTo>
                          <a:pt x="36" y="90"/>
                        </a:lnTo>
                        <a:lnTo>
                          <a:pt x="18" y="43"/>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7" name="Freeform 229"/>
                  <p:cNvSpPr>
                    <a:spLocks/>
                  </p:cNvSpPr>
                  <p:nvPr/>
                </p:nvSpPr>
                <p:spPr bwMode="auto">
                  <a:xfrm>
                    <a:off x="1551" y="3023"/>
                    <a:ext cx="14" cy="17"/>
                  </a:xfrm>
                  <a:custGeom>
                    <a:avLst/>
                    <a:gdLst>
                      <a:gd name="T0" fmla="*/ 0 w 103"/>
                      <a:gd name="T1" fmla="*/ 2 h 122"/>
                      <a:gd name="T2" fmla="*/ 9 w 103"/>
                      <a:gd name="T3" fmla="*/ 10 h 122"/>
                      <a:gd name="T4" fmla="*/ 20 w 103"/>
                      <a:gd name="T5" fmla="*/ 0 h 122"/>
                      <a:gd name="T6" fmla="*/ 31 w 103"/>
                      <a:gd name="T7" fmla="*/ 39 h 122"/>
                      <a:gd name="T8" fmla="*/ 42 w 103"/>
                      <a:gd name="T9" fmla="*/ 23 h 122"/>
                      <a:gd name="T10" fmla="*/ 59 w 103"/>
                      <a:gd name="T11" fmla="*/ 53 h 122"/>
                      <a:gd name="T12" fmla="*/ 63 w 103"/>
                      <a:gd name="T13" fmla="*/ 39 h 122"/>
                      <a:gd name="T14" fmla="*/ 73 w 103"/>
                      <a:gd name="T15" fmla="*/ 62 h 122"/>
                      <a:gd name="T16" fmla="*/ 82 w 103"/>
                      <a:gd name="T17" fmla="*/ 52 h 122"/>
                      <a:gd name="T18" fmla="*/ 91 w 103"/>
                      <a:gd name="T19" fmla="*/ 75 h 122"/>
                      <a:gd name="T20" fmla="*/ 103 w 103"/>
                      <a:gd name="T21" fmla="*/ 66 h 122"/>
                      <a:gd name="T22" fmla="*/ 100 w 103"/>
                      <a:gd name="T23" fmla="*/ 97 h 122"/>
                      <a:gd name="T24" fmla="*/ 91 w 103"/>
                      <a:gd name="T25" fmla="*/ 91 h 122"/>
                      <a:gd name="T26" fmla="*/ 95 w 103"/>
                      <a:gd name="T27" fmla="*/ 122 h 122"/>
                      <a:gd name="T28" fmla="*/ 82 w 103"/>
                      <a:gd name="T29" fmla="*/ 116 h 122"/>
                      <a:gd name="T30" fmla="*/ 79 w 103"/>
                      <a:gd name="T31" fmla="*/ 122 h 122"/>
                      <a:gd name="T32" fmla="*/ 56 w 103"/>
                      <a:gd name="T33" fmla="*/ 118 h 122"/>
                      <a:gd name="T34" fmla="*/ 29 w 103"/>
                      <a:gd name="T35" fmla="*/ 102 h 122"/>
                      <a:gd name="T36" fmla="*/ 39 w 103"/>
                      <a:gd name="T37" fmla="*/ 87 h 122"/>
                      <a:gd name="T38" fmla="*/ 30 w 103"/>
                      <a:gd name="T39" fmla="*/ 81 h 122"/>
                      <a:gd name="T40" fmla="*/ 45 w 103"/>
                      <a:gd name="T41" fmla="*/ 62 h 122"/>
                      <a:gd name="T42" fmla="*/ 24 w 103"/>
                      <a:gd name="T43" fmla="*/ 59 h 122"/>
                      <a:gd name="T44" fmla="*/ 5 w 103"/>
                      <a:gd name="T45" fmla="*/ 46 h 122"/>
                      <a:gd name="T46" fmla="*/ 14 w 103"/>
                      <a:gd name="T47" fmla="*/ 37 h 122"/>
                      <a:gd name="T48" fmla="*/ 14 w 103"/>
                      <a:gd name="T49" fmla="*/ 29 h 122"/>
                      <a:gd name="T50" fmla="*/ 2 w 103"/>
                      <a:gd name="T51" fmla="*/ 36 h 122"/>
                      <a:gd name="T52" fmla="*/ 0 w 103"/>
                      <a:gd name="T53" fmla="*/ 2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3" h="122">
                        <a:moveTo>
                          <a:pt x="0" y="2"/>
                        </a:moveTo>
                        <a:lnTo>
                          <a:pt x="9" y="10"/>
                        </a:lnTo>
                        <a:lnTo>
                          <a:pt x="20" y="0"/>
                        </a:lnTo>
                        <a:lnTo>
                          <a:pt x="31" y="39"/>
                        </a:lnTo>
                        <a:lnTo>
                          <a:pt x="42" y="23"/>
                        </a:lnTo>
                        <a:lnTo>
                          <a:pt x="59" y="53"/>
                        </a:lnTo>
                        <a:lnTo>
                          <a:pt x="63" y="39"/>
                        </a:lnTo>
                        <a:lnTo>
                          <a:pt x="73" y="62"/>
                        </a:lnTo>
                        <a:lnTo>
                          <a:pt x="82" y="52"/>
                        </a:lnTo>
                        <a:lnTo>
                          <a:pt x="91" y="75"/>
                        </a:lnTo>
                        <a:lnTo>
                          <a:pt x="103" y="66"/>
                        </a:lnTo>
                        <a:lnTo>
                          <a:pt x="100" y="97"/>
                        </a:lnTo>
                        <a:lnTo>
                          <a:pt x="91" y="91"/>
                        </a:lnTo>
                        <a:lnTo>
                          <a:pt x="95" y="122"/>
                        </a:lnTo>
                        <a:lnTo>
                          <a:pt x="82" y="116"/>
                        </a:lnTo>
                        <a:lnTo>
                          <a:pt x="79" y="122"/>
                        </a:lnTo>
                        <a:lnTo>
                          <a:pt x="56" y="118"/>
                        </a:lnTo>
                        <a:lnTo>
                          <a:pt x="29" y="102"/>
                        </a:lnTo>
                        <a:lnTo>
                          <a:pt x="39" y="87"/>
                        </a:lnTo>
                        <a:lnTo>
                          <a:pt x="30" y="81"/>
                        </a:lnTo>
                        <a:lnTo>
                          <a:pt x="45" y="62"/>
                        </a:lnTo>
                        <a:lnTo>
                          <a:pt x="24" y="59"/>
                        </a:lnTo>
                        <a:lnTo>
                          <a:pt x="5" y="46"/>
                        </a:lnTo>
                        <a:lnTo>
                          <a:pt x="14" y="37"/>
                        </a:lnTo>
                        <a:lnTo>
                          <a:pt x="14" y="29"/>
                        </a:lnTo>
                        <a:lnTo>
                          <a:pt x="2" y="36"/>
                        </a:lnTo>
                        <a:lnTo>
                          <a:pt x="0" y="2"/>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8" name="Oval 230"/>
                  <p:cNvSpPr>
                    <a:spLocks noChangeArrowheads="1"/>
                  </p:cNvSpPr>
                  <p:nvPr/>
                </p:nvSpPr>
                <p:spPr bwMode="auto">
                  <a:xfrm>
                    <a:off x="1558" y="3034"/>
                    <a:ext cx="5" cy="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39" name="Oval 231"/>
                  <p:cNvSpPr>
                    <a:spLocks noChangeArrowheads="1"/>
                  </p:cNvSpPr>
                  <p:nvPr/>
                </p:nvSpPr>
                <p:spPr bwMode="auto">
                  <a:xfrm>
                    <a:off x="1559" y="3036"/>
                    <a:ext cx="4" cy="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43" name="Group 235"/>
                <p:cNvGrpSpPr>
                  <a:grpSpLocks/>
                </p:cNvGrpSpPr>
                <p:nvPr/>
              </p:nvGrpSpPr>
              <p:grpSpPr bwMode="auto">
                <a:xfrm>
                  <a:off x="1548" y="3043"/>
                  <a:ext cx="28" cy="25"/>
                  <a:chOff x="1548" y="3043"/>
                  <a:chExt cx="28" cy="25"/>
                </a:xfrm>
              </p:grpSpPr>
              <p:sp>
                <p:nvSpPr>
                  <p:cNvPr id="145641" name="Freeform 233"/>
                  <p:cNvSpPr>
                    <a:spLocks/>
                  </p:cNvSpPr>
                  <p:nvPr/>
                </p:nvSpPr>
                <p:spPr bwMode="auto">
                  <a:xfrm>
                    <a:off x="1548" y="3043"/>
                    <a:ext cx="28" cy="25"/>
                  </a:xfrm>
                  <a:custGeom>
                    <a:avLst/>
                    <a:gdLst>
                      <a:gd name="T0" fmla="*/ 0 w 195"/>
                      <a:gd name="T1" fmla="*/ 42 h 173"/>
                      <a:gd name="T2" fmla="*/ 22 w 195"/>
                      <a:gd name="T3" fmla="*/ 52 h 173"/>
                      <a:gd name="T4" fmla="*/ 10 w 195"/>
                      <a:gd name="T5" fmla="*/ 27 h 173"/>
                      <a:gd name="T6" fmla="*/ 21 w 195"/>
                      <a:gd name="T7" fmla="*/ 0 h 173"/>
                      <a:gd name="T8" fmla="*/ 51 w 195"/>
                      <a:gd name="T9" fmla="*/ 22 h 173"/>
                      <a:gd name="T10" fmla="*/ 91 w 195"/>
                      <a:gd name="T11" fmla="*/ 64 h 173"/>
                      <a:gd name="T12" fmla="*/ 107 w 195"/>
                      <a:gd name="T13" fmla="*/ 50 h 173"/>
                      <a:gd name="T14" fmla="*/ 104 w 195"/>
                      <a:gd name="T15" fmla="*/ 18 h 173"/>
                      <a:gd name="T16" fmla="*/ 115 w 195"/>
                      <a:gd name="T17" fmla="*/ 16 h 173"/>
                      <a:gd name="T18" fmla="*/ 125 w 195"/>
                      <a:gd name="T19" fmla="*/ 4 h 173"/>
                      <a:gd name="T20" fmla="*/ 144 w 195"/>
                      <a:gd name="T21" fmla="*/ 0 h 173"/>
                      <a:gd name="T22" fmla="*/ 155 w 195"/>
                      <a:gd name="T23" fmla="*/ 11 h 173"/>
                      <a:gd name="T24" fmla="*/ 168 w 195"/>
                      <a:gd name="T25" fmla="*/ 44 h 173"/>
                      <a:gd name="T26" fmla="*/ 183 w 195"/>
                      <a:gd name="T27" fmla="*/ 94 h 173"/>
                      <a:gd name="T28" fmla="*/ 195 w 195"/>
                      <a:gd name="T29" fmla="*/ 116 h 173"/>
                      <a:gd name="T30" fmla="*/ 190 w 195"/>
                      <a:gd name="T31" fmla="*/ 146 h 173"/>
                      <a:gd name="T32" fmla="*/ 166 w 195"/>
                      <a:gd name="T33" fmla="*/ 157 h 173"/>
                      <a:gd name="T34" fmla="*/ 115 w 195"/>
                      <a:gd name="T35" fmla="*/ 173 h 173"/>
                      <a:gd name="T36" fmla="*/ 143 w 195"/>
                      <a:gd name="T37" fmla="*/ 152 h 173"/>
                      <a:gd name="T38" fmla="*/ 137 w 195"/>
                      <a:gd name="T39" fmla="*/ 144 h 173"/>
                      <a:gd name="T40" fmla="*/ 116 w 195"/>
                      <a:gd name="T41" fmla="*/ 130 h 173"/>
                      <a:gd name="T42" fmla="*/ 107 w 195"/>
                      <a:gd name="T43" fmla="*/ 109 h 173"/>
                      <a:gd name="T44" fmla="*/ 62 w 195"/>
                      <a:gd name="T45" fmla="*/ 85 h 173"/>
                      <a:gd name="T46" fmla="*/ 103 w 195"/>
                      <a:gd name="T47" fmla="*/ 150 h 173"/>
                      <a:gd name="T48" fmla="*/ 109 w 195"/>
                      <a:gd name="T49" fmla="*/ 165 h 173"/>
                      <a:gd name="T50" fmla="*/ 83 w 195"/>
                      <a:gd name="T51" fmla="*/ 153 h 173"/>
                      <a:gd name="T52" fmla="*/ 67 w 195"/>
                      <a:gd name="T53" fmla="*/ 142 h 173"/>
                      <a:gd name="T54" fmla="*/ 33 w 195"/>
                      <a:gd name="T55" fmla="*/ 102 h 173"/>
                      <a:gd name="T56" fmla="*/ 0 w 195"/>
                      <a:gd name="T57" fmla="*/ 42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95" h="173">
                        <a:moveTo>
                          <a:pt x="0" y="42"/>
                        </a:moveTo>
                        <a:lnTo>
                          <a:pt x="22" y="52"/>
                        </a:lnTo>
                        <a:lnTo>
                          <a:pt x="10" y="27"/>
                        </a:lnTo>
                        <a:lnTo>
                          <a:pt x="21" y="0"/>
                        </a:lnTo>
                        <a:lnTo>
                          <a:pt x="51" y="22"/>
                        </a:lnTo>
                        <a:lnTo>
                          <a:pt x="91" y="64"/>
                        </a:lnTo>
                        <a:lnTo>
                          <a:pt x="107" y="50"/>
                        </a:lnTo>
                        <a:lnTo>
                          <a:pt x="104" y="18"/>
                        </a:lnTo>
                        <a:lnTo>
                          <a:pt x="115" y="16"/>
                        </a:lnTo>
                        <a:lnTo>
                          <a:pt x="125" y="4"/>
                        </a:lnTo>
                        <a:lnTo>
                          <a:pt x="144" y="0"/>
                        </a:lnTo>
                        <a:lnTo>
                          <a:pt x="155" y="11"/>
                        </a:lnTo>
                        <a:lnTo>
                          <a:pt x="168" y="44"/>
                        </a:lnTo>
                        <a:lnTo>
                          <a:pt x="183" y="94"/>
                        </a:lnTo>
                        <a:lnTo>
                          <a:pt x="195" y="116"/>
                        </a:lnTo>
                        <a:lnTo>
                          <a:pt x="190" y="146"/>
                        </a:lnTo>
                        <a:lnTo>
                          <a:pt x="166" y="157"/>
                        </a:lnTo>
                        <a:lnTo>
                          <a:pt x="115" y="173"/>
                        </a:lnTo>
                        <a:lnTo>
                          <a:pt x="143" y="152"/>
                        </a:lnTo>
                        <a:lnTo>
                          <a:pt x="137" y="144"/>
                        </a:lnTo>
                        <a:lnTo>
                          <a:pt x="116" y="130"/>
                        </a:lnTo>
                        <a:lnTo>
                          <a:pt x="107" y="109"/>
                        </a:lnTo>
                        <a:lnTo>
                          <a:pt x="62" y="85"/>
                        </a:lnTo>
                        <a:lnTo>
                          <a:pt x="103" y="150"/>
                        </a:lnTo>
                        <a:lnTo>
                          <a:pt x="109" y="165"/>
                        </a:lnTo>
                        <a:lnTo>
                          <a:pt x="83" y="153"/>
                        </a:lnTo>
                        <a:lnTo>
                          <a:pt x="67" y="142"/>
                        </a:lnTo>
                        <a:lnTo>
                          <a:pt x="33" y="102"/>
                        </a:lnTo>
                        <a:lnTo>
                          <a:pt x="0" y="42"/>
                        </a:lnTo>
                        <a:close/>
                      </a:path>
                    </a:pathLst>
                  </a:custGeom>
                  <a:solidFill>
                    <a:srgbClr val="BF3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42" name="Freeform 234"/>
                  <p:cNvSpPr>
                    <a:spLocks/>
                  </p:cNvSpPr>
                  <p:nvPr/>
                </p:nvSpPr>
                <p:spPr bwMode="auto">
                  <a:xfrm>
                    <a:off x="1552" y="3047"/>
                    <a:ext cx="12" cy="19"/>
                  </a:xfrm>
                  <a:custGeom>
                    <a:avLst/>
                    <a:gdLst>
                      <a:gd name="T0" fmla="*/ 3 w 83"/>
                      <a:gd name="T1" fmla="*/ 0 h 132"/>
                      <a:gd name="T2" fmla="*/ 0 w 83"/>
                      <a:gd name="T3" fmla="*/ 16 h 132"/>
                      <a:gd name="T4" fmla="*/ 3 w 83"/>
                      <a:gd name="T5" fmla="*/ 30 h 132"/>
                      <a:gd name="T6" fmla="*/ 11 w 83"/>
                      <a:gd name="T7" fmla="*/ 51 h 132"/>
                      <a:gd name="T8" fmla="*/ 21 w 83"/>
                      <a:gd name="T9" fmla="*/ 69 h 132"/>
                      <a:gd name="T10" fmla="*/ 38 w 83"/>
                      <a:gd name="T11" fmla="*/ 89 h 132"/>
                      <a:gd name="T12" fmla="*/ 59 w 83"/>
                      <a:gd name="T13" fmla="*/ 111 h 132"/>
                      <a:gd name="T14" fmla="*/ 83 w 83"/>
                      <a:gd name="T15" fmla="*/ 132 h 132"/>
                      <a:gd name="T16" fmla="*/ 70 w 83"/>
                      <a:gd name="T17" fmla="*/ 107 h 132"/>
                      <a:gd name="T18" fmla="*/ 55 w 83"/>
                      <a:gd name="T19" fmla="*/ 78 h 132"/>
                      <a:gd name="T20" fmla="*/ 34 w 83"/>
                      <a:gd name="T21" fmla="*/ 44 h 132"/>
                      <a:gd name="T22" fmla="*/ 3 w 83"/>
                      <a:gd name="T2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3" h="132">
                        <a:moveTo>
                          <a:pt x="3" y="0"/>
                        </a:moveTo>
                        <a:lnTo>
                          <a:pt x="0" y="16"/>
                        </a:lnTo>
                        <a:lnTo>
                          <a:pt x="3" y="30"/>
                        </a:lnTo>
                        <a:lnTo>
                          <a:pt x="11" y="51"/>
                        </a:lnTo>
                        <a:lnTo>
                          <a:pt x="21" y="69"/>
                        </a:lnTo>
                        <a:lnTo>
                          <a:pt x="38" y="89"/>
                        </a:lnTo>
                        <a:lnTo>
                          <a:pt x="59" y="111"/>
                        </a:lnTo>
                        <a:lnTo>
                          <a:pt x="83" y="132"/>
                        </a:lnTo>
                        <a:lnTo>
                          <a:pt x="70" y="107"/>
                        </a:lnTo>
                        <a:lnTo>
                          <a:pt x="55" y="78"/>
                        </a:lnTo>
                        <a:lnTo>
                          <a:pt x="34" y="44"/>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nvGrpSpPr>
            <p:cNvPr id="145704" name="Group 296"/>
            <p:cNvGrpSpPr>
              <a:grpSpLocks/>
            </p:cNvGrpSpPr>
            <p:nvPr/>
          </p:nvGrpSpPr>
          <p:grpSpPr bwMode="auto">
            <a:xfrm>
              <a:off x="4224" y="2160"/>
              <a:ext cx="729" cy="423"/>
              <a:chOff x="3699" y="2299"/>
              <a:chExt cx="729" cy="423"/>
            </a:xfrm>
          </p:grpSpPr>
          <p:grpSp>
            <p:nvGrpSpPr>
              <p:cNvPr id="145660" name="Group 252"/>
              <p:cNvGrpSpPr>
                <a:grpSpLocks/>
              </p:cNvGrpSpPr>
              <p:nvPr/>
            </p:nvGrpSpPr>
            <p:grpSpPr bwMode="auto">
              <a:xfrm>
                <a:off x="3916" y="2299"/>
                <a:ext cx="214" cy="200"/>
                <a:chOff x="3916" y="2299"/>
                <a:chExt cx="214" cy="200"/>
              </a:xfrm>
            </p:grpSpPr>
            <p:grpSp>
              <p:nvGrpSpPr>
                <p:cNvPr id="145654" name="Group 246"/>
                <p:cNvGrpSpPr>
                  <a:grpSpLocks/>
                </p:cNvGrpSpPr>
                <p:nvPr/>
              </p:nvGrpSpPr>
              <p:grpSpPr bwMode="auto">
                <a:xfrm>
                  <a:off x="3944" y="2324"/>
                  <a:ext cx="186" cy="175"/>
                  <a:chOff x="3944" y="2324"/>
                  <a:chExt cx="186" cy="175"/>
                </a:xfrm>
              </p:grpSpPr>
              <p:sp>
                <p:nvSpPr>
                  <p:cNvPr id="145646" name="Freeform 238"/>
                  <p:cNvSpPr>
                    <a:spLocks/>
                  </p:cNvSpPr>
                  <p:nvPr/>
                </p:nvSpPr>
                <p:spPr bwMode="auto">
                  <a:xfrm>
                    <a:off x="3946" y="2331"/>
                    <a:ext cx="143" cy="168"/>
                  </a:xfrm>
                  <a:custGeom>
                    <a:avLst/>
                    <a:gdLst>
                      <a:gd name="T0" fmla="*/ 717 w 717"/>
                      <a:gd name="T1" fmla="*/ 645 h 842"/>
                      <a:gd name="T2" fmla="*/ 191 w 717"/>
                      <a:gd name="T3" fmla="*/ 0 h 842"/>
                      <a:gd name="T4" fmla="*/ 0 w 717"/>
                      <a:gd name="T5" fmla="*/ 67 h 842"/>
                      <a:gd name="T6" fmla="*/ 157 w 717"/>
                      <a:gd name="T7" fmla="*/ 809 h 842"/>
                      <a:gd name="T8" fmla="*/ 556 w 717"/>
                      <a:gd name="T9" fmla="*/ 842 h 842"/>
                      <a:gd name="T10" fmla="*/ 717 w 717"/>
                      <a:gd name="T11" fmla="*/ 645 h 842"/>
                    </a:gdLst>
                    <a:ahLst/>
                    <a:cxnLst>
                      <a:cxn ang="0">
                        <a:pos x="T0" y="T1"/>
                      </a:cxn>
                      <a:cxn ang="0">
                        <a:pos x="T2" y="T3"/>
                      </a:cxn>
                      <a:cxn ang="0">
                        <a:pos x="T4" y="T5"/>
                      </a:cxn>
                      <a:cxn ang="0">
                        <a:pos x="T6" y="T7"/>
                      </a:cxn>
                      <a:cxn ang="0">
                        <a:pos x="T8" y="T9"/>
                      </a:cxn>
                      <a:cxn ang="0">
                        <a:pos x="T10" y="T11"/>
                      </a:cxn>
                    </a:cxnLst>
                    <a:rect l="0" t="0" r="r" b="b"/>
                    <a:pathLst>
                      <a:path w="717" h="842">
                        <a:moveTo>
                          <a:pt x="717" y="645"/>
                        </a:moveTo>
                        <a:lnTo>
                          <a:pt x="191" y="0"/>
                        </a:lnTo>
                        <a:lnTo>
                          <a:pt x="0" y="67"/>
                        </a:lnTo>
                        <a:lnTo>
                          <a:pt x="157" y="809"/>
                        </a:lnTo>
                        <a:lnTo>
                          <a:pt x="556" y="842"/>
                        </a:lnTo>
                        <a:lnTo>
                          <a:pt x="717" y="64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47" name="Freeform 239"/>
                  <p:cNvSpPr>
                    <a:spLocks/>
                  </p:cNvSpPr>
                  <p:nvPr/>
                </p:nvSpPr>
                <p:spPr bwMode="auto">
                  <a:xfrm>
                    <a:off x="3977" y="2324"/>
                    <a:ext cx="153" cy="139"/>
                  </a:xfrm>
                  <a:custGeom>
                    <a:avLst/>
                    <a:gdLst>
                      <a:gd name="T0" fmla="*/ 523 w 766"/>
                      <a:gd name="T1" fmla="*/ 696 h 696"/>
                      <a:gd name="T2" fmla="*/ 0 w 766"/>
                      <a:gd name="T3" fmla="*/ 46 h 696"/>
                      <a:gd name="T4" fmla="*/ 128 w 766"/>
                      <a:gd name="T5" fmla="*/ 0 h 696"/>
                      <a:gd name="T6" fmla="*/ 766 w 766"/>
                      <a:gd name="T7" fmla="*/ 619 h 696"/>
                      <a:gd name="T8" fmla="*/ 523 w 766"/>
                      <a:gd name="T9" fmla="*/ 696 h 696"/>
                    </a:gdLst>
                    <a:ahLst/>
                    <a:cxnLst>
                      <a:cxn ang="0">
                        <a:pos x="T0" y="T1"/>
                      </a:cxn>
                      <a:cxn ang="0">
                        <a:pos x="T2" y="T3"/>
                      </a:cxn>
                      <a:cxn ang="0">
                        <a:pos x="T4" y="T5"/>
                      </a:cxn>
                      <a:cxn ang="0">
                        <a:pos x="T6" y="T7"/>
                      </a:cxn>
                      <a:cxn ang="0">
                        <a:pos x="T8" y="T9"/>
                      </a:cxn>
                    </a:cxnLst>
                    <a:rect l="0" t="0" r="r" b="b"/>
                    <a:pathLst>
                      <a:path w="766" h="696">
                        <a:moveTo>
                          <a:pt x="523" y="696"/>
                        </a:moveTo>
                        <a:lnTo>
                          <a:pt x="0" y="46"/>
                        </a:lnTo>
                        <a:lnTo>
                          <a:pt x="128" y="0"/>
                        </a:lnTo>
                        <a:lnTo>
                          <a:pt x="766" y="619"/>
                        </a:lnTo>
                        <a:lnTo>
                          <a:pt x="523" y="696"/>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48" name="Freeform 240"/>
                  <p:cNvSpPr>
                    <a:spLocks/>
                  </p:cNvSpPr>
                  <p:nvPr/>
                </p:nvSpPr>
                <p:spPr bwMode="auto">
                  <a:xfrm>
                    <a:off x="3971" y="2331"/>
                    <a:ext cx="111" cy="135"/>
                  </a:xfrm>
                  <a:custGeom>
                    <a:avLst/>
                    <a:gdLst>
                      <a:gd name="T0" fmla="*/ 23 w 556"/>
                      <a:gd name="T1" fmla="*/ 0 h 676"/>
                      <a:gd name="T2" fmla="*/ 556 w 556"/>
                      <a:gd name="T3" fmla="*/ 656 h 676"/>
                      <a:gd name="T4" fmla="*/ 545 w 556"/>
                      <a:gd name="T5" fmla="*/ 676 h 676"/>
                      <a:gd name="T6" fmla="*/ 0 w 556"/>
                      <a:gd name="T7" fmla="*/ 4 h 676"/>
                      <a:gd name="T8" fmla="*/ 23 w 556"/>
                      <a:gd name="T9" fmla="*/ 0 h 676"/>
                    </a:gdLst>
                    <a:ahLst/>
                    <a:cxnLst>
                      <a:cxn ang="0">
                        <a:pos x="T0" y="T1"/>
                      </a:cxn>
                      <a:cxn ang="0">
                        <a:pos x="T2" y="T3"/>
                      </a:cxn>
                      <a:cxn ang="0">
                        <a:pos x="T4" y="T5"/>
                      </a:cxn>
                      <a:cxn ang="0">
                        <a:pos x="T6" y="T7"/>
                      </a:cxn>
                      <a:cxn ang="0">
                        <a:pos x="T8" y="T9"/>
                      </a:cxn>
                    </a:cxnLst>
                    <a:rect l="0" t="0" r="r" b="b"/>
                    <a:pathLst>
                      <a:path w="556" h="676">
                        <a:moveTo>
                          <a:pt x="23" y="0"/>
                        </a:moveTo>
                        <a:lnTo>
                          <a:pt x="556" y="656"/>
                        </a:lnTo>
                        <a:lnTo>
                          <a:pt x="545" y="676"/>
                        </a:lnTo>
                        <a:lnTo>
                          <a:pt x="0" y="4"/>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52" name="Group 244"/>
                  <p:cNvGrpSpPr>
                    <a:grpSpLocks/>
                  </p:cNvGrpSpPr>
                  <p:nvPr/>
                </p:nvGrpSpPr>
                <p:grpSpPr bwMode="auto">
                  <a:xfrm>
                    <a:off x="3998" y="2343"/>
                    <a:ext cx="102" cy="96"/>
                    <a:chOff x="3998" y="2343"/>
                    <a:chExt cx="102" cy="96"/>
                  </a:xfrm>
                </p:grpSpPr>
                <p:sp>
                  <p:nvSpPr>
                    <p:cNvPr id="145649" name="Line 241"/>
                    <p:cNvSpPr>
                      <a:spLocks noChangeShapeType="1"/>
                    </p:cNvSpPr>
                    <p:nvPr/>
                  </p:nvSpPr>
                  <p:spPr bwMode="auto">
                    <a:xfrm flipV="1">
                      <a:off x="3998" y="2343"/>
                      <a:ext cx="23" cy="12"/>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650" name="Line 242"/>
                    <p:cNvSpPr>
                      <a:spLocks noChangeShapeType="1"/>
                    </p:cNvSpPr>
                    <p:nvPr/>
                  </p:nvSpPr>
                  <p:spPr bwMode="auto">
                    <a:xfrm flipV="1">
                      <a:off x="4029" y="2379"/>
                      <a:ext cx="28" cy="15"/>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651" name="Line 243"/>
                    <p:cNvSpPr>
                      <a:spLocks noChangeShapeType="1"/>
                    </p:cNvSpPr>
                    <p:nvPr/>
                  </p:nvSpPr>
                  <p:spPr bwMode="auto">
                    <a:xfrm flipV="1">
                      <a:off x="4067" y="2422"/>
                      <a:ext cx="33" cy="17"/>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5653" name="Freeform 245"/>
                  <p:cNvSpPr>
                    <a:spLocks/>
                  </p:cNvSpPr>
                  <p:nvPr/>
                </p:nvSpPr>
                <p:spPr bwMode="auto">
                  <a:xfrm>
                    <a:off x="3944" y="2342"/>
                    <a:ext cx="32" cy="141"/>
                  </a:xfrm>
                  <a:custGeom>
                    <a:avLst/>
                    <a:gdLst>
                      <a:gd name="T0" fmla="*/ 0 w 163"/>
                      <a:gd name="T1" fmla="*/ 13 h 708"/>
                      <a:gd name="T2" fmla="*/ 137 w 163"/>
                      <a:gd name="T3" fmla="*/ 708 h 708"/>
                      <a:gd name="T4" fmla="*/ 163 w 163"/>
                      <a:gd name="T5" fmla="*/ 701 h 708"/>
                      <a:gd name="T6" fmla="*/ 19 w 163"/>
                      <a:gd name="T7" fmla="*/ 0 h 708"/>
                      <a:gd name="T8" fmla="*/ 0 w 163"/>
                      <a:gd name="T9" fmla="*/ 13 h 708"/>
                    </a:gdLst>
                    <a:ahLst/>
                    <a:cxnLst>
                      <a:cxn ang="0">
                        <a:pos x="T0" y="T1"/>
                      </a:cxn>
                      <a:cxn ang="0">
                        <a:pos x="T2" y="T3"/>
                      </a:cxn>
                      <a:cxn ang="0">
                        <a:pos x="T4" y="T5"/>
                      </a:cxn>
                      <a:cxn ang="0">
                        <a:pos x="T6" y="T7"/>
                      </a:cxn>
                      <a:cxn ang="0">
                        <a:pos x="T8" y="T9"/>
                      </a:cxn>
                    </a:cxnLst>
                    <a:rect l="0" t="0" r="r" b="b"/>
                    <a:pathLst>
                      <a:path w="163" h="708">
                        <a:moveTo>
                          <a:pt x="0" y="13"/>
                        </a:moveTo>
                        <a:lnTo>
                          <a:pt x="137" y="708"/>
                        </a:lnTo>
                        <a:lnTo>
                          <a:pt x="163" y="701"/>
                        </a:lnTo>
                        <a:lnTo>
                          <a:pt x="19" y="0"/>
                        </a:lnTo>
                        <a:lnTo>
                          <a:pt x="0" y="13"/>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59" name="Group 251"/>
                <p:cNvGrpSpPr>
                  <a:grpSpLocks/>
                </p:cNvGrpSpPr>
                <p:nvPr/>
              </p:nvGrpSpPr>
              <p:grpSpPr bwMode="auto">
                <a:xfrm>
                  <a:off x="3916" y="2299"/>
                  <a:ext cx="108" cy="60"/>
                  <a:chOff x="3916" y="2299"/>
                  <a:chExt cx="108" cy="60"/>
                </a:xfrm>
              </p:grpSpPr>
              <p:sp>
                <p:nvSpPr>
                  <p:cNvPr id="145655" name="Freeform 247"/>
                  <p:cNvSpPr>
                    <a:spLocks/>
                  </p:cNvSpPr>
                  <p:nvPr/>
                </p:nvSpPr>
                <p:spPr bwMode="auto">
                  <a:xfrm>
                    <a:off x="3919" y="2334"/>
                    <a:ext cx="17" cy="25"/>
                  </a:xfrm>
                  <a:custGeom>
                    <a:avLst/>
                    <a:gdLst>
                      <a:gd name="T0" fmla="*/ 35 w 81"/>
                      <a:gd name="T1" fmla="*/ 0 h 125"/>
                      <a:gd name="T2" fmla="*/ 61 w 81"/>
                      <a:gd name="T3" fmla="*/ 57 h 125"/>
                      <a:gd name="T4" fmla="*/ 81 w 81"/>
                      <a:gd name="T5" fmla="*/ 125 h 125"/>
                      <a:gd name="T6" fmla="*/ 63 w 81"/>
                      <a:gd name="T7" fmla="*/ 118 h 125"/>
                      <a:gd name="T8" fmla="*/ 45 w 81"/>
                      <a:gd name="T9" fmla="*/ 110 h 125"/>
                      <a:gd name="T10" fmla="*/ 29 w 81"/>
                      <a:gd name="T11" fmla="*/ 107 h 125"/>
                      <a:gd name="T12" fmla="*/ 12 w 81"/>
                      <a:gd name="T13" fmla="*/ 103 h 125"/>
                      <a:gd name="T14" fmla="*/ 0 w 81"/>
                      <a:gd name="T15" fmla="*/ 68 h 125"/>
                      <a:gd name="T16" fmla="*/ 12 w 81"/>
                      <a:gd name="T17" fmla="*/ 48 h 125"/>
                      <a:gd name="T18" fmla="*/ 21 w 81"/>
                      <a:gd name="T19" fmla="*/ 32 h 125"/>
                      <a:gd name="T20" fmla="*/ 28 w 81"/>
                      <a:gd name="T21" fmla="*/ 16 h 125"/>
                      <a:gd name="T22" fmla="*/ 35 w 81"/>
                      <a:gd name="T23"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1" h="125">
                        <a:moveTo>
                          <a:pt x="35" y="0"/>
                        </a:moveTo>
                        <a:lnTo>
                          <a:pt x="61" y="57"/>
                        </a:lnTo>
                        <a:lnTo>
                          <a:pt x="81" y="125"/>
                        </a:lnTo>
                        <a:lnTo>
                          <a:pt x="63" y="118"/>
                        </a:lnTo>
                        <a:lnTo>
                          <a:pt x="45" y="110"/>
                        </a:lnTo>
                        <a:lnTo>
                          <a:pt x="29" y="107"/>
                        </a:lnTo>
                        <a:lnTo>
                          <a:pt x="12" y="103"/>
                        </a:lnTo>
                        <a:lnTo>
                          <a:pt x="0" y="68"/>
                        </a:lnTo>
                        <a:lnTo>
                          <a:pt x="12" y="48"/>
                        </a:lnTo>
                        <a:lnTo>
                          <a:pt x="21" y="32"/>
                        </a:lnTo>
                        <a:lnTo>
                          <a:pt x="28" y="16"/>
                        </a:lnTo>
                        <a:lnTo>
                          <a:pt x="35"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56" name="Freeform 248"/>
                  <p:cNvSpPr>
                    <a:spLocks/>
                  </p:cNvSpPr>
                  <p:nvPr/>
                </p:nvSpPr>
                <p:spPr bwMode="auto">
                  <a:xfrm>
                    <a:off x="3916" y="2308"/>
                    <a:ext cx="108" cy="46"/>
                  </a:xfrm>
                  <a:custGeom>
                    <a:avLst/>
                    <a:gdLst>
                      <a:gd name="T0" fmla="*/ 3 w 537"/>
                      <a:gd name="T1" fmla="*/ 206 h 233"/>
                      <a:gd name="T2" fmla="*/ 53 w 537"/>
                      <a:gd name="T3" fmla="*/ 178 h 233"/>
                      <a:gd name="T4" fmla="*/ 532 w 537"/>
                      <a:gd name="T5" fmla="*/ 0 h 233"/>
                      <a:gd name="T6" fmla="*/ 537 w 537"/>
                      <a:gd name="T7" fmla="*/ 7 h 233"/>
                      <a:gd name="T8" fmla="*/ 534 w 537"/>
                      <a:gd name="T9" fmla="*/ 28 h 233"/>
                      <a:gd name="T10" fmla="*/ 531 w 537"/>
                      <a:gd name="T11" fmla="*/ 39 h 233"/>
                      <a:gd name="T12" fmla="*/ 525 w 537"/>
                      <a:gd name="T13" fmla="*/ 44 h 233"/>
                      <a:gd name="T14" fmla="*/ 68 w 537"/>
                      <a:gd name="T15" fmla="*/ 218 h 233"/>
                      <a:gd name="T16" fmla="*/ 16 w 537"/>
                      <a:gd name="T17" fmla="*/ 233 h 233"/>
                      <a:gd name="T18" fmla="*/ 4 w 537"/>
                      <a:gd name="T19" fmla="*/ 229 h 233"/>
                      <a:gd name="T20" fmla="*/ 0 w 537"/>
                      <a:gd name="T21" fmla="*/ 218 h 233"/>
                      <a:gd name="T22" fmla="*/ 3 w 537"/>
                      <a:gd name="T23" fmla="*/ 206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7" h="233">
                        <a:moveTo>
                          <a:pt x="3" y="206"/>
                        </a:moveTo>
                        <a:lnTo>
                          <a:pt x="53" y="178"/>
                        </a:lnTo>
                        <a:lnTo>
                          <a:pt x="532" y="0"/>
                        </a:lnTo>
                        <a:lnTo>
                          <a:pt x="537" y="7"/>
                        </a:lnTo>
                        <a:lnTo>
                          <a:pt x="534" y="28"/>
                        </a:lnTo>
                        <a:lnTo>
                          <a:pt x="531" y="39"/>
                        </a:lnTo>
                        <a:lnTo>
                          <a:pt x="525" y="44"/>
                        </a:lnTo>
                        <a:lnTo>
                          <a:pt x="68" y="218"/>
                        </a:lnTo>
                        <a:lnTo>
                          <a:pt x="16" y="233"/>
                        </a:lnTo>
                        <a:lnTo>
                          <a:pt x="4" y="229"/>
                        </a:lnTo>
                        <a:lnTo>
                          <a:pt x="0" y="218"/>
                        </a:lnTo>
                        <a:lnTo>
                          <a:pt x="3" y="20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57" name="Freeform 249"/>
                  <p:cNvSpPr>
                    <a:spLocks/>
                  </p:cNvSpPr>
                  <p:nvPr/>
                </p:nvSpPr>
                <p:spPr bwMode="auto">
                  <a:xfrm>
                    <a:off x="4002" y="2313"/>
                    <a:ext cx="21" cy="16"/>
                  </a:xfrm>
                  <a:custGeom>
                    <a:avLst/>
                    <a:gdLst>
                      <a:gd name="T0" fmla="*/ 0 w 106"/>
                      <a:gd name="T1" fmla="*/ 40 h 76"/>
                      <a:gd name="T2" fmla="*/ 43 w 106"/>
                      <a:gd name="T3" fmla="*/ 76 h 76"/>
                      <a:gd name="T4" fmla="*/ 105 w 106"/>
                      <a:gd name="T5" fmla="*/ 53 h 76"/>
                      <a:gd name="T6" fmla="*/ 106 w 106"/>
                      <a:gd name="T7" fmla="*/ 0 h 76"/>
                      <a:gd name="T8" fmla="*/ 0 w 106"/>
                      <a:gd name="T9" fmla="*/ 40 h 76"/>
                    </a:gdLst>
                    <a:ahLst/>
                    <a:cxnLst>
                      <a:cxn ang="0">
                        <a:pos x="T0" y="T1"/>
                      </a:cxn>
                      <a:cxn ang="0">
                        <a:pos x="T2" y="T3"/>
                      </a:cxn>
                      <a:cxn ang="0">
                        <a:pos x="T4" y="T5"/>
                      </a:cxn>
                      <a:cxn ang="0">
                        <a:pos x="T6" y="T7"/>
                      </a:cxn>
                      <a:cxn ang="0">
                        <a:pos x="T8" y="T9"/>
                      </a:cxn>
                    </a:cxnLst>
                    <a:rect l="0" t="0" r="r" b="b"/>
                    <a:pathLst>
                      <a:path w="106" h="76">
                        <a:moveTo>
                          <a:pt x="0" y="40"/>
                        </a:moveTo>
                        <a:lnTo>
                          <a:pt x="43" y="76"/>
                        </a:lnTo>
                        <a:lnTo>
                          <a:pt x="105" y="53"/>
                        </a:lnTo>
                        <a:lnTo>
                          <a:pt x="106" y="0"/>
                        </a:lnTo>
                        <a:lnTo>
                          <a:pt x="0" y="40"/>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58" name="Freeform 250"/>
                  <p:cNvSpPr>
                    <a:spLocks/>
                  </p:cNvSpPr>
                  <p:nvPr/>
                </p:nvSpPr>
                <p:spPr bwMode="auto">
                  <a:xfrm>
                    <a:off x="4000" y="2299"/>
                    <a:ext cx="23" cy="17"/>
                  </a:xfrm>
                  <a:custGeom>
                    <a:avLst/>
                    <a:gdLst>
                      <a:gd name="T0" fmla="*/ 0 w 115"/>
                      <a:gd name="T1" fmla="*/ 87 h 87"/>
                      <a:gd name="T2" fmla="*/ 115 w 115"/>
                      <a:gd name="T3" fmla="*/ 44 h 87"/>
                      <a:gd name="T4" fmla="*/ 79 w 115"/>
                      <a:gd name="T5" fmla="*/ 0 h 87"/>
                      <a:gd name="T6" fmla="*/ 4 w 115"/>
                      <a:gd name="T7" fmla="*/ 26 h 87"/>
                      <a:gd name="T8" fmla="*/ 0 w 115"/>
                      <a:gd name="T9" fmla="*/ 87 h 87"/>
                    </a:gdLst>
                    <a:ahLst/>
                    <a:cxnLst>
                      <a:cxn ang="0">
                        <a:pos x="T0" y="T1"/>
                      </a:cxn>
                      <a:cxn ang="0">
                        <a:pos x="T2" y="T3"/>
                      </a:cxn>
                      <a:cxn ang="0">
                        <a:pos x="T4" y="T5"/>
                      </a:cxn>
                      <a:cxn ang="0">
                        <a:pos x="T6" y="T7"/>
                      </a:cxn>
                      <a:cxn ang="0">
                        <a:pos x="T8" y="T9"/>
                      </a:cxn>
                    </a:cxnLst>
                    <a:rect l="0" t="0" r="r" b="b"/>
                    <a:pathLst>
                      <a:path w="115" h="87">
                        <a:moveTo>
                          <a:pt x="0" y="87"/>
                        </a:moveTo>
                        <a:lnTo>
                          <a:pt x="115" y="44"/>
                        </a:lnTo>
                        <a:lnTo>
                          <a:pt x="79" y="0"/>
                        </a:lnTo>
                        <a:lnTo>
                          <a:pt x="4" y="26"/>
                        </a:lnTo>
                        <a:lnTo>
                          <a:pt x="0" y="8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45661" name="Freeform 253"/>
              <p:cNvSpPr>
                <a:spLocks/>
              </p:cNvSpPr>
              <p:nvPr/>
            </p:nvSpPr>
            <p:spPr bwMode="auto">
              <a:xfrm>
                <a:off x="3699" y="2356"/>
                <a:ext cx="638" cy="272"/>
              </a:xfrm>
              <a:custGeom>
                <a:avLst/>
                <a:gdLst>
                  <a:gd name="T0" fmla="*/ 3133 w 3188"/>
                  <a:gd name="T1" fmla="*/ 681 h 1357"/>
                  <a:gd name="T2" fmla="*/ 2972 w 3188"/>
                  <a:gd name="T3" fmla="*/ 773 h 1357"/>
                  <a:gd name="T4" fmla="*/ 2767 w 3188"/>
                  <a:gd name="T5" fmla="*/ 858 h 1357"/>
                  <a:gd name="T6" fmla="*/ 2519 w 3188"/>
                  <a:gd name="T7" fmla="*/ 934 h 1357"/>
                  <a:gd name="T8" fmla="*/ 1344 w 3188"/>
                  <a:gd name="T9" fmla="*/ 1109 h 1357"/>
                  <a:gd name="T10" fmla="*/ 1156 w 3188"/>
                  <a:gd name="T11" fmla="*/ 1173 h 1357"/>
                  <a:gd name="T12" fmla="*/ 956 w 3188"/>
                  <a:gd name="T13" fmla="*/ 1225 h 1357"/>
                  <a:gd name="T14" fmla="*/ 720 w 3188"/>
                  <a:gd name="T15" fmla="*/ 1280 h 1357"/>
                  <a:gd name="T16" fmla="*/ 458 w 3188"/>
                  <a:gd name="T17" fmla="*/ 1322 h 1357"/>
                  <a:gd name="T18" fmla="*/ 326 w 3188"/>
                  <a:gd name="T19" fmla="*/ 1341 h 1357"/>
                  <a:gd name="T20" fmla="*/ 234 w 3188"/>
                  <a:gd name="T21" fmla="*/ 1353 h 1357"/>
                  <a:gd name="T22" fmla="*/ 155 w 3188"/>
                  <a:gd name="T23" fmla="*/ 1357 h 1357"/>
                  <a:gd name="T24" fmla="*/ 86 w 3188"/>
                  <a:gd name="T25" fmla="*/ 1350 h 1357"/>
                  <a:gd name="T26" fmla="*/ 22 w 3188"/>
                  <a:gd name="T27" fmla="*/ 1334 h 1357"/>
                  <a:gd name="T28" fmla="*/ 15 w 3188"/>
                  <a:gd name="T29" fmla="*/ 1297 h 1357"/>
                  <a:gd name="T30" fmla="*/ 71 w 3188"/>
                  <a:gd name="T31" fmla="*/ 1239 h 1357"/>
                  <a:gd name="T32" fmla="*/ 142 w 3188"/>
                  <a:gd name="T33" fmla="*/ 1182 h 1357"/>
                  <a:gd name="T34" fmla="*/ 215 w 3188"/>
                  <a:gd name="T35" fmla="*/ 1131 h 1357"/>
                  <a:gd name="T36" fmla="*/ 335 w 3188"/>
                  <a:gd name="T37" fmla="*/ 1062 h 1357"/>
                  <a:gd name="T38" fmla="*/ 517 w 3188"/>
                  <a:gd name="T39" fmla="*/ 970 h 1357"/>
                  <a:gd name="T40" fmla="*/ 701 w 3188"/>
                  <a:gd name="T41" fmla="*/ 885 h 1357"/>
                  <a:gd name="T42" fmla="*/ 937 w 3188"/>
                  <a:gd name="T43" fmla="*/ 782 h 1357"/>
                  <a:gd name="T44" fmla="*/ 1180 w 3188"/>
                  <a:gd name="T45" fmla="*/ 699 h 1357"/>
                  <a:gd name="T46" fmla="*/ 1290 w 3188"/>
                  <a:gd name="T47" fmla="*/ 651 h 1357"/>
                  <a:gd name="T48" fmla="*/ 1417 w 3188"/>
                  <a:gd name="T49" fmla="*/ 618 h 1357"/>
                  <a:gd name="T50" fmla="*/ 1547 w 3188"/>
                  <a:gd name="T51" fmla="*/ 604 h 1357"/>
                  <a:gd name="T52" fmla="*/ 1684 w 3188"/>
                  <a:gd name="T53" fmla="*/ 612 h 1357"/>
                  <a:gd name="T54" fmla="*/ 1766 w 3188"/>
                  <a:gd name="T55" fmla="*/ 570 h 1357"/>
                  <a:gd name="T56" fmla="*/ 1864 w 3188"/>
                  <a:gd name="T57" fmla="*/ 530 h 1357"/>
                  <a:gd name="T58" fmla="*/ 1974 w 3188"/>
                  <a:gd name="T59" fmla="*/ 496 h 1357"/>
                  <a:gd name="T60" fmla="*/ 2111 w 3188"/>
                  <a:gd name="T61" fmla="*/ 465 h 1357"/>
                  <a:gd name="T62" fmla="*/ 2662 w 3188"/>
                  <a:gd name="T63" fmla="*/ 9 h 1357"/>
                  <a:gd name="T64" fmla="*/ 2723 w 3188"/>
                  <a:gd name="T65" fmla="*/ 9 h 1357"/>
                  <a:gd name="T66" fmla="*/ 2768 w 3188"/>
                  <a:gd name="T67" fmla="*/ 74 h 1357"/>
                  <a:gd name="T68" fmla="*/ 2829 w 3188"/>
                  <a:gd name="T69" fmla="*/ 353 h 1357"/>
                  <a:gd name="T70" fmla="*/ 2954 w 3188"/>
                  <a:gd name="T71" fmla="*/ 355 h 1357"/>
                  <a:gd name="T72" fmla="*/ 3037 w 3188"/>
                  <a:gd name="T73" fmla="*/ 386 h 1357"/>
                  <a:gd name="T74" fmla="*/ 3068 w 3188"/>
                  <a:gd name="T75" fmla="*/ 451 h 1357"/>
                  <a:gd name="T76" fmla="*/ 3069 w 3188"/>
                  <a:gd name="T77" fmla="*/ 506 h 1357"/>
                  <a:gd name="T78" fmla="*/ 3124 w 3188"/>
                  <a:gd name="T79" fmla="*/ 494 h 1357"/>
                  <a:gd name="T80" fmla="*/ 3176 w 3188"/>
                  <a:gd name="T81" fmla="*/ 542 h 1357"/>
                  <a:gd name="T82" fmla="*/ 3188 w 3188"/>
                  <a:gd name="T83" fmla="*/ 611 h 1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188" h="1357">
                    <a:moveTo>
                      <a:pt x="3184" y="649"/>
                    </a:moveTo>
                    <a:lnTo>
                      <a:pt x="3133" y="681"/>
                    </a:lnTo>
                    <a:lnTo>
                      <a:pt x="3080" y="713"/>
                    </a:lnTo>
                    <a:lnTo>
                      <a:pt x="2972" y="773"/>
                    </a:lnTo>
                    <a:lnTo>
                      <a:pt x="2879" y="817"/>
                    </a:lnTo>
                    <a:lnTo>
                      <a:pt x="2767" y="858"/>
                    </a:lnTo>
                    <a:lnTo>
                      <a:pt x="2658" y="893"/>
                    </a:lnTo>
                    <a:lnTo>
                      <a:pt x="2519" y="934"/>
                    </a:lnTo>
                    <a:lnTo>
                      <a:pt x="1833" y="1010"/>
                    </a:lnTo>
                    <a:lnTo>
                      <a:pt x="1344" y="1109"/>
                    </a:lnTo>
                    <a:lnTo>
                      <a:pt x="1261" y="1140"/>
                    </a:lnTo>
                    <a:lnTo>
                      <a:pt x="1156" y="1173"/>
                    </a:lnTo>
                    <a:lnTo>
                      <a:pt x="1057" y="1199"/>
                    </a:lnTo>
                    <a:lnTo>
                      <a:pt x="956" y="1225"/>
                    </a:lnTo>
                    <a:lnTo>
                      <a:pt x="844" y="1254"/>
                    </a:lnTo>
                    <a:lnTo>
                      <a:pt x="720" y="1280"/>
                    </a:lnTo>
                    <a:lnTo>
                      <a:pt x="594" y="1301"/>
                    </a:lnTo>
                    <a:lnTo>
                      <a:pt x="458" y="1322"/>
                    </a:lnTo>
                    <a:lnTo>
                      <a:pt x="379" y="1332"/>
                    </a:lnTo>
                    <a:lnTo>
                      <a:pt x="326" y="1341"/>
                    </a:lnTo>
                    <a:lnTo>
                      <a:pt x="281" y="1348"/>
                    </a:lnTo>
                    <a:lnTo>
                      <a:pt x="234" y="1353"/>
                    </a:lnTo>
                    <a:lnTo>
                      <a:pt x="192" y="1356"/>
                    </a:lnTo>
                    <a:lnTo>
                      <a:pt x="155" y="1357"/>
                    </a:lnTo>
                    <a:lnTo>
                      <a:pt x="116" y="1354"/>
                    </a:lnTo>
                    <a:lnTo>
                      <a:pt x="86" y="1350"/>
                    </a:lnTo>
                    <a:lnTo>
                      <a:pt x="54" y="1343"/>
                    </a:lnTo>
                    <a:lnTo>
                      <a:pt x="22" y="1334"/>
                    </a:lnTo>
                    <a:lnTo>
                      <a:pt x="0" y="1323"/>
                    </a:lnTo>
                    <a:lnTo>
                      <a:pt x="15" y="1297"/>
                    </a:lnTo>
                    <a:lnTo>
                      <a:pt x="40" y="1271"/>
                    </a:lnTo>
                    <a:lnTo>
                      <a:pt x="71" y="1239"/>
                    </a:lnTo>
                    <a:lnTo>
                      <a:pt x="106" y="1209"/>
                    </a:lnTo>
                    <a:lnTo>
                      <a:pt x="142" y="1182"/>
                    </a:lnTo>
                    <a:lnTo>
                      <a:pt x="178" y="1157"/>
                    </a:lnTo>
                    <a:lnTo>
                      <a:pt x="215" y="1131"/>
                    </a:lnTo>
                    <a:lnTo>
                      <a:pt x="256" y="1108"/>
                    </a:lnTo>
                    <a:lnTo>
                      <a:pt x="335" y="1062"/>
                    </a:lnTo>
                    <a:lnTo>
                      <a:pt x="430" y="1012"/>
                    </a:lnTo>
                    <a:lnTo>
                      <a:pt x="517" y="970"/>
                    </a:lnTo>
                    <a:lnTo>
                      <a:pt x="614" y="923"/>
                    </a:lnTo>
                    <a:lnTo>
                      <a:pt x="701" y="885"/>
                    </a:lnTo>
                    <a:lnTo>
                      <a:pt x="815" y="830"/>
                    </a:lnTo>
                    <a:lnTo>
                      <a:pt x="937" y="782"/>
                    </a:lnTo>
                    <a:lnTo>
                      <a:pt x="1068" y="739"/>
                    </a:lnTo>
                    <a:lnTo>
                      <a:pt x="1180" y="699"/>
                    </a:lnTo>
                    <a:lnTo>
                      <a:pt x="1233" y="675"/>
                    </a:lnTo>
                    <a:lnTo>
                      <a:pt x="1290" y="651"/>
                    </a:lnTo>
                    <a:lnTo>
                      <a:pt x="1350" y="631"/>
                    </a:lnTo>
                    <a:lnTo>
                      <a:pt x="1417" y="618"/>
                    </a:lnTo>
                    <a:lnTo>
                      <a:pt x="1485" y="609"/>
                    </a:lnTo>
                    <a:lnTo>
                      <a:pt x="1547" y="604"/>
                    </a:lnTo>
                    <a:lnTo>
                      <a:pt x="1616" y="606"/>
                    </a:lnTo>
                    <a:lnTo>
                      <a:pt x="1684" y="612"/>
                    </a:lnTo>
                    <a:lnTo>
                      <a:pt x="1722" y="594"/>
                    </a:lnTo>
                    <a:lnTo>
                      <a:pt x="1766" y="570"/>
                    </a:lnTo>
                    <a:lnTo>
                      <a:pt x="1815" y="551"/>
                    </a:lnTo>
                    <a:lnTo>
                      <a:pt x="1864" y="530"/>
                    </a:lnTo>
                    <a:lnTo>
                      <a:pt x="1914" y="513"/>
                    </a:lnTo>
                    <a:lnTo>
                      <a:pt x="1974" y="496"/>
                    </a:lnTo>
                    <a:lnTo>
                      <a:pt x="2039" y="479"/>
                    </a:lnTo>
                    <a:lnTo>
                      <a:pt x="2111" y="465"/>
                    </a:lnTo>
                    <a:lnTo>
                      <a:pt x="2539" y="345"/>
                    </a:lnTo>
                    <a:lnTo>
                      <a:pt x="2662" y="9"/>
                    </a:lnTo>
                    <a:lnTo>
                      <a:pt x="2693" y="0"/>
                    </a:lnTo>
                    <a:lnTo>
                      <a:pt x="2723" y="9"/>
                    </a:lnTo>
                    <a:lnTo>
                      <a:pt x="2753" y="33"/>
                    </a:lnTo>
                    <a:lnTo>
                      <a:pt x="2768" y="74"/>
                    </a:lnTo>
                    <a:lnTo>
                      <a:pt x="2814" y="366"/>
                    </a:lnTo>
                    <a:lnTo>
                      <a:pt x="2829" y="353"/>
                    </a:lnTo>
                    <a:lnTo>
                      <a:pt x="2890" y="349"/>
                    </a:lnTo>
                    <a:lnTo>
                      <a:pt x="2954" y="355"/>
                    </a:lnTo>
                    <a:lnTo>
                      <a:pt x="3016" y="361"/>
                    </a:lnTo>
                    <a:lnTo>
                      <a:pt x="3037" y="386"/>
                    </a:lnTo>
                    <a:lnTo>
                      <a:pt x="3054" y="410"/>
                    </a:lnTo>
                    <a:lnTo>
                      <a:pt x="3068" y="451"/>
                    </a:lnTo>
                    <a:lnTo>
                      <a:pt x="3071" y="481"/>
                    </a:lnTo>
                    <a:lnTo>
                      <a:pt x="3069" y="506"/>
                    </a:lnTo>
                    <a:lnTo>
                      <a:pt x="3099" y="497"/>
                    </a:lnTo>
                    <a:lnTo>
                      <a:pt x="3124" y="494"/>
                    </a:lnTo>
                    <a:lnTo>
                      <a:pt x="3152" y="509"/>
                    </a:lnTo>
                    <a:lnTo>
                      <a:pt x="3176" y="542"/>
                    </a:lnTo>
                    <a:lnTo>
                      <a:pt x="3184" y="568"/>
                    </a:lnTo>
                    <a:lnTo>
                      <a:pt x="3188" y="611"/>
                    </a:lnTo>
                    <a:lnTo>
                      <a:pt x="3184" y="649"/>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62" name="Freeform 254"/>
              <p:cNvSpPr>
                <a:spLocks/>
              </p:cNvSpPr>
              <p:nvPr/>
            </p:nvSpPr>
            <p:spPr bwMode="auto">
              <a:xfrm>
                <a:off x="4254" y="2678"/>
                <a:ext cx="55" cy="25"/>
              </a:xfrm>
              <a:custGeom>
                <a:avLst/>
                <a:gdLst>
                  <a:gd name="T0" fmla="*/ 0 w 272"/>
                  <a:gd name="T1" fmla="*/ 99 h 126"/>
                  <a:gd name="T2" fmla="*/ 272 w 272"/>
                  <a:gd name="T3" fmla="*/ 0 h 126"/>
                  <a:gd name="T4" fmla="*/ 272 w 272"/>
                  <a:gd name="T5" fmla="*/ 26 h 126"/>
                  <a:gd name="T6" fmla="*/ 0 w 272"/>
                  <a:gd name="T7" fmla="*/ 126 h 126"/>
                  <a:gd name="T8" fmla="*/ 0 w 272"/>
                  <a:gd name="T9" fmla="*/ 99 h 126"/>
                </a:gdLst>
                <a:ahLst/>
                <a:cxnLst>
                  <a:cxn ang="0">
                    <a:pos x="T0" y="T1"/>
                  </a:cxn>
                  <a:cxn ang="0">
                    <a:pos x="T2" y="T3"/>
                  </a:cxn>
                  <a:cxn ang="0">
                    <a:pos x="T4" y="T5"/>
                  </a:cxn>
                  <a:cxn ang="0">
                    <a:pos x="T6" y="T7"/>
                  </a:cxn>
                  <a:cxn ang="0">
                    <a:pos x="T8" y="T9"/>
                  </a:cxn>
                </a:cxnLst>
                <a:rect l="0" t="0" r="r" b="b"/>
                <a:pathLst>
                  <a:path w="272" h="126">
                    <a:moveTo>
                      <a:pt x="0" y="99"/>
                    </a:moveTo>
                    <a:lnTo>
                      <a:pt x="272" y="0"/>
                    </a:lnTo>
                    <a:lnTo>
                      <a:pt x="272" y="26"/>
                    </a:lnTo>
                    <a:lnTo>
                      <a:pt x="0" y="126"/>
                    </a:lnTo>
                    <a:lnTo>
                      <a:pt x="0" y="9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81" name="Group 273"/>
              <p:cNvGrpSpPr>
                <a:grpSpLocks/>
              </p:cNvGrpSpPr>
              <p:nvPr/>
            </p:nvGrpSpPr>
            <p:grpSpPr bwMode="auto">
              <a:xfrm>
                <a:off x="3844" y="2506"/>
                <a:ext cx="492" cy="216"/>
                <a:chOff x="3844" y="2506"/>
                <a:chExt cx="492" cy="216"/>
              </a:xfrm>
            </p:grpSpPr>
            <p:grpSp>
              <p:nvGrpSpPr>
                <p:cNvPr id="145675" name="Group 267"/>
                <p:cNvGrpSpPr>
                  <a:grpSpLocks/>
                </p:cNvGrpSpPr>
                <p:nvPr/>
              </p:nvGrpSpPr>
              <p:grpSpPr bwMode="auto">
                <a:xfrm>
                  <a:off x="3844" y="2506"/>
                  <a:ext cx="465" cy="197"/>
                  <a:chOff x="3844" y="2506"/>
                  <a:chExt cx="465" cy="197"/>
                </a:xfrm>
              </p:grpSpPr>
              <p:sp>
                <p:nvSpPr>
                  <p:cNvPr id="145663" name="Freeform 255"/>
                  <p:cNvSpPr>
                    <a:spLocks/>
                  </p:cNvSpPr>
                  <p:nvPr/>
                </p:nvSpPr>
                <p:spPr bwMode="auto">
                  <a:xfrm>
                    <a:off x="4063" y="2561"/>
                    <a:ext cx="192" cy="142"/>
                  </a:xfrm>
                  <a:custGeom>
                    <a:avLst/>
                    <a:gdLst>
                      <a:gd name="T0" fmla="*/ 420 w 958"/>
                      <a:gd name="T1" fmla="*/ 263 h 709"/>
                      <a:gd name="T2" fmla="*/ 958 w 958"/>
                      <a:gd name="T3" fmla="*/ 682 h 709"/>
                      <a:gd name="T4" fmla="*/ 958 w 958"/>
                      <a:gd name="T5" fmla="*/ 709 h 709"/>
                      <a:gd name="T6" fmla="*/ 804 w 958"/>
                      <a:gd name="T7" fmla="*/ 639 h 709"/>
                      <a:gd name="T8" fmla="*/ 593 w 958"/>
                      <a:gd name="T9" fmla="*/ 523 h 709"/>
                      <a:gd name="T10" fmla="*/ 355 w 958"/>
                      <a:gd name="T11" fmla="*/ 378 h 709"/>
                      <a:gd name="T12" fmla="*/ 201 w 958"/>
                      <a:gd name="T13" fmla="*/ 279 h 709"/>
                      <a:gd name="T14" fmla="*/ 0 w 958"/>
                      <a:gd name="T15" fmla="*/ 146 h 709"/>
                      <a:gd name="T16" fmla="*/ 184 w 958"/>
                      <a:gd name="T17" fmla="*/ 0 h 709"/>
                      <a:gd name="T18" fmla="*/ 420 w 958"/>
                      <a:gd name="T19" fmla="*/ 263 h 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58" h="709">
                        <a:moveTo>
                          <a:pt x="420" y="263"/>
                        </a:moveTo>
                        <a:lnTo>
                          <a:pt x="958" y="682"/>
                        </a:lnTo>
                        <a:lnTo>
                          <a:pt x="958" y="709"/>
                        </a:lnTo>
                        <a:lnTo>
                          <a:pt x="804" y="639"/>
                        </a:lnTo>
                        <a:lnTo>
                          <a:pt x="593" y="523"/>
                        </a:lnTo>
                        <a:lnTo>
                          <a:pt x="355" y="378"/>
                        </a:lnTo>
                        <a:lnTo>
                          <a:pt x="201" y="279"/>
                        </a:lnTo>
                        <a:lnTo>
                          <a:pt x="0" y="146"/>
                        </a:lnTo>
                        <a:lnTo>
                          <a:pt x="184" y="0"/>
                        </a:lnTo>
                        <a:lnTo>
                          <a:pt x="420" y="263"/>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66" name="Group 258"/>
                  <p:cNvGrpSpPr>
                    <a:grpSpLocks/>
                  </p:cNvGrpSpPr>
                  <p:nvPr/>
                </p:nvGrpSpPr>
                <p:grpSpPr bwMode="auto">
                  <a:xfrm>
                    <a:off x="3844" y="2506"/>
                    <a:ext cx="464" cy="192"/>
                    <a:chOff x="3844" y="2506"/>
                    <a:chExt cx="464" cy="192"/>
                  </a:xfrm>
                </p:grpSpPr>
                <p:sp>
                  <p:nvSpPr>
                    <p:cNvPr id="145664" name="Freeform 256"/>
                    <p:cNvSpPr>
                      <a:spLocks/>
                    </p:cNvSpPr>
                    <p:nvPr/>
                  </p:nvSpPr>
                  <p:spPr bwMode="auto">
                    <a:xfrm>
                      <a:off x="3844" y="2506"/>
                      <a:ext cx="460" cy="188"/>
                    </a:xfrm>
                    <a:custGeom>
                      <a:avLst/>
                      <a:gdLst>
                        <a:gd name="T0" fmla="*/ 539 w 2300"/>
                        <a:gd name="T1" fmla="*/ 440 h 939"/>
                        <a:gd name="T2" fmla="*/ 482 w 2300"/>
                        <a:gd name="T3" fmla="*/ 428 h 939"/>
                        <a:gd name="T4" fmla="*/ 410 w 2300"/>
                        <a:gd name="T5" fmla="*/ 417 h 939"/>
                        <a:gd name="T6" fmla="*/ 348 w 2300"/>
                        <a:gd name="T7" fmla="*/ 424 h 939"/>
                        <a:gd name="T8" fmla="*/ 292 w 2300"/>
                        <a:gd name="T9" fmla="*/ 429 h 939"/>
                        <a:gd name="T10" fmla="*/ 241 w 2300"/>
                        <a:gd name="T11" fmla="*/ 434 h 939"/>
                        <a:gd name="T12" fmla="*/ 193 w 2300"/>
                        <a:gd name="T13" fmla="*/ 430 h 939"/>
                        <a:gd name="T14" fmla="*/ 149 w 2300"/>
                        <a:gd name="T15" fmla="*/ 425 h 939"/>
                        <a:gd name="T16" fmla="*/ 100 w 2300"/>
                        <a:gd name="T17" fmla="*/ 420 h 939"/>
                        <a:gd name="T18" fmla="*/ 52 w 2300"/>
                        <a:gd name="T19" fmla="*/ 412 h 939"/>
                        <a:gd name="T20" fmla="*/ 0 w 2300"/>
                        <a:gd name="T21" fmla="*/ 401 h 939"/>
                        <a:gd name="T22" fmla="*/ 64 w 2300"/>
                        <a:gd name="T23" fmla="*/ 365 h 939"/>
                        <a:gd name="T24" fmla="*/ 124 w 2300"/>
                        <a:gd name="T25" fmla="*/ 337 h 939"/>
                        <a:gd name="T26" fmla="*/ 189 w 2300"/>
                        <a:gd name="T27" fmla="*/ 309 h 939"/>
                        <a:gd name="T28" fmla="*/ 266 w 2300"/>
                        <a:gd name="T29" fmla="*/ 280 h 939"/>
                        <a:gd name="T30" fmla="*/ 338 w 2300"/>
                        <a:gd name="T31" fmla="*/ 260 h 939"/>
                        <a:gd name="T32" fmla="*/ 412 w 2300"/>
                        <a:gd name="T33" fmla="*/ 239 h 939"/>
                        <a:gd name="T34" fmla="*/ 496 w 2300"/>
                        <a:gd name="T35" fmla="*/ 217 h 939"/>
                        <a:gd name="T36" fmla="*/ 583 w 2300"/>
                        <a:gd name="T37" fmla="*/ 197 h 939"/>
                        <a:gd name="T38" fmla="*/ 642 w 2300"/>
                        <a:gd name="T39" fmla="*/ 157 h 939"/>
                        <a:gd name="T40" fmla="*/ 691 w 2300"/>
                        <a:gd name="T41" fmla="*/ 131 h 939"/>
                        <a:gd name="T42" fmla="*/ 745 w 2300"/>
                        <a:gd name="T43" fmla="*/ 99 h 939"/>
                        <a:gd name="T44" fmla="*/ 804 w 2300"/>
                        <a:gd name="T45" fmla="*/ 73 h 939"/>
                        <a:gd name="T46" fmla="*/ 870 w 2300"/>
                        <a:gd name="T47" fmla="*/ 49 h 939"/>
                        <a:gd name="T48" fmla="*/ 960 w 2300"/>
                        <a:gd name="T49" fmla="*/ 26 h 939"/>
                        <a:gd name="T50" fmla="*/ 1080 w 2300"/>
                        <a:gd name="T51" fmla="*/ 7 h 939"/>
                        <a:gd name="T52" fmla="*/ 1185 w 2300"/>
                        <a:gd name="T53" fmla="*/ 2 h 939"/>
                        <a:gd name="T54" fmla="*/ 1292 w 2300"/>
                        <a:gd name="T55" fmla="*/ 0 h 939"/>
                        <a:gd name="T56" fmla="*/ 1417 w 2300"/>
                        <a:gd name="T57" fmla="*/ 2 h 939"/>
                        <a:gd name="T58" fmla="*/ 1516 w 2300"/>
                        <a:gd name="T59" fmla="*/ 15 h 939"/>
                        <a:gd name="T60" fmla="*/ 1621 w 2300"/>
                        <a:gd name="T61" fmla="*/ 27 h 939"/>
                        <a:gd name="T62" fmla="*/ 1717 w 2300"/>
                        <a:gd name="T63" fmla="*/ 48 h 939"/>
                        <a:gd name="T64" fmla="*/ 1801 w 2300"/>
                        <a:gd name="T65" fmla="*/ 188 h 939"/>
                        <a:gd name="T66" fmla="*/ 1921 w 2300"/>
                        <a:gd name="T67" fmla="*/ 367 h 939"/>
                        <a:gd name="T68" fmla="*/ 2057 w 2300"/>
                        <a:gd name="T69" fmla="*/ 565 h 939"/>
                        <a:gd name="T70" fmla="*/ 2200 w 2300"/>
                        <a:gd name="T71" fmla="*/ 749 h 939"/>
                        <a:gd name="T72" fmla="*/ 2300 w 2300"/>
                        <a:gd name="T73" fmla="*/ 853 h 939"/>
                        <a:gd name="T74" fmla="*/ 2045 w 2300"/>
                        <a:gd name="T75" fmla="*/ 939 h 939"/>
                        <a:gd name="T76" fmla="*/ 1890 w 2300"/>
                        <a:gd name="T77" fmla="*/ 822 h 939"/>
                        <a:gd name="T78" fmla="*/ 1694 w 2300"/>
                        <a:gd name="T79" fmla="*/ 708 h 939"/>
                        <a:gd name="T80" fmla="*/ 1487 w 2300"/>
                        <a:gd name="T81" fmla="*/ 589 h 939"/>
                        <a:gd name="T82" fmla="*/ 1303 w 2300"/>
                        <a:gd name="T83" fmla="*/ 463 h 939"/>
                        <a:gd name="T84" fmla="*/ 1132 w 2300"/>
                        <a:gd name="T85" fmla="*/ 397 h 939"/>
                        <a:gd name="T86" fmla="*/ 1062 w 2300"/>
                        <a:gd name="T87" fmla="*/ 425 h 939"/>
                        <a:gd name="T88" fmla="*/ 1010 w 2300"/>
                        <a:gd name="T89" fmla="*/ 435 h 939"/>
                        <a:gd name="T90" fmla="*/ 955 w 2300"/>
                        <a:gd name="T91" fmla="*/ 445 h 939"/>
                        <a:gd name="T92" fmla="*/ 893 w 2300"/>
                        <a:gd name="T93" fmla="*/ 451 h 939"/>
                        <a:gd name="T94" fmla="*/ 835 w 2300"/>
                        <a:gd name="T95" fmla="*/ 457 h 939"/>
                        <a:gd name="T96" fmla="*/ 778 w 2300"/>
                        <a:gd name="T97" fmla="*/ 461 h 939"/>
                        <a:gd name="T98" fmla="*/ 723 w 2300"/>
                        <a:gd name="T99" fmla="*/ 459 h 939"/>
                        <a:gd name="T100" fmla="*/ 658 w 2300"/>
                        <a:gd name="T101" fmla="*/ 453 h 939"/>
                        <a:gd name="T102" fmla="*/ 606 w 2300"/>
                        <a:gd name="T103" fmla="*/ 448 h 939"/>
                        <a:gd name="T104" fmla="*/ 539 w 2300"/>
                        <a:gd name="T105" fmla="*/ 440 h 9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00" h="939">
                          <a:moveTo>
                            <a:pt x="539" y="440"/>
                          </a:moveTo>
                          <a:lnTo>
                            <a:pt x="482" y="428"/>
                          </a:lnTo>
                          <a:lnTo>
                            <a:pt x="410" y="417"/>
                          </a:lnTo>
                          <a:lnTo>
                            <a:pt x="348" y="424"/>
                          </a:lnTo>
                          <a:lnTo>
                            <a:pt x="292" y="429"/>
                          </a:lnTo>
                          <a:lnTo>
                            <a:pt x="241" y="434"/>
                          </a:lnTo>
                          <a:lnTo>
                            <a:pt x="193" y="430"/>
                          </a:lnTo>
                          <a:lnTo>
                            <a:pt x="149" y="425"/>
                          </a:lnTo>
                          <a:lnTo>
                            <a:pt x="100" y="420"/>
                          </a:lnTo>
                          <a:lnTo>
                            <a:pt x="52" y="412"/>
                          </a:lnTo>
                          <a:lnTo>
                            <a:pt x="0" y="401"/>
                          </a:lnTo>
                          <a:lnTo>
                            <a:pt x="64" y="365"/>
                          </a:lnTo>
                          <a:lnTo>
                            <a:pt x="124" y="337"/>
                          </a:lnTo>
                          <a:lnTo>
                            <a:pt x="189" y="309"/>
                          </a:lnTo>
                          <a:lnTo>
                            <a:pt x="266" y="280"/>
                          </a:lnTo>
                          <a:lnTo>
                            <a:pt x="338" y="260"/>
                          </a:lnTo>
                          <a:lnTo>
                            <a:pt x="412" y="239"/>
                          </a:lnTo>
                          <a:lnTo>
                            <a:pt x="496" y="217"/>
                          </a:lnTo>
                          <a:lnTo>
                            <a:pt x="583" y="197"/>
                          </a:lnTo>
                          <a:lnTo>
                            <a:pt x="642" y="157"/>
                          </a:lnTo>
                          <a:lnTo>
                            <a:pt x="691" y="131"/>
                          </a:lnTo>
                          <a:lnTo>
                            <a:pt x="745" y="99"/>
                          </a:lnTo>
                          <a:lnTo>
                            <a:pt x="804" y="73"/>
                          </a:lnTo>
                          <a:lnTo>
                            <a:pt x="870" y="49"/>
                          </a:lnTo>
                          <a:lnTo>
                            <a:pt x="960" y="26"/>
                          </a:lnTo>
                          <a:lnTo>
                            <a:pt x="1080" y="7"/>
                          </a:lnTo>
                          <a:lnTo>
                            <a:pt x="1185" y="2"/>
                          </a:lnTo>
                          <a:lnTo>
                            <a:pt x="1292" y="0"/>
                          </a:lnTo>
                          <a:lnTo>
                            <a:pt x="1417" y="2"/>
                          </a:lnTo>
                          <a:lnTo>
                            <a:pt x="1516" y="15"/>
                          </a:lnTo>
                          <a:lnTo>
                            <a:pt x="1621" y="27"/>
                          </a:lnTo>
                          <a:lnTo>
                            <a:pt x="1717" y="48"/>
                          </a:lnTo>
                          <a:lnTo>
                            <a:pt x="1801" y="188"/>
                          </a:lnTo>
                          <a:lnTo>
                            <a:pt x="1921" y="367"/>
                          </a:lnTo>
                          <a:lnTo>
                            <a:pt x="2057" y="565"/>
                          </a:lnTo>
                          <a:lnTo>
                            <a:pt x="2200" y="749"/>
                          </a:lnTo>
                          <a:lnTo>
                            <a:pt x="2300" y="853"/>
                          </a:lnTo>
                          <a:lnTo>
                            <a:pt x="2045" y="939"/>
                          </a:lnTo>
                          <a:lnTo>
                            <a:pt x="1890" y="822"/>
                          </a:lnTo>
                          <a:lnTo>
                            <a:pt x="1694" y="708"/>
                          </a:lnTo>
                          <a:lnTo>
                            <a:pt x="1487" y="589"/>
                          </a:lnTo>
                          <a:lnTo>
                            <a:pt x="1303" y="463"/>
                          </a:lnTo>
                          <a:lnTo>
                            <a:pt x="1132" y="397"/>
                          </a:lnTo>
                          <a:lnTo>
                            <a:pt x="1062" y="425"/>
                          </a:lnTo>
                          <a:lnTo>
                            <a:pt x="1010" y="435"/>
                          </a:lnTo>
                          <a:lnTo>
                            <a:pt x="955" y="445"/>
                          </a:lnTo>
                          <a:lnTo>
                            <a:pt x="893" y="451"/>
                          </a:lnTo>
                          <a:lnTo>
                            <a:pt x="835" y="457"/>
                          </a:lnTo>
                          <a:lnTo>
                            <a:pt x="778" y="461"/>
                          </a:lnTo>
                          <a:lnTo>
                            <a:pt x="723" y="459"/>
                          </a:lnTo>
                          <a:lnTo>
                            <a:pt x="658" y="453"/>
                          </a:lnTo>
                          <a:lnTo>
                            <a:pt x="606" y="448"/>
                          </a:lnTo>
                          <a:lnTo>
                            <a:pt x="539" y="4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65" name="Freeform 257"/>
                    <p:cNvSpPr>
                      <a:spLocks/>
                    </p:cNvSpPr>
                    <p:nvPr/>
                  </p:nvSpPr>
                  <p:spPr bwMode="auto">
                    <a:xfrm>
                      <a:off x="3848" y="2507"/>
                      <a:ext cx="460" cy="191"/>
                    </a:xfrm>
                    <a:custGeom>
                      <a:avLst/>
                      <a:gdLst>
                        <a:gd name="T0" fmla="*/ 539 w 2299"/>
                        <a:gd name="T1" fmla="*/ 442 h 951"/>
                        <a:gd name="T2" fmla="*/ 481 w 2299"/>
                        <a:gd name="T3" fmla="*/ 429 h 951"/>
                        <a:gd name="T4" fmla="*/ 409 w 2299"/>
                        <a:gd name="T5" fmla="*/ 418 h 951"/>
                        <a:gd name="T6" fmla="*/ 348 w 2299"/>
                        <a:gd name="T7" fmla="*/ 426 h 951"/>
                        <a:gd name="T8" fmla="*/ 293 w 2299"/>
                        <a:gd name="T9" fmla="*/ 431 h 951"/>
                        <a:gd name="T10" fmla="*/ 242 w 2299"/>
                        <a:gd name="T11" fmla="*/ 435 h 951"/>
                        <a:gd name="T12" fmla="*/ 193 w 2299"/>
                        <a:gd name="T13" fmla="*/ 432 h 951"/>
                        <a:gd name="T14" fmla="*/ 149 w 2299"/>
                        <a:gd name="T15" fmla="*/ 427 h 951"/>
                        <a:gd name="T16" fmla="*/ 100 w 2299"/>
                        <a:gd name="T17" fmla="*/ 421 h 951"/>
                        <a:gd name="T18" fmla="*/ 51 w 2299"/>
                        <a:gd name="T19" fmla="*/ 413 h 951"/>
                        <a:gd name="T20" fmla="*/ 0 w 2299"/>
                        <a:gd name="T21" fmla="*/ 402 h 951"/>
                        <a:gd name="T22" fmla="*/ 64 w 2299"/>
                        <a:gd name="T23" fmla="*/ 366 h 951"/>
                        <a:gd name="T24" fmla="*/ 123 w 2299"/>
                        <a:gd name="T25" fmla="*/ 339 h 951"/>
                        <a:gd name="T26" fmla="*/ 190 w 2299"/>
                        <a:gd name="T27" fmla="*/ 309 h 951"/>
                        <a:gd name="T28" fmla="*/ 266 w 2299"/>
                        <a:gd name="T29" fmla="*/ 282 h 951"/>
                        <a:gd name="T30" fmla="*/ 337 w 2299"/>
                        <a:gd name="T31" fmla="*/ 261 h 951"/>
                        <a:gd name="T32" fmla="*/ 413 w 2299"/>
                        <a:gd name="T33" fmla="*/ 241 h 951"/>
                        <a:gd name="T34" fmla="*/ 495 w 2299"/>
                        <a:gd name="T35" fmla="*/ 218 h 951"/>
                        <a:gd name="T36" fmla="*/ 582 w 2299"/>
                        <a:gd name="T37" fmla="*/ 197 h 951"/>
                        <a:gd name="T38" fmla="*/ 642 w 2299"/>
                        <a:gd name="T39" fmla="*/ 159 h 951"/>
                        <a:gd name="T40" fmla="*/ 690 w 2299"/>
                        <a:gd name="T41" fmla="*/ 133 h 951"/>
                        <a:gd name="T42" fmla="*/ 746 w 2299"/>
                        <a:gd name="T43" fmla="*/ 100 h 951"/>
                        <a:gd name="T44" fmla="*/ 804 w 2299"/>
                        <a:gd name="T45" fmla="*/ 74 h 951"/>
                        <a:gd name="T46" fmla="*/ 871 w 2299"/>
                        <a:gd name="T47" fmla="*/ 50 h 951"/>
                        <a:gd name="T48" fmla="*/ 960 w 2299"/>
                        <a:gd name="T49" fmla="*/ 27 h 951"/>
                        <a:gd name="T50" fmla="*/ 1081 w 2299"/>
                        <a:gd name="T51" fmla="*/ 9 h 951"/>
                        <a:gd name="T52" fmla="*/ 1185 w 2299"/>
                        <a:gd name="T53" fmla="*/ 4 h 951"/>
                        <a:gd name="T54" fmla="*/ 1293 w 2299"/>
                        <a:gd name="T55" fmla="*/ 0 h 951"/>
                        <a:gd name="T56" fmla="*/ 1417 w 2299"/>
                        <a:gd name="T57" fmla="*/ 4 h 951"/>
                        <a:gd name="T58" fmla="*/ 1517 w 2299"/>
                        <a:gd name="T59" fmla="*/ 16 h 951"/>
                        <a:gd name="T60" fmla="*/ 1621 w 2299"/>
                        <a:gd name="T61" fmla="*/ 29 h 951"/>
                        <a:gd name="T62" fmla="*/ 1717 w 2299"/>
                        <a:gd name="T63" fmla="*/ 49 h 951"/>
                        <a:gd name="T64" fmla="*/ 1802 w 2299"/>
                        <a:gd name="T65" fmla="*/ 190 h 951"/>
                        <a:gd name="T66" fmla="*/ 1921 w 2299"/>
                        <a:gd name="T67" fmla="*/ 369 h 951"/>
                        <a:gd name="T68" fmla="*/ 2058 w 2299"/>
                        <a:gd name="T69" fmla="*/ 567 h 951"/>
                        <a:gd name="T70" fmla="*/ 2199 w 2299"/>
                        <a:gd name="T71" fmla="*/ 751 h 951"/>
                        <a:gd name="T72" fmla="*/ 2299 w 2299"/>
                        <a:gd name="T73" fmla="*/ 854 h 951"/>
                        <a:gd name="T74" fmla="*/ 2031 w 2299"/>
                        <a:gd name="T75" fmla="*/ 951 h 951"/>
                        <a:gd name="T76" fmla="*/ 1844 w 2299"/>
                        <a:gd name="T77" fmla="*/ 856 h 951"/>
                        <a:gd name="T78" fmla="*/ 1648 w 2299"/>
                        <a:gd name="T79" fmla="*/ 742 h 951"/>
                        <a:gd name="T80" fmla="*/ 1445 w 2299"/>
                        <a:gd name="T81" fmla="*/ 618 h 951"/>
                        <a:gd name="T82" fmla="*/ 1273 w 2299"/>
                        <a:gd name="T83" fmla="*/ 505 h 951"/>
                        <a:gd name="T84" fmla="*/ 1129 w 2299"/>
                        <a:gd name="T85" fmla="*/ 415 h 951"/>
                        <a:gd name="T86" fmla="*/ 1061 w 2299"/>
                        <a:gd name="T87" fmla="*/ 427 h 951"/>
                        <a:gd name="T88" fmla="*/ 1010 w 2299"/>
                        <a:gd name="T89" fmla="*/ 437 h 951"/>
                        <a:gd name="T90" fmla="*/ 956 w 2299"/>
                        <a:gd name="T91" fmla="*/ 446 h 951"/>
                        <a:gd name="T92" fmla="*/ 893 w 2299"/>
                        <a:gd name="T93" fmla="*/ 453 h 951"/>
                        <a:gd name="T94" fmla="*/ 836 w 2299"/>
                        <a:gd name="T95" fmla="*/ 458 h 951"/>
                        <a:gd name="T96" fmla="*/ 776 w 2299"/>
                        <a:gd name="T97" fmla="*/ 463 h 951"/>
                        <a:gd name="T98" fmla="*/ 724 w 2299"/>
                        <a:gd name="T99" fmla="*/ 459 h 951"/>
                        <a:gd name="T100" fmla="*/ 658 w 2299"/>
                        <a:gd name="T101" fmla="*/ 454 h 951"/>
                        <a:gd name="T102" fmla="*/ 606 w 2299"/>
                        <a:gd name="T103" fmla="*/ 449 h 951"/>
                        <a:gd name="T104" fmla="*/ 539 w 2299"/>
                        <a:gd name="T105" fmla="*/ 442 h 9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99" h="951">
                          <a:moveTo>
                            <a:pt x="539" y="442"/>
                          </a:moveTo>
                          <a:lnTo>
                            <a:pt x="481" y="429"/>
                          </a:lnTo>
                          <a:lnTo>
                            <a:pt x="409" y="418"/>
                          </a:lnTo>
                          <a:lnTo>
                            <a:pt x="348" y="426"/>
                          </a:lnTo>
                          <a:lnTo>
                            <a:pt x="293" y="431"/>
                          </a:lnTo>
                          <a:lnTo>
                            <a:pt x="242" y="435"/>
                          </a:lnTo>
                          <a:lnTo>
                            <a:pt x="193" y="432"/>
                          </a:lnTo>
                          <a:lnTo>
                            <a:pt x="149" y="427"/>
                          </a:lnTo>
                          <a:lnTo>
                            <a:pt x="100" y="421"/>
                          </a:lnTo>
                          <a:lnTo>
                            <a:pt x="51" y="413"/>
                          </a:lnTo>
                          <a:lnTo>
                            <a:pt x="0" y="402"/>
                          </a:lnTo>
                          <a:lnTo>
                            <a:pt x="64" y="366"/>
                          </a:lnTo>
                          <a:lnTo>
                            <a:pt x="123" y="339"/>
                          </a:lnTo>
                          <a:lnTo>
                            <a:pt x="190" y="309"/>
                          </a:lnTo>
                          <a:lnTo>
                            <a:pt x="266" y="282"/>
                          </a:lnTo>
                          <a:lnTo>
                            <a:pt x="337" y="261"/>
                          </a:lnTo>
                          <a:lnTo>
                            <a:pt x="413" y="241"/>
                          </a:lnTo>
                          <a:lnTo>
                            <a:pt x="495" y="218"/>
                          </a:lnTo>
                          <a:lnTo>
                            <a:pt x="582" y="197"/>
                          </a:lnTo>
                          <a:lnTo>
                            <a:pt x="642" y="159"/>
                          </a:lnTo>
                          <a:lnTo>
                            <a:pt x="690" y="133"/>
                          </a:lnTo>
                          <a:lnTo>
                            <a:pt x="746" y="100"/>
                          </a:lnTo>
                          <a:lnTo>
                            <a:pt x="804" y="74"/>
                          </a:lnTo>
                          <a:lnTo>
                            <a:pt x="871" y="50"/>
                          </a:lnTo>
                          <a:lnTo>
                            <a:pt x="960" y="27"/>
                          </a:lnTo>
                          <a:lnTo>
                            <a:pt x="1081" y="9"/>
                          </a:lnTo>
                          <a:lnTo>
                            <a:pt x="1185" y="4"/>
                          </a:lnTo>
                          <a:lnTo>
                            <a:pt x="1293" y="0"/>
                          </a:lnTo>
                          <a:lnTo>
                            <a:pt x="1417" y="4"/>
                          </a:lnTo>
                          <a:lnTo>
                            <a:pt x="1517" y="16"/>
                          </a:lnTo>
                          <a:lnTo>
                            <a:pt x="1621" y="29"/>
                          </a:lnTo>
                          <a:lnTo>
                            <a:pt x="1717" y="49"/>
                          </a:lnTo>
                          <a:lnTo>
                            <a:pt x="1802" y="190"/>
                          </a:lnTo>
                          <a:lnTo>
                            <a:pt x="1921" y="369"/>
                          </a:lnTo>
                          <a:lnTo>
                            <a:pt x="2058" y="567"/>
                          </a:lnTo>
                          <a:lnTo>
                            <a:pt x="2199" y="751"/>
                          </a:lnTo>
                          <a:lnTo>
                            <a:pt x="2299" y="854"/>
                          </a:lnTo>
                          <a:lnTo>
                            <a:pt x="2031" y="951"/>
                          </a:lnTo>
                          <a:lnTo>
                            <a:pt x="1844" y="856"/>
                          </a:lnTo>
                          <a:lnTo>
                            <a:pt x="1648" y="742"/>
                          </a:lnTo>
                          <a:lnTo>
                            <a:pt x="1445" y="618"/>
                          </a:lnTo>
                          <a:lnTo>
                            <a:pt x="1273" y="505"/>
                          </a:lnTo>
                          <a:lnTo>
                            <a:pt x="1129" y="415"/>
                          </a:lnTo>
                          <a:lnTo>
                            <a:pt x="1061" y="427"/>
                          </a:lnTo>
                          <a:lnTo>
                            <a:pt x="1010" y="437"/>
                          </a:lnTo>
                          <a:lnTo>
                            <a:pt x="956" y="446"/>
                          </a:lnTo>
                          <a:lnTo>
                            <a:pt x="893" y="453"/>
                          </a:lnTo>
                          <a:lnTo>
                            <a:pt x="836" y="458"/>
                          </a:lnTo>
                          <a:lnTo>
                            <a:pt x="776" y="463"/>
                          </a:lnTo>
                          <a:lnTo>
                            <a:pt x="724" y="459"/>
                          </a:lnTo>
                          <a:lnTo>
                            <a:pt x="658" y="454"/>
                          </a:lnTo>
                          <a:lnTo>
                            <a:pt x="606" y="449"/>
                          </a:lnTo>
                          <a:lnTo>
                            <a:pt x="539" y="442"/>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67" name="Freeform 259"/>
                  <p:cNvSpPr>
                    <a:spLocks/>
                  </p:cNvSpPr>
                  <p:nvPr/>
                </p:nvSpPr>
                <p:spPr bwMode="auto">
                  <a:xfrm>
                    <a:off x="4073" y="2556"/>
                    <a:ext cx="86" cy="36"/>
                  </a:xfrm>
                  <a:custGeom>
                    <a:avLst/>
                    <a:gdLst>
                      <a:gd name="T0" fmla="*/ 0 w 434"/>
                      <a:gd name="T1" fmla="*/ 179 h 179"/>
                      <a:gd name="T2" fmla="*/ 58 w 434"/>
                      <a:gd name="T3" fmla="*/ 127 h 179"/>
                      <a:gd name="T4" fmla="*/ 108 w 434"/>
                      <a:gd name="T5" fmla="*/ 87 h 179"/>
                      <a:gd name="T6" fmla="*/ 165 w 434"/>
                      <a:gd name="T7" fmla="*/ 54 h 179"/>
                      <a:gd name="T8" fmla="*/ 219 w 434"/>
                      <a:gd name="T9" fmla="*/ 29 h 179"/>
                      <a:gd name="T10" fmla="*/ 279 w 434"/>
                      <a:gd name="T11" fmla="*/ 11 h 179"/>
                      <a:gd name="T12" fmla="*/ 326 w 434"/>
                      <a:gd name="T13" fmla="*/ 4 h 179"/>
                      <a:gd name="T14" fmla="*/ 378 w 434"/>
                      <a:gd name="T15" fmla="*/ 0 h 179"/>
                      <a:gd name="T16" fmla="*/ 434 w 434"/>
                      <a:gd name="T17" fmla="*/ 4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4" h="179">
                        <a:moveTo>
                          <a:pt x="0" y="179"/>
                        </a:moveTo>
                        <a:lnTo>
                          <a:pt x="58" y="127"/>
                        </a:lnTo>
                        <a:lnTo>
                          <a:pt x="108" y="87"/>
                        </a:lnTo>
                        <a:lnTo>
                          <a:pt x="165" y="54"/>
                        </a:lnTo>
                        <a:lnTo>
                          <a:pt x="219" y="29"/>
                        </a:lnTo>
                        <a:lnTo>
                          <a:pt x="279" y="11"/>
                        </a:lnTo>
                        <a:lnTo>
                          <a:pt x="326" y="4"/>
                        </a:lnTo>
                        <a:lnTo>
                          <a:pt x="378" y="0"/>
                        </a:lnTo>
                        <a:lnTo>
                          <a:pt x="434" y="4"/>
                        </a:lnTo>
                      </a:path>
                    </a:pathLst>
                  </a:custGeom>
                  <a:noFill/>
                  <a:ln w="3175">
                    <a:solidFill>
                      <a:srgbClr val="60606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5673" name="Group 265"/>
                  <p:cNvGrpSpPr>
                    <a:grpSpLocks/>
                  </p:cNvGrpSpPr>
                  <p:nvPr/>
                </p:nvGrpSpPr>
                <p:grpSpPr bwMode="auto">
                  <a:xfrm>
                    <a:off x="4148" y="2516"/>
                    <a:ext cx="161" cy="171"/>
                    <a:chOff x="4148" y="2516"/>
                    <a:chExt cx="161" cy="171"/>
                  </a:xfrm>
                </p:grpSpPr>
                <p:sp>
                  <p:nvSpPr>
                    <p:cNvPr id="145668" name="Freeform 260"/>
                    <p:cNvSpPr>
                      <a:spLocks/>
                    </p:cNvSpPr>
                    <p:nvPr/>
                  </p:nvSpPr>
                  <p:spPr bwMode="auto">
                    <a:xfrm>
                      <a:off x="4148" y="2516"/>
                      <a:ext cx="161" cy="171"/>
                    </a:xfrm>
                    <a:custGeom>
                      <a:avLst/>
                      <a:gdLst>
                        <a:gd name="T0" fmla="*/ 228 w 806"/>
                        <a:gd name="T1" fmla="*/ 0 h 852"/>
                        <a:gd name="T2" fmla="*/ 806 w 806"/>
                        <a:gd name="T3" fmla="*/ 807 h 852"/>
                        <a:gd name="T4" fmla="*/ 685 w 806"/>
                        <a:gd name="T5" fmla="*/ 852 h 852"/>
                        <a:gd name="T6" fmla="*/ 0 w 806"/>
                        <a:gd name="T7" fmla="*/ 46 h 852"/>
                        <a:gd name="T8" fmla="*/ 228 w 806"/>
                        <a:gd name="T9" fmla="*/ 0 h 852"/>
                      </a:gdLst>
                      <a:ahLst/>
                      <a:cxnLst>
                        <a:cxn ang="0">
                          <a:pos x="T0" y="T1"/>
                        </a:cxn>
                        <a:cxn ang="0">
                          <a:pos x="T2" y="T3"/>
                        </a:cxn>
                        <a:cxn ang="0">
                          <a:pos x="T4" y="T5"/>
                        </a:cxn>
                        <a:cxn ang="0">
                          <a:pos x="T6" y="T7"/>
                        </a:cxn>
                        <a:cxn ang="0">
                          <a:pos x="T8" y="T9"/>
                        </a:cxn>
                      </a:cxnLst>
                      <a:rect l="0" t="0" r="r" b="b"/>
                      <a:pathLst>
                        <a:path w="806" h="852">
                          <a:moveTo>
                            <a:pt x="228" y="0"/>
                          </a:moveTo>
                          <a:lnTo>
                            <a:pt x="806" y="807"/>
                          </a:lnTo>
                          <a:lnTo>
                            <a:pt x="685" y="852"/>
                          </a:lnTo>
                          <a:lnTo>
                            <a:pt x="0" y="46"/>
                          </a:lnTo>
                          <a:lnTo>
                            <a:pt x="228" y="0"/>
                          </a:lnTo>
                          <a:close/>
                        </a:path>
                      </a:pathLst>
                    </a:custGeom>
                    <a:solidFill>
                      <a:srgbClr val="A0A0A0"/>
                    </a:solidFill>
                    <a:ln w="3175">
                      <a:solidFill>
                        <a:srgbClr val="A0A0A0"/>
                      </a:solidFill>
                      <a:prstDash val="solid"/>
                      <a:round/>
                      <a:headEnd/>
                      <a:tailEnd/>
                    </a:ln>
                  </p:spPr>
                  <p:txBody>
                    <a:bodyPr/>
                    <a:lstStyle/>
                    <a:p>
                      <a:endParaRPr lang="zh-CN" altLang="en-US"/>
                    </a:p>
                  </p:txBody>
                </p:sp>
                <p:grpSp>
                  <p:nvGrpSpPr>
                    <p:cNvPr id="145672" name="Group 264"/>
                    <p:cNvGrpSpPr>
                      <a:grpSpLocks/>
                    </p:cNvGrpSpPr>
                    <p:nvPr/>
                  </p:nvGrpSpPr>
                  <p:grpSpPr bwMode="auto">
                    <a:xfrm>
                      <a:off x="4193" y="2562"/>
                      <a:ext cx="93" cy="95"/>
                      <a:chOff x="4193" y="2562"/>
                      <a:chExt cx="93" cy="95"/>
                    </a:xfrm>
                  </p:grpSpPr>
                  <p:sp>
                    <p:nvSpPr>
                      <p:cNvPr id="145669" name="Line 261"/>
                      <p:cNvSpPr>
                        <a:spLocks noChangeShapeType="1"/>
                      </p:cNvSpPr>
                      <p:nvPr/>
                    </p:nvSpPr>
                    <p:spPr bwMode="auto">
                      <a:xfrm flipV="1">
                        <a:off x="4193" y="2562"/>
                        <a:ext cx="36" cy="14"/>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670" name="Line 262"/>
                      <p:cNvSpPr>
                        <a:spLocks noChangeShapeType="1"/>
                      </p:cNvSpPr>
                      <p:nvPr/>
                    </p:nvSpPr>
                    <p:spPr bwMode="auto">
                      <a:xfrm flipV="1">
                        <a:off x="4230" y="2606"/>
                        <a:ext cx="29" cy="13"/>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671" name="Line 263"/>
                      <p:cNvSpPr>
                        <a:spLocks noChangeShapeType="1"/>
                      </p:cNvSpPr>
                      <p:nvPr/>
                    </p:nvSpPr>
                    <p:spPr bwMode="auto">
                      <a:xfrm flipV="1">
                        <a:off x="4261" y="2646"/>
                        <a:ext cx="25" cy="11"/>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45674" name="Freeform 266"/>
                  <p:cNvSpPr>
                    <a:spLocks/>
                  </p:cNvSpPr>
                  <p:nvPr/>
                </p:nvSpPr>
                <p:spPr bwMode="auto">
                  <a:xfrm>
                    <a:off x="4147" y="2525"/>
                    <a:ext cx="138" cy="166"/>
                  </a:xfrm>
                  <a:custGeom>
                    <a:avLst/>
                    <a:gdLst>
                      <a:gd name="T0" fmla="*/ 0 w 692"/>
                      <a:gd name="T1" fmla="*/ 0 h 829"/>
                      <a:gd name="T2" fmla="*/ 692 w 692"/>
                      <a:gd name="T3" fmla="*/ 816 h 829"/>
                      <a:gd name="T4" fmla="*/ 673 w 692"/>
                      <a:gd name="T5" fmla="*/ 829 h 829"/>
                      <a:gd name="T6" fmla="*/ 0 w 692"/>
                      <a:gd name="T7" fmla="*/ 32 h 829"/>
                      <a:gd name="T8" fmla="*/ 0 w 692"/>
                      <a:gd name="T9" fmla="*/ 0 h 829"/>
                    </a:gdLst>
                    <a:ahLst/>
                    <a:cxnLst>
                      <a:cxn ang="0">
                        <a:pos x="T0" y="T1"/>
                      </a:cxn>
                      <a:cxn ang="0">
                        <a:pos x="T2" y="T3"/>
                      </a:cxn>
                      <a:cxn ang="0">
                        <a:pos x="T4" y="T5"/>
                      </a:cxn>
                      <a:cxn ang="0">
                        <a:pos x="T6" y="T7"/>
                      </a:cxn>
                      <a:cxn ang="0">
                        <a:pos x="T8" y="T9"/>
                      </a:cxn>
                    </a:cxnLst>
                    <a:rect l="0" t="0" r="r" b="b"/>
                    <a:pathLst>
                      <a:path w="692" h="829">
                        <a:moveTo>
                          <a:pt x="0" y="0"/>
                        </a:moveTo>
                        <a:lnTo>
                          <a:pt x="692" y="816"/>
                        </a:lnTo>
                        <a:lnTo>
                          <a:pt x="673" y="829"/>
                        </a:lnTo>
                        <a:lnTo>
                          <a:pt x="0" y="3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5680" name="Group 272"/>
                <p:cNvGrpSpPr>
                  <a:grpSpLocks/>
                </p:cNvGrpSpPr>
                <p:nvPr/>
              </p:nvGrpSpPr>
              <p:grpSpPr bwMode="auto">
                <a:xfrm>
                  <a:off x="4229" y="2662"/>
                  <a:ext cx="107" cy="60"/>
                  <a:chOff x="4229" y="2662"/>
                  <a:chExt cx="107" cy="60"/>
                </a:xfrm>
              </p:grpSpPr>
              <p:sp>
                <p:nvSpPr>
                  <p:cNvPr id="145676" name="Freeform 268"/>
                  <p:cNvSpPr>
                    <a:spLocks/>
                  </p:cNvSpPr>
                  <p:nvPr/>
                </p:nvSpPr>
                <p:spPr bwMode="auto">
                  <a:xfrm>
                    <a:off x="4232" y="2697"/>
                    <a:ext cx="16" cy="25"/>
                  </a:xfrm>
                  <a:custGeom>
                    <a:avLst/>
                    <a:gdLst>
                      <a:gd name="T0" fmla="*/ 35 w 80"/>
                      <a:gd name="T1" fmla="*/ 0 h 125"/>
                      <a:gd name="T2" fmla="*/ 62 w 80"/>
                      <a:gd name="T3" fmla="*/ 57 h 125"/>
                      <a:gd name="T4" fmla="*/ 80 w 80"/>
                      <a:gd name="T5" fmla="*/ 125 h 125"/>
                      <a:gd name="T6" fmla="*/ 64 w 80"/>
                      <a:gd name="T7" fmla="*/ 116 h 125"/>
                      <a:gd name="T8" fmla="*/ 45 w 80"/>
                      <a:gd name="T9" fmla="*/ 110 h 125"/>
                      <a:gd name="T10" fmla="*/ 30 w 80"/>
                      <a:gd name="T11" fmla="*/ 105 h 125"/>
                      <a:gd name="T12" fmla="*/ 12 w 80"/>
                      <a:gd name="T13" fmla="*/ 102 h 125"/>
                      <a:gd name="T14" fmla="*/ 0 w 80"/>
                      <a:gd name="T15" fmla="*/ 68 h 125"/>
                      <a:gd name="T16" fmla="*/ 12 w 80"/>
                      <a:gd name="T17" fmla="*/ 50 h 125"/>
                      <a:gd name="T18" fmla="*/ 21 w 80"/>
                      <a:gd name="T19" fmla="*/ 32 h 125"/>
                      <a:gd name="T20" fmla="*/ 29 w 80"/>
                      <a:gd name="T21" fmla="*/ 18 h 125"/>
                      <a:gd name="T22" fmla="*/ 35 w 80"/>
                      <a:gd name="T23"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0" h="125">
                        <a:moveTo>
                          <a:pt x="35" y="0"/>
                        </a:moveTo>
                        <a:lnTo>
                          <a:pt x="62" y="57"/>
                        </a:lnTo>
                        <a:lnTo>
                          <a:pt x="80" y="125"/>
                        </a:lnTo>
                        <a:lnTo>
                          <a:pt x="64" y="116"/>
                        </a:lnTo>
                        <a:lnTo>
                          <a:pt x="45" y="110"/>
                        </a:lnTo>
                        <a:lnTo>
                          <a:pt x="30" y="105"/>
                        </a:lnTo>
                        <a:lnTo>
                          <a:pt x="12" y="102"/>
                        </a:lnTo>
                        <a:lnTo>
                          <a:pt x="0" y="68"/>
                        </a:lnTo>
                        <a:lnTo>
                          <a:pt x="12" y="50"/>
                        </a:lnTo>
                        <a:lnTo>
                          <a:pt x="21" y="32"/>
                        </a:lnTo>
                        <a:lnTo>
                          <a:pt x="29" y="18"/>
                        </a:lnTo>
                        <a:lnTo>
                          <a:pt x="35"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77" name="Freeform 269"/>
                  <p:cNvSpPr>
                    <a:spLocks/>
                  </p:cNvSpPr>
                  <p:nvPr/>
                </p:nvSpPr>
                <p:spPr bwMode="auto">
                  <a:xfrm>
                    <a:off x="4229" y="2671"/>
                    <a:ext cx="107" cy="46"/>
                  </a:xfrm>
                  <a:custGeom>
                    <a:avLst/>
                    <a:gdLst>
                      <a:gd name="T0" fmla="*/ 3 w 538"/>
                      <a:gd name="T1" fmla="*/ 207 h 232"/>
                      <a:gd name="T2" fmla="*/ 53 w 538"/>
                      <a:gd name="T3" fmla="*/ 180 h 232"/>
                      <a:gd name="T4" fmla="*/ 532 w 538"/>
                      <a:gd name="T5" fmla="*/ 0 h 232"/>
                      <a:gd name="T6" fmla="*/ 538 w 538"/>
                      <a:gd name="T7" fmla="*/ 8 h 232"/>
                      <a:gd name="T8" fmla="*/ 535 w 538"/>
                      <a:gd name="T9" fmla="*/ 29 h 232"/>
                      <a:gd name="T10" fmla="*/ 531 w 538"/>
                      <a:gd name="T11" fmla="*/ 39 h 232"/>
                      <a:gd name="T12" fmla="*/ 526 w 538"/>
                      <a:gd name="T13" fmla="*/ 45 h 232"/>
                      <a:gd name="T14" fmla="*/ 70 w 538"/>
                      <a:gd name="T15" fmla="*/ 219 h 232"/>
                      <a:gd name="T16" fmla="*/ 16 w 538"/>
                      <a:gd name="T17" fmla="*/ 232 h 232"/>
                      <a:gd name="T18" fmla="*/ 6 w 538"/>
                      <a:gd name="T19" fmla="*/ 229 h 232"/>
                      <a:gd name="T20" fmla="*/ 0 w 538"/>
                      <a:gd name="T21" fmla="*/ 219 h 232"/>
                      <a:gd name="T22" fmla="*/ 3 w 538"/>
                      <a:gd name="T23" fmla="*/ 207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8" h="232">
                        <a:moveTo>
                          <a:pt x="3" y="207"/>
                        </a:moveTo>
                        <a:lnTo>
                          <a:pt x="53" y="180"/>
                        </a:lnTo>
                        <a:lnTo>
                          <a:pt x="532" y="0"/>
                        </a:lnTo>
                        <a:lnTo>
                          <a:pt x="538" y="8"/>
                        </a:lnTo>
                        <a:lnTo>
                          <a:pt x="535" y="29"/>
                        </a:lnTo>
                        <a:lnTo>
                          <a:pt x="531" y="39"/>
                        </a:lnTo>
                        <a:lnTo>
                          <a:pt x="526" y="45"/>
                        </a:lnTo>
                        <a:lnTo>
                          <a:pt x="70" y="219"/>
                        </a:lnTo>
                        <a:lnTo>
                          <a:pt x="16" y="232"/>
                        </a:lnTo>
                        <a:lnTo>
                          <a:pt x="6" y="229"/>
                        </a:lnTo>
                        <a:lnTo>
                          <a:pt x="0" y="219"/>
                        </a:lnTo>
                        <a:lnTo>
                          <a:pt x="3" y="207"/>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78" name="Freeform 270"/>
                  <p:cNvSpPr>
                    <a:spLocks/>
                  </p:cNvSpPr>
                  <p:nvPr/>
                </p:nvSpPr>
                <p:spPr bwMode="auto">
                  <a:xfrm>
                    <a:off x="4314" y="2677"/>
                    <a:ext cx="21" cy="14"/>
                  </a:xfrm>
                  <a:custGeom>
                    <a:avLst/>
                    <a:gdLst>
                      <a:gd name="T0" fmla="*/ 0 w 105"/>
                      <a:gd name="T1" fmla="*/ 39 h 74"/>
                      <a:gd name="T2" fmla="*/ 44 w 105"/>
                      <a:gd name="T3" fmla="*/ 74 h 74"/>
                      <a:gd name="T4" fmla="*/ 105 w 105"/>
                      <a:gd name="T5" fmla="*/ 52 h 74"/>
                      <a:gd name="T6" fmla="*/ 105 w 105"/>
                      <a:gd name="T7" fmla="*/ 0 h 74"/>
                      <a:gd name="T8" fmla="*/ 0 w 105"/>
                      <a:gd name="T9" fmla="*/ 39 h 74"/>
                    </a:gdLst>
                    <a:ahLst/>
                    <a:cxnLst>
                      <a:cxn ang="0">
                        <a:pos x="T0" y="T1"/>
                      </a:cxn>
                      <a:cxn ang="0">
                        <a:pos x="T2" y="T3"/>
                      </a:cxn>
                      <a:cxn ang="0">
                        <a:pos x="T4" y="T5"/>
                      </a:cxn>
                      <a:cxn ang="0">
                        <a:pos x="T6" y="T7"/>
                      </a:cxn>
                      <a:cxn ang="0">
                        <a:pos x="T8" y="T9"/>
                      </a:cxn>
                    </a:cxnLst>
                    <a:rect l="0" t="0" r="r" b="b"/>
                    <a:pathLst>
                      <a:path w="105" h="74">
                        <a:moveTo>
                          <a:pt x="0" y="39"/>
                        </a:moveTo>
                        <a:lnTo>
                          <a:pt x="44" y="74"/>
                        </a:lnTo>
                        <a:lnTo>
                          <a:pt x="105" y="52"/>
                        </a:lnTo>
                        <a:lnTo>
                          <a:pt x="105" y="0"/>
                        </a:lnTo>
                        <a:lnTo>
                          <a:pt x="0" y="39"/>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79" name="Freeform 271"/>
                  <p:cNvSpPr>
                    <a:spLocks/>
                  </p:cNvSpPr>
                  <p:nvPr/>
                </p:nvSpPr>
                <p:spPr bwMode="auto">
                  <a:xfrm>
                    <a:off x="4312" y="2662"/>
                    <a:ext cx="23" cy="18"/>
                  </a:xfrm>
                  <a:custGeom>
                    <a:avLst/>
                    <a:gdLst>
                      <a:gd name="T0" fmla="*/ 0 w 115"/>
                      <a:gd name="T1" fmla="*/ 90 h 90"/>
                      <a:gd name="T2" fmla="*/ 115 w 115"/>
                      <a:gd name="T3" fmla="*/ 47 h 90"/>
                      <a:gd name="T4" fmla="*/ 80 w 115"/>
                      <a:gd name="T5" fmla="*/ 0 h 90"/>
                      <a:gd name="T6" fmla="*/ 4 w 115"/>
                      <a:gd name="T7" fmla="*/ 29 h 90"/>
                      <a:gd name="T8" fmla="*/ 0 w 115"/>
                      <a:gd name="T9" fmla="*/ 90 h 90"/>
                    </a:gdLst>
                    <a:ahLst/>
                    <a:cxnLst>
                      <a:cxn ang="0">
                        <a:pos x="T0" y="T1"/>
                      </a:cxn>
                      <a:cxn ang="0">
                        <a:pos x="T2" y="T3"/>
                      </a:cxn>
                      <a:cxn ang="0">
                        <a:pos x="T4" y="T5"/>
                      </a:cxn>
                      <a:cxn ang="0">
                        <a:pos x="T6" y="T7"/>
                      </a:cxn>
                      <a:cxn ang="0">
                        <a:pos x="T8" y="T9"/>
                      </a:cxn>
                    </a:cxnLst>
                    <a:rect l="0" t="0" r="r" b="b"/>
                    <a:pathLst>
                      <a:path w="115" h="90">
                        <a:moveTo>
                          <a:pt x="0" y="90"/>
                        </a:moveTo>
                        <a:lnTo>
                          <a:pt x="115" y="47"/>
                        </a:lnTo>
                        <a:lnTo>
                          <a:pt x="80" y="0"/>
                        </a:lnTo>
                        <a:lnTo>
                          <a:pt x="4" y="29"/>
                        </a:lnTo>
                        <a:lnTo>
                          <a:pt x="0" y="9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45698" name="Group 290"/>
              <p:cNvGrpSpPr>
                <a:grpSpLocks/>
              </p:cNvGrpSpPr>
              <p:nvPr/>
            </p:nvGrpSpPr>
            <p:grpSpPr bwMode="auto">
              <a:xfrm>
                <a:off x="3750" y="2316"/>
                <a:ext cx="678" cy="308"/>
                <a:chOff x="3750" y="2316"/>
                <a:chExt cx="678" cy="308"/>
              </a:xfrm>
            </p:grpSpPr>
            <p:sp>
              <p:nvSpPr>
                <p:cNvPr id="145682" name="Freeform 274"/>
                <p:cNvSpPr>
                  <a:spLocks/>
                </p:cNvSpPr>
                <p:nvPr/>
              </p:nvSpPr>
              <p:spPr bwMode="auto">
                <a:xfrm>
                  <a:off x="3750" y="2580"/>
                  <a:ext cx="11" cy="44"/>
                </a:xfrm>
                <a:custGeom>
                  <a:avLst/>
                  <a:gdLst>
                    <a:gd name="T0" fmla="*/ 0 w 56"/>
                    <a:gd name="T1" fmla="*/ 0 h 217"/>
                    <a:gd name="T2" fmla="*/ 13 w 56"/>
                    <a:gd name="T3" fmla="*/ 24 h 217"/>
                    <a:gd name="T4" fmla="*/ 25 w 56"/>
                    <a:gd name="T5" fmla="*/ 52 h 217"/>
                    <a:gd name="T6" fmla="*/ 36 w 56"/>
                    <a:gd name="T7" fmla="*/ 84 h 217"/>
                    <a:gd name="T8" fmla="*/ 45 w 56"/>
                    <a:gd name="T9" fmla="*/ 118 h 217"/>
                    <a:gd name="T10" fmla="*/ 49 w 56"/>
                    <a:gd name="T11" fmla="*/ 149 h 217"/>
                    <a:gd name="T12" fmla="*/ 54 w 56"/>
                    <a:gd name="T13" fmla="*/ 183 h 217"/>
                    <a:gd name="T14" fmla="*/ 56 w 56"/>
                    <a:gd name="T15" fmla="*/ 217 h 2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217">
                      <a:moveTo>
                        <a:pt x="0" y="0"/>
                      </a:moveTo>
                      <a:lnTo>
                        <a:pt x="13" y="24"/>
                      </a:lnTo>
                      <a:lnTo>
                        <a:pt x="25" y="52"/>
                      </a:lnTo>
                      <a:lnTo>
                        <a:pt x="36" y="84"/>
                      </a:lnTo>
                      <a:lnTo>
                        <a:pt x="45" y="118"/>
                      </a:lnTo>
                      <a:lnTo>
                        <a:pt x="49" y="149"/>
                      </a:lnTo>
                      <a:lnTo>
                        <a:pt x="54" y="183"/>
                      </a:lnTo>
                      <a:lnTo>
                        <a:pt x="56" y="217"/>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45697" name="Group 289"/>
                <p:cNvGrpSpPr>
                  <a:grpSpLocks/>
                </p:cNvGrpSpPr>
                <p:nvPr/>
              </p:nvGrpSpPr>
              <p:grpSpPr bwMode="auto">
                <a:xfrm>
                  <a:off x="4112" y="2316"/>
                  <a:ext cx="316" cy="269"/>
                  <a:chOff x="4112" y="2316"/>
                  <a:chExt cx="316" cy="269"/>
                </a:xfrm>
              </p:grpSpPr>
              <p:grpSp>
                <p:nvGrpSpPr>
                  <p:cNvPr id="145687" name="Group 279"/>
                  <p:cNvGrpSpPr>
                    <a:grpSpLocks/>
                  </p:cNvGrpSpPr>
                  <p:nvPr/>
                </p:nvGrpSpPr>
                <p:grpSpPr bwMode="auto">
                  <a:xfrm>
                    <a:off x="4284" y="2456"/>
                    <a:ext cx="34" cy="43"/>
                    <a:chOff x="4284" y="2456"/>
                    <a:chExt cx="34" cy="43"/>
                  </a:xfrm>
                </p:grpSpPr>
                <p:grpSp>
                  <p:nvGrpSpPr>
                    <p:cNvPr id="145685" name="Group 277"/>
                    <p:cNvGrpSpPr>
                      <a:grpSpLocks/>
                    </p:cNvGrpSpPr>
                    <p:nvPr/>
                  </p:nvGrpSpPr>
                  <p:grpSpPr bwMode="auto">
                    <a:xfrm>
                      <a:off x="4295" y="2461"/>
                      <a:ext cx="23" cy="38"/>
                      <a:chOff x="4295" y="2461"/>
                      <a:chExt cx="23" cy="38"/>
                    </a:xfrm>
                  </p:grpSpPr>
                  <p:sp>
                    <p:nvSpPr>
                      <p:cNvPr id="145683" name="Freeform 275"/>
                      <p:cNvSpPr>
                        <a:spLocks/>
                      </p:cNvSpPr>
                      <p:nvPr/>
                    </p:nvSpPr>
                    <p:spPr bwMode="auto">
                      <a:xfrm>
                        <a:off x="4298" y="2461"/>
                        <a:ext cx="20" cy="38"/>
                      </a:xfrm>
                      <a:custGeom>
                        <a:avLst/>
                        <a:gdLst>
                          <a:gd name="T0" fmla="*/ 0 w 101"/>
                          <a:gd name="T1" fmla="*/ 24 h 189"/>
                          <a:gd name="T2" fmla="*/ 11 w 101"/>
                          <a:gd name="T3" fmla="*/ 47 h 189"/>
                          <a:gd name="T4" fmla="*/ 23 w 101"/>
                          <a:gd name="T5" fmla="*/ 83 h 189"/>
                          <a:gd name="T6" fmla="*/ 35 w 101"/>
                          <a:gd name="T7" fmla="*/ 115 h 189"/>
                          <a:gd name="T8" fmla="*/ 42 w 101"/>
                          <a:gd name="T9" fmla="*/ 156 h 189"/>
                          <a:gd name="T10" fmla="*/ 41 w 101"/>
                          <a:gd name="T11" fmla="*/ 189 h 189"/>
                          <a:gd name="T12" fmla="*/ 98 w 101"/>
                          <a:gd name="T13" fmla="*/ 181 h 189"/>
                          <a:gd name="T14" fmla="*/ 101 w 101"/>
                          <a:gd name="T15" fmla="*/ 139 h 189"/>
                          <a:gd name="T16" fmla="*/ 94 w 101"/>
                          <a:gd name="T17" fmla="*/ 96 h 189"/>
                          <a:gd name="T18" fmla="*/ 86 w 101"/>
                          <a:gd name="T19" fmla="*/ 67 h 189"/>
                          <a:gd name="T20" fmla="*/ 73 w 101"/>
                          <a:gd name="T21" fmla="*/ 35 h 189"/>
                          <a:gd name="T22" fmla="*/ 50 w 101"/>
                          <a:gd name="T23" fmla="*/ 0 h 189"/>
                          <a:gd name="T24" fmla="*/ 0 w 101"/>
                          <a:gd name="T25" fmla="*/ 24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1" h="189">
                            <a:moveTo>
                              <a:pt x="0" y="24"/>
                            </a:moveTo>
                            <a:lnTo>
                              <a:pt x="11" y="47"/>
                            </a:lnTo>
                            <a:lnTo>
                              <a:pt x="23" y="83"/>
                            </a:lnTo>
                            <a:lnTo>
                              <a:pt x="35" y="115"/>
                            </a:lnTo>
                            <a:lnTo>
                              <a:pt x="42" y="156"/>
                            </a:lnTo>
                            <a:lnTo>
                              <a:pt x="41" y="189"/>
                            </a:lnTo>
                            <a:lnTo>
                              <a:pt x="98" y="181"/>
                            </a:lnTo>
                            <a:lnTo>
                              <a:pt x="101" y="139"/>
                            </a:lnTo>
                            <a:lnTo>
                              <a:pt x="94" y="96"/>
                            </a:lnTo>
                            <a:lnTo>
                              <a:pt x="86" y="67"/>
                            </a:lnTo>
                            <a:lnTo>
                              <a:pt x="73" y="35"/>
                            </a:lnTo>
                            <a:lnTo>
                              <a:pt x="50" y="0"/>
                            </a:lnTo>
                            <a:lnTo>
                              <a:pt x="0" y="24"/>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84" name="Freeform 276"/>
                      <p:cNvSpPr>
                        <a:spLocks/>
                      </p:cNvSpPr>
                      <p:nvPr/>
                    </p:nvSpPr>
                    <p:spPr bwMode="auto">
                      <a:xfrm>
                        <a:off x="4295" y="2462"/>
                        <a:ext cx="21" cy="37"/>
                      </a:xfrm>
                      <a:custGeom>
                        <a:avLst/>
                        <a:gdLst>
                          <a:gd name="T0" fmla="*/ 0 w 106"/>
                          <a:gd name="T1" fmla="*/ 24 h 187"/>
                          <a:gd name="T2" fmla="*/ 11 w 106"/>
                          <a:gd name="T3" fmla="*/ 47 h 187"/>
                          <a:gd name="T4" fmla="*/ 25 w 106"/>
                          <a:gd name="T5" fmla="*/ 82 h 187"/>
                          <a:gd name="T6" fmla="*/ 38 w 106"/>
                          <a:gd name="T7" fmla="*/ 114 h 187"/>
                          <a:gd name="T8" fmla="*/ 46 w 106"/>
                          <a:gd name="T9" fmla="*/ 155 h 187"/>
                          <a:gd name="T10" fmla="*/ 45 w 106"/>
                          <a:gd name="T11" fmla="*/ 187 h 187"/>
                          <a:gd name="T12" fmla="*/ 102 w 106"/>
                          <a:gd name="T13" fmla="*/ 177 h 187"/>
                          <a:gd name="T14" fmla="*/ 106 w 106"/>
                          <a:gd name="T15" fmla="*/ 138 h 187"/>
                          <a:gd name="T16" fmla="*/ 99 w 106"/>
                          <a:gd name="T17" fmla="*/ 97 h 187"/>
                          <a:gd name="T18" fmla="*/ 89 w 106"/>
                          <a:gd name="T19" fmla="*/ 59 h 187"/>
                          <a:gd name="T20" fmla="*/ 75 w 106"/>
                          <a:gd name="T21" fmla="*/ 31 h 187"/>
                          <a:gd name="T22" fmla="*/ 53 w 106"/>
                          <a:gd name="T23" fmla="*/ 0 h 187"/>
                          <a:gd name="T24" fmla="*/ 0 w 106"/>
                          <a:gd name="T25" fmla="*/ 24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6" h="187">
                            <a:moveTo>
                              <a:pt x="0" y="24"/>
                            </a:moveTo>
                            <a:lnTo>
                              <a:pt x="11" y="47"/>
                            </a:lnTo>
                            <a:lnTo>
                              <a:pt x="25" y="82"/>
                            </a:lnTo>
                            <a:lnTo>
                              <a:pt x="38" y="114"/>
                            </a:lnTo>
                            <a:lnTo>
                              <a:pt x="46" y="155"/>
                            </a:lnTo>
                            <a:lnTo>
                              <a:pt x="45" y="187"/>
                            </a:lnTo>
                            <a:lnTo>
                              <a:pt x="102" y="177"/>
                            </a:lnTo>
                            <a:lnTo>
                              <a:pt x="106" y="138"/>
                            </a:lnTo>
                            <a:lnTo>
                              <a:pt x="99" y="97"/>
                            </a:lnTo>
                            <a:lnTo>
                              <a:pt x="89" y="59"/>
                            </a:lnTo>
                            <a:lnTo>
                              <a:pt x="75" y="31"/>
                            </a:lnTo>
                            <a:lnTo>
                              <a:pt x="53" y="0"/>
                            </a:lnTo>
                            <a:lnTo>
                              <a:pt x="0" y="2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86" name="Line 278"/>
                    <p:cNvSpPr>
                      <a:spLocks noChangeShapeType="1"/>
                    </p:cNvSpPr>
                    <p:nvPr/>
                  </p:nvSpPr>
                  <p:spPr bwMode="auto">
                    <a:xfrm flipH="1">
                      <a:off x="4284" y="2456"/>
                      <a:ext cx="32" cy="14"/>
                    </a:xfrm>
                    <a:prstGeom prst="line">
                      <a:avLst/>
                    </a:prstGeom>
                    <a:noFill/>
                    <a:ln w="3175">
                      <a:solidFill>
                        <a:srgbClr val="C0C0C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5696" name="Group 288"/>
                  <p:cNvGrpSpPr>
                    <a:grpSpLocks/>
                  </p:cNvGrpSpPr>
                  <p:nvPr/>
                </p:nvGrpSpPr>
                <p:grpSpPr bwMode="auto">
                  <a:xfrm>
                    <a:off x="4112" y="2316"/>
                    <a:ext cx="316" cy="269"/>
                    <a:chOff x="4112" y="2316"/>
                    <a:chExt cx="316" cy="269"/>
                  </a:xfrm>
                </p:grpSpPr>
                <p:sp>
                  <p:nvSpPr>
                    <p:cNvPr id="145688" name="Freeform 280"/>
                    <p:cNvSpPr>
                      <a:spLocks/>
                    </p:cNvSpPr>
                    <p:nvPr/>
                  </p:nvSpPr>
                  <p:spPr bwMode="auto">
                    <a:xfrm>
                      <a:off x="4258" y="2497"/>
                      <a:ext cx="170" cy="88"/>
                    </a:xfrm>
                    <a:custGeom>
                      <a:avLst/>
                      <a:gdLst>
                        <a:gd name="T0" fmla="*/ 0 w 849"/>
                        <a:gd name="T1" fmla="*/ 114 h 443"/>
                        <a:gd name="T2" fmla="*/ 734 w 849"/>
                        <a:gd name="T3" fmla="*/ 434 h 443"/>
                        <a:gd name="T4" fmla="*/ 766 w 849"/>
                        <a:gd name="T5" fmla="*/ 443 h 443"/>
                        <a:gd name="T6" fmla="*/ 794 w 849"/>
                        <a:gd name="T7" fmla="*/ 435 h 443"/>
                        <a:gd name="T8" fmla="*/ 821 w 849"/>
                        <a:gd name="T9" fmla="*/ 418 h 443"/>
                        <a:gd name="T10" fmla="*/ 836 w 849"/>
                        <a:gd name="T11" fmla="*/ 399 h 443"/>
                        <a:gd name="T12" fmla="*/ 846 w 849"/>
                        <a:gd name="T13" fmla="*/ 371 h 443"/>
                        <a:gd name="T14" fmla="*/ 849 w 849"/>
                        <a:gd name="T15" fmla="*/ 336 h 443"/>
                        <a:gd name="T16" fmla="*/ 837 w 849"/>
                        <a:gd name="T17" fmla="*/ 300 h 443"/>
                        <a:gd name="T18" fmla="*/ 803 w 849"/>
                        <a:gd name="T19" fmla="*/ 274 h 443"/>
                        <a:gd name="T20" fmla="*/ 292 w 849"/>
                        <a:gd name="T21" fmla="*/ 0 h 443"/>
                        <a:gd name="T22" fmla="*/ 238 w 849"/>
                        <a:gd name="T23" fmla="*/ 7 h 443"/>
                        <a:gd name="T24" fmla="*/ 169 w 849"/>
                        <a:gd name="T25" fmla="*/ 26 h 443"/>
                        <a:gd name="T26" fmla="*/ 100 w 849"/>
                        <a:gd name="T27" fmla="*/ 54 h 443"/>
                        <a:gd name="T28" fmla="*/ 51 w 849"/>
                        <a:gd name="T29" fmla="*/ 79 h 443"/>
                        <a:gd name="T30" fmla="*/ 0 w 849"/>
                        <a:gd name="T31" fmla="*/ 114 h 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9" h="443">
                          <a:moveTo>
                            <a:pt x="0" y="114"/>
                          </a:moveTo>
                          <a:lnTo>
                            <a:pt x="734" y="434"/>
                          </a:lnTo>
                          <a:lnTo>
                            <a:pt x="766" y="443"/>
                          </a:lnTo>
                          <a:lnTo>
                            <a:pt x="794" y="435"/>
                          </a:lnTo>
                          <a:lnTo>
                            <a:pt x="821" y="418"/>
                          </a:lnTo>
                          <a:lnTo>
                            <a:pt x="836" y="399"/>
                          </a:lnTo>
                          <a:lnTo>
                            <a:pt x="846" y="371"/>
                          </a:lnTo>
                          <a:lnTo>
                            <a:pt x="849" y="336"/>
                          </a:lnTo>
                          <a:lnTo>
                            <a:pt x="837" y="300"/>
                          </a:lnTo>
                          <a:lnTo>
                            <a:pt x="803" y="274"/>
                          </a:lnTo>
                          <a:lnTo>
                            <a:pt x="292" y="0"/>
                          </a:lnTo>
                          <a:lnTo>
                            <a:pt x="238" y="7"/>
                          </a:lnTo>
                          <a:lnTo>
                            <a:pt x="169" y="26"/>
                          </a:lnTo>
                          <a:lnTo>
                            <a:pt x="100" y="54"/>
                          </a:lnTo>
                          <a:lnTo>
                            <a:pt x="51" y="79"/>
                          </a:lnTo>
                          <a:lnTo>
                            <a:pt x="0" y="114"/>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45695" name="Group 287"/>
                    <p:cNvGrpSpPr>
                      <a:grpSpLocks/>
                    </p:cNvGrpSpPr>
                    <p:nvPr/>
                  </p:nvGrpSpPr>
                  <p:grpSpPr bwMode="auto">
                    <a:xfrm>
                      <a:off x="4112" y="2316"/>
                      <a:ext cx="218" cy="200"/>
                      <a:chOff x="4112" y="2316"/>
                      <a:chExt cx="218" cy="200"/>
                    </a:xfrm>
                  </p:grpSpPr>
                  <p:grpSp>
                    <p:nvGrpSpPr>
                      <p:cNvPr id="145693" name="Group 285"/>
                      <p:cNvGrpSpPr>
                        <a:grpSpLocks/>
                      </p:cNvGrpSpPr>
                      <p:nvPr/>
                    </p:nvGrpSpPr>
                    <p:grpSpPr bwMode="auto">
                      <a:xfrm>
                        <a:off x="4112" y="2316"/>
                        <a:ext cx="150" cy="142"/>
                        <a:chOff x="4112" y="2316"/>
                        <a:chExt cx="150" cy="142"/>
                      </a:xfrm>
                    </p:grpSpPr>
                    <p:grpSp>
                      <p:nvGrpSpPr>
                        <p:cNvPr id="145691" name="Group 283"/>
                        <p:cNvGrpSpPr>
                          <a:grpSpLocks/>
                        </p:cNvGrpSpPr>
                        <p:nvPr/>
                      </p:nvGrpSpPr>
                      <p:grpSpPr bwMode="auto">
                        <a:xfrm>
                          <a:off x="4112" y="2316"/>
                          <a:ext cx="126" cy="142"/>
                          <a:chOff x="4112" y="2316"/>
                          <a:chExt cx="126" cy="142"/>
                        </a:xfrm>
                      </p:grpSpPr>
                      <p:sp>
                        <p:nvSpPr>
                          <p:cNvPr id="145689" name="Freeform 281"/>
                          <p:cNvSpPr>
                            <a:spLocks/>
                          </p:cNvSpPr>
                          <p:nvPr/>
                        </p:nvSpPr>
                        <p:spPr bwMode="auto">
                          <a:xfrm>
                            <a:off x="4112" y="2316"/>
                            <a:ext cx="126" cy="142"/>
                          </a:xfrm>
                          <a:custGeom>
                            <a:avLst/>
                            <a:gdLst>
                              <a:gd name="T0" fmla="*/ 0 w 628"/>
                              <a:gd name="T1" fmla="*/ 711 h 711"/>
                              <a:gd name="T2" fmla="*/ 182 w 628"/>
                              <a:gd name="T3" fmla="*/ 417 h 711"/>
                              <a:gd name="T4" fmla="*/ 382 w 628"/>
                              <a:gd name="T5" fmla="*/ 81 h 711"/>
                              <a:gd name="T6" fmla="*/ 397 w 628"/>
                              <a:gd name="T7" fmla="*/ 57 h 711"/>
                              <a:gd name="T8" fmla="*/ 628 w 628"/>
                              <a:gd name="T9" fmla="*/ 0 h 711"/>
                              <a:gd name="T10" fmla="*/ 554 w 628"/>
                              <a:gd name="T11" fmla="*/ 582 h 711"/>
                              <a:gd name="T12" fmla="*/ 501 w 628"/>
                              <a:gd name="T13" fmla="*/ 609 h 711"/>
                              <a:gd name="T14" fmla="*/ 447 w 628"/>
                              <a:gd name="T15" fmla="*/ 634 h 711"/>
                              <a:gd name="T16" fmla="*/ 387 w 628"/>
                              <a:gd name="T17" fmla="*/ 656 h 711"/>
                              <a:gd name="T18" fmla="*/ 316 w 628"/>
                              <a:gd name="T19" fmla="*/ 672 h 711"/>
                              <a:gd name="T20" fmla="*/ 242 w 628"/>
                              <a:gd name="T21" fmla="*/ 684 h 711"/>
                              <a:gd name="T22" fmla="*/ 164 w 628"/>
                              <a:gd name="T23" fmla="*/ 695 h 711"/>
                              <a:gd name="T24" fmla="*/ 82 w 628"/>
                              <a:gd name="T25" fmla="*/ 704 h 711"/>
                              <a:gd name="T26" fmla="*/ 0 w 628"/>
                              <a:gd name="T27" fmla="*/ 711 h 7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8" h="711">
                                <a:moveTo>
                                  <a:pt x="0" y="711"/>
                                </a:moveTo>
                                <a:lnTo>
                                  <a:pt x="182" y="417"/>
                                </a:lnTo>
                                <a:lnTo>
                                  <a:pt x="382" y="81"/>
                                </a:lnTo>
                                <a:lnTo>
                                  <a:pt x="397" y="57"/>
                                </a:lnTo>
                                <a:lnTo>
                                  <a:pt x="628" y="0"/>
                                </a:lnTo>
                                <a:lnTo>
                                  <a:pt x="554" y="582"/>
                                </a:lnTo>
                                <a:lnTo>
                                  <a:pt x="501" y="609"/>
                                </a:lnTo>
                                <a:lnTo>
                                  <a:pt x="447" y="634"/>
                                </a:lnTo>
                                <a:lnTo>
                                  <a:pt x="387" y="656"/>
                                </a:lnTo>
                                <a:lnTo>
                                  <a:pt x="316" y="672"/>
                                </a:lnTo>
                                <a:lnTo>
                                  <a:pt x="242" y="684"/>
                                </a:lnTo>
                                <a:lnTo>
                                  <a:pt x="164" y="695"/>
                                </a:lnTo>
                                <a:lnTo>
                                  <a:pt x="82" y="704"/>
                                </a:lnTo>
                                <a:lnTo>
                                  <a:pt x="0" y="71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690" name="Freeform 282"/>
                          <p:cNvSpPr>
                            <a:spLocks/>
                          </p:cNvSpPr>
                          <p:nvPr/>
                        </p:nvSpPr>
                        <p:spPr bwMode="auto">
                          <a:xfrm>
                            <a:off x="4128" y="2332"/>
                            <a:ext cx="98" cy="119"/>
                          </a:xfrm>
                          <a:custGeom>
                            <a:avLst/>
                            <a:gdLst>
                              <a:gd name="T0" fmla="*/ 0 w 488"/>
                              <a:gd name="T1" fmla="*/ 598 h 598"/>
                              <a:gd name="T2" fmla="*/ 349 w 488"/>
                              <a:gd name="T3" fmla="*/ 32 h 598"/>
                              <a:gd name="T4" fmla="*/ 488 w 488"/>
                              <a:gd name="T5" fmla="*/ 0 h 598"/>
                              <a:gd name="T6" fmla="*/ 411 w 488"/>
                              <a:gd name="T7" fmla="*/ 509 h 598"/>
                              <a:gd name="T8" fmla="*/ 366 w 488"/>
                              <a:gd name="T9" fmla="*/ 533 h 598"/>
                              <a:gd name="T10" fmla="*/ 311 w 488"/>
                              <a:gd name="T11" fmla="*/ 551 h 598"/>
                              <a:gd name="T12" fmla="*/ 240 w 488"/>
                              <a:gd name="T13" fmla="*/ 564 h 598"/>
                              <a:gd name="T14" fmla="*/ 176 w 488"/>
                              <a:gd name="T15" fmla="*/ 575 h 598"/>
                              <a:gd name="T16" fmla="*/ 119 w 488"/>
                              <a:gd name="T17" fmla="*/ 583 h 598"/>
                              <a:gd name="T18" fmla="*/ 57 w 488"/>
                              <a:gd name="T19" fmla="*/ 591 h 598"/>
                              <a:gd name="T20" fmla="*/ 0 w 488"/>
                              <a:gd name="T21" fmla="*/ 598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8" h="598">
                                <a:moveTo>
                                  <a:pt x="0" y="598"/>
                                </a:moveTo>
                                <a:lnTo>
                                  <a:pt x="349" y="32"/>
                                </a:lnTo>
                                <a:lnTo>
                                  <a:pt x="488" y="0"/>
                                </a:lnTo>
                                <a:lnTo>
                                  <a:pt x="411" y="509"/>
                                </a:lnTo>
                                <a:lnTo>
                                  <a:pt x="366" y="533"/>
                                </a:lnTo>
                                <a:lnTo>
                                  <a:pt x="311" y="551"/>
                                </a:lnTo>
                                <a:lnTo>
                                  <a:pt x="240" y="564"/>
                                </a:lnTo>
                                <a:lnTo>
                                  <a:pt x="176" y="575"/>
                                </a:lnTo>
                                <a:lnTo>
                                  <a:pt x="119" y="583"/>
                                </a:lnTo>
                                <a:lnTo>
                                  <a:pt x="57" y="591"/>
                                </a:lnTo>
                                <a:lnTo>
                                  <a:pt x="0" y="598"/>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92" name="Freeform 284"/>
                        <p:cNvSpPr>
                          <a:spLocks/>
                        </p:cNvSpPr>
                        <p:nvPr/>
                      </p:nvSpPr>
                      <p:spPr bwMode="auto">
                        <a:xfrm>
                          <a:off x="4190" y="2406"/>
                          <a:ext cx="72" cy="46"/>
                        </a:xfrm>
                        <a:custGeom>
                          <a:avLst/>
                          <a:gdLst>
                            <a:gd name="T0" fmla="*/ 0 w 359"/>
                            <a:gd name="T1" fmla="*/ 229 h 229"/>
                            <a:gd name="T2" fmla="*/ 39 w 359"/>
                            <a:gd name="T3" fmla="*/ 182 h 229"/>
                            <a:gd name="T4" fmla="*/ 64 w 359"/>
                            <a:gd name="T5" fmla="*/ 155 h 229"/>
                            <a:gd name="T6" fmla="*/ 101 w 359"/>
                            <a:gd name="T7" fmla="*/ 111 h 229"/>
                            <a:gd name="T8" fmla="*/ 136 w 359"/>
                            <a:gd name="T9" fmla="*/ 77 h 229"/>
                            <a:gd name="T10" fmla="*/ 179 w 359"/>
                            <a:gd name="T11" fmla="*/ 38 h 229"/>
                            <a:gd name="T12" fmla="*/ 211 w 359"/>
                            <a:gd name="T13" fmla="*/ 18 h 229"/>
                            <a:gd name="T14" fmla="*/ 235 w 359"/>
                            <a:gd name="T15" fmla="*/ 7 h 229"/>
                            <a:gd name="T16" fmla="*/ 253 w 359"/>
                            <a:gd name="T17" fmla="*/ 0 h 229"/>
                            <a:gd name="T18" fmla="*/ 260 w 359"/>
                            <a:gd name="T19" fmla="*/ 1 h 229"/>
                            <a:gd name="T20" fmla="*/ 263 w 359"/>
                            <a:gd name="T21" fmla="*/ 17 h 229"/>
                            <a:gd name="T22" fmla="*/ 266 w 359"/>
                            <a:gd name="T23" fmla="*/ 32 h 229"/>
                            <a:gd name="T24" fmla="*/ 274 w 359"/>
                            <a:gd name="T25" fmla="*/ 44 h 229"/>
                            <a:gd name="T26" fmla="*/ 285 w 359"/>
                            <a:gd name="T27" fmla="*/ 57 h 229"/>
                            <a:gd name="T28" fmla="*/ 302 w 359"/>
                            <a:gd name="T29" fmla="*/ 73 h 229"/>
                            <a:gd name="T30" fmla="*/ 316 w 359"/>
                            <a:gd name="T31" fmla="*/ 83 h 229"/>
                            <a:gd name="T32" fmla="*/ 337 w 359"/>
                            <a:gd name="T33" fmla="*/ 98 h 229"/>
                            <a:gd name="T34" fmla="*/ 359 w 359"/>
                            <a:gd name="T35" fmla="*/ 114 h 229"/>
                            <a:gd name="T36" fmla="*/ 349 w 359"/>
                            <a:gd name="T37" fmla="*/ 131 h 229"/>
                            <a:gd name="T38" fmla="*/ 337 w 359"/>
                            <a:gd name="T39" fmla="*/ 142 h 229"/>
                            <a:gd name="T40" fmla="*/ 316 w 359"/>
                            <a:gd name="T41" fmla="*/ 151 h 229"/>
                            <a:gd name="T42" fmla="*/ 284 w 359"/>
                            <a:gd name="T43" fmla="*/ 162 h 229"/>
                            <a:gd name="T44" fmla="*/ 0 w 359"/>
                            <a:gd name="T45" fmla="*/ 22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59" h="229">
                              <a:moveTo>
                                <a:pt x="0" y="229"/>
                              </a:moveTo>
                              <a:lnTo>
                                <a:pt x="39" y="182"/>
                              </a:lnTo>
                              <a:lnTo>
                                <a:pt x="64" y="155"/>
                              </a:lnTo>
                              <a:lnTo>
                                <a:pt x="101" y="111"/>
                              </a:lnTo>
                              <a:lnTo>
                                <a:pt x="136" y="77"/>
                              </a:lnTo>
                              <a:lnTo>
                                <a:pt x="179" y="38"/>
                              </a:lnTo>
                              <a:lnTo>
                                <a:pt x="211" y="18"/>
                              </a:lnTo>
                              <a:lnTo>
                                <a:pt x="235" y="7"/>
                              </a:lnTo>
                              <a:lnTo>
                                <a:pt x="253" y="0"/>
                              </a:lnTo>
                              <a:lnTo>
                                <a:pt x="260" y="1"/>
                              </a:lnTo>
                              <a:lnTo>
                                <a:pt x="263" y="17"/>
                              </a:lnTo>
                              <a:lnTo>
                                <a:pt x="266" y="32"/>
                              </a:lnTo>
                              <a:lnTo>
                                <a:pt x="274" y="44"/>
                              </a:lnTo>
                              <a:lnTo>
                                <a:pt x="285" y="57"/>
                              </a:lnTo>
                              <a:lnTo>
                                <a:pt x="302" y="73"/>
                              </a:lnTo>
                              <a:lnTo>
                                <a:pt x="316" y="83"/>
                              </a:lnTo>
                              <a:lnTo>
                                <a:pt x="337" y="98"/>
                              </a:lnTo>
                              <a:lnTo>
                                <a:pt x="359" y="114"/>
                              </a:lnTo>
                              <a:lnTo>
                                <a:pt x="349" y="131"/>
                              </a:lnTo>
                              <a:lnTo>
                                <a:pt x="337" y="142"/>
                              </a:lnTo>
                              <a:lnTo>
                                <a:pt x="316" y="151"/>
                              </a:lnTo>
                              <a:lnTo>
                                <a:pt x="284" y="162"/>
                              </a:lnTo>
                              <a:lnTo>
                                <a:pt x="0" y="22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5694" name="Freeform 286"/>
                      <p:cNvSpPr>
                        <a:spLocks/>
                      </p:cNvSpPr>
                      <p:nvPr/>
                    </p:nvSpPr>
                    <p:spPr bwMode="auto">
                      <a:xfrm>
                        <a:off x="4161" y="2419"/>
                        <a:ext cx="169" cy="97"/>
                      </a:xfrm>
                      <a:custGeom>
                        <a:avLst/>
                        <a:gdLst>
                          <a:gd name="T0" fmla="*/ 0 w 843"/>
                          <a:gd name="T1" fmla="*/ 460 h 489"/>
                          <a:gd name="T2" fmla="*/ 100 w 843"/>
                          <a:gd name="T3" fmla="*/ 479 h 489"/>
                          <a:gd name="T4" fmla="*/ 136 w 843"/>
                          <a:gd name="T5" fmla="*/ 489 h 489"/>
                          <a:gd name="T6" fmla="*/ 196 w 843"/>
                          <a:gd name="T7" fmla="*/ 479 h 489"/>
                          <a:gd name="T8" fmla="*/ 302 w 843"/>
                          <a:gd name="T9" fmla="*/ 454 h 489"/>
                          <a:gd name="T10" fmla="*/ 440 w 843"/>
                          <a:gd name="T11" fmla="*/ 408 h 489"/>
                          <a:gd name="T12" fmla="*/ 531 w 843"/>
                          <a:gd name="T13" fmla="*/ 370 h 489"/>
                          <a:gd name="T14" fmla="*/ 661 w 843"/>
                          <a:gd name="T15" fmla="*/ 220 h 489"/>
                          <a:gd name="T16" fmla="*/ 749 w 843"/>
                          <a:gd name="T17" fmla="*/ 114 h 489"/>
                          <a:gd name="T18" fmla="*/ 843 w 843"/>
                          <a:gd name="T19" fmla="*/ 18 h 489"/>
                          <a:gd name="T20" fmla="*/ 835 w 843"/>
                          <a:gd name="T21" fmla="*/ 0 h 489"/>
                          <a:gd name="T22" fmla="*/ 694 w 843"/>
                          <a:gd name="T23" fmla="*/ 50 h 489"/>
                          <a:gd name="T24" fmla="*/ 555 w 843"/>
                          <a:gd name="T25" fmla="*/ 99 h 489"/>
                          <a:gd name="T26" fmla="*/ 462 w 843"/>
                          <a:gd name="T27" fmla="*/ 157 h 489"/>
                          <a:gd name="T28" fmla="*/ 353 w 843"/>
                          <a:gd name="T29" fmla="*/ 231 h 489"/>
                          <a:gd name="T30" fmla="*/ 184 w 843"/>
                          <a:gd name="T31" fmla="*/ 350 h 489"/>
                          <a:gd name="T32" fmla="*/ 0 w 843"/>
                          <a:gd name="T33" fmla="*/ 460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43" h="489">
                            <a:moveTo>
                              <a:pt x="0" y="460"/>
                            </a:moveTo>
                            <a:lnTo>
                              <a:pt x="100" y="479"/>
                            </a:lnTo>
                            <a:lnTo>
                              <a:pt x="136" y="489"/>
                            </a:lnTo>
                            <a:lnTo>
                              <a:pt x="196" y="479"/>
                            </a:lnTo>
                            <a:lnTo>
                              <a:pt x="302" y="454"/>
                            </a:lnTo>
                            <a:lnTo>
                              <a:pt x="440" y="408"/>
                            </a:lnTo>
                            <a:lnTo>
                              <a:pt x="531" y="370"/>
                            </a:lnTo>
                            <a:lnTo>
                              <a:pt x="661" y="220"/>
                            </a:lnTo>
                            <a:lnTo>
                              <a:pt x="749" y="114"/>
                            </a:lnTo>
                            <a:lnTo>
                              <a:pt x="843" y="18"/>
                            </a:lnTo>
                            <a:lnTo>
                              <a:pt x="835" y="0"/>
                            </a:lnTo>
                            <a:lnTo>
                              <a:pt x="694" y="50"/>
                            </a:lnTo>
                            <a:lnTo>
                              <a:pt x="555" y="99"/>
                            </a:lnTo>
                            <a:lnTo>
                              <a:pt x="462" y="157"/>
                            </a:lnTo>
                            <a:lnTo>
                              <a:pt x="353" y="231"/>
                            </a:lnTo>
                            <a:lnTo>
                              <a:pt x="184" y="350"/>
                            </a:lnTo>
                            <a:lnTo>
                              <a:pt x="0" y="4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grpSp>
            <p:nvGrpSpPr>
              <p:cNvPr id="145703" name="Group 295"/>
              <p:cNvGrpSpPr>
                <a:grpSpLocks/>
              </p:cNvGrpSpPr>
              <p:nvPr/>
            </p:nvGrpSpPr>
            <p:grpSpPr bwMode="auto">
              <a:xfrm>
                <a:off x="3823" y="2493"/>
                <a:ext cx="153" cy="70"/>
                <a:chOff x="3823" y="2493"/>
                <a:chExt cx="153" cy="70"/>
              </a:xfrm>
            </p:grpSpPr>
            <p:grpSp>
              <p:nvGrpSpPr>
                <p:cNvPr id="145701" name="Group 293"/>
                <p:cNvGrpSpPr>
                  <a:grpSpLocks/>
                </p:cNvGrpSpPr>
                <p:nvPr/>
              </p:nvGrpSpPr>
              <p:grpSpPr bwMode="auto">
                <a:xfrm>
                  <a:off x="3823" y="2493"/>
                  <a:ext cx="153" cy="70"/>
                  <a:chOff x="3823" y="2493"/>
                  <a:chExt cx="153" cy="70"/>
                </a:xfrm>
              </p:grpSpPr>
              <p:sp>
                <p:nvSpPr>
                  <p:cNvPr id="145699" name="Freeform 291"/>
                  <p:cNvSpPr>
                    <a:spLocks/>
                  </p:cNvSpPr>
                  <p:nvPr/>
                </p:nvSpPr>
                <p:spPr bwMode="auto">
                  <a:xfrm>
                    <a:off x="3823" y="2493"/>
                    <a:ext cx="153" cy="70"/>
                  </a:xfrm>
                  <a:custGeom>
                    <a:avLst/>
                    <a:gdLst>
                      <a:gd name="T0" fmla="*/ 27 w 765"/>
                      <a:gd name="T1" fmla="*/ 328 h 350"/>
                      <a:gd name="T2" fmla="*/ 60 w 765"/>
                      <a:gd name="T3" fmla="*/ 336 h 350"/>
                      <a:gd name="T4" fmla="*/ 96 w 765"/>
                      <a:gd name="T5" fmla="*/ 344 h 350"/>
                      <a:gd name="T6" fmla="*/ 141 w 765"/>
                      <a:gd name="T7" fmla="*/ 350 h 350"/>
                      <a:gd name="T8" fmla="*/ 186 w 765"/>
                      <a:gd name="T9" fmla="*/ 350 h 350"/>
                      <a:gd name="T10" fmla="*/ 243 w 765"/>
                      <a:gd name="T11" fmla="*/ 345 h 350"/>
                      <a:gd name="T12" fmla="*/ 290 w 765"/>
                      <a:gd name="T13" fmla="*/ 340 h 350"/>
                      <a:gd name="T14" fmla="*/ 339 w 765"/>
                      <a:gd name="T15" fmla="*/ 328 h 350"/>
                      <a:gd name="T16" fmla="*/ 388 w 765"/>
                      <a:gd name="T17" fmla="*/ 315 h 350"/>
                      <a:gd name="T18" fmla="*/ 434 w 765"/>
                      <a:gd name="T19" fmla="*/ 301 h 350"/>
                      <a:gd name="T20" fmla="*/ 474 w 765"/>
                      <a:gd name="T21" fmla="*/ 287 h 350"/>
                      <a:gd name="T22" fmla="*/ 511 w 765"/>
                      <a:gd name="T23" fmla="*/ 269 h 350"/>
                      <a:gd name="T24" fmla="*/ 548 w 765"/>
                      <a:gd name="T25" fmla="*/ 249 h 350"/>
                      <a:gd name="T26" fmla="*/ 583 w 765"/>
                      <a:gd name="T27" fmla="*/ 228 h 350"/>
                      <a:gd name="T28" fmla="*/ 619 w 765"/>
                      <a:gd name="T29" fmla="*/ 206 h 350"/>
                      <a:gd name="T30" fmla="*/ 651 w 765"/>
                      <a:gd name="T31" fmla="*/ 183 h 350"/>
                      <a:gd name="T32" fmla="*/ 686 w 765"/>
                      <a:gd name="T33" fmla="*/ 154 h 350"/>
                      <a:gd name="T34" fmla="*/ 719 w 765"/>
                      <a:gd name="T35" fmla="*/ 122 h 350"/>
                      <a:gd name="T36" fmla="*/ 740 w 765"/>
                      <a:gd name="T37" fmla="*/ 94 h 350"/>
                      <a:gd name="T38" fmla="*/ 758 w 765"/>
                      <a:gd name="T39" fmla="*/ 62 h 350"/>
                      <a:gd name="T40" fmla="*/ 765 w 765"/>
                      <a:gd name="T41" fmla="*/ 35 h 350"/>
                      <a:gd name="T42" fmla="*/ 732 w 765"/>
                      <a:gd name="T43" fmla="*/ 21 h 350"/>
                      <a:gd name="T44" fmla="*/ 698 w 765"/>
                      <a:gd name="T45" fmla="*/ 14 h 350"/>
                      <a:gd name="T46" fmla="*/ 655 w 765"/>
                      <a:gd name="T47" fmla="*/ 4 h 350"/>
                      <a:gd name="T48" fmla="*/ 619 w 765"/>
                      <a:gd name="T49" fmla="*/ 0 h 350"/>
                      <a:gd name="T50" fmla="*/ 510 w 765"/>
                      <a:gd name="T51" fmla="*/ 23 h 350"/>
                      <a:gd name="T52" fmla="*/ 471 w 765"/>
                      <a:gd name="T53" fmla="*/ 25 h 350"/>
                      <a:gd name="T54" fmla="*/ 435 w 765"/>
                      <a:gd name="T55" fmla="*/ 30 h 350"/>
                      <a:gd name="T56" fmla="*/ 393 w 765"/>
                      <a:gd name="T57" fmla="*/ 40 h 350"/>
                      <a:gd name="T58" fmla="*/ 349 w 765"/>
                      <a:gd name="T59" fmla="*/ 54 h 350"/>
                      <a:gd name="T60" fmla="*/ 310 w 765"/>
                      <a:gd name="T61" fmla="*/ 67 h 350"/>
                      <a:gd name="T62" fmla="*/ 270 w 765"/>
                      <a:gd name="T63" fmla="*/ 86 h 350"/>
                      <a:gd name="T64" fmla="*/ 234 w 765"/>
                      <a:gd name="T65" fmla="*/ 105 h 350"/>
                      <a:gd name="T66" fmla="*/ 203 w 765"/>
                      <a:gd name="T67" fmla="*/ 126 h 350"/>
                      <a:gd name="T68" fmla="*/ 172 w 765"/>
                      <a:gd name="T69" fmla="*/ 148 h 350"/>
                      <a:gd name="T70" fmla="*/ 90 w 765"/>
                      <a:gd name="T71" fmla="*/ 200 h 350"/>
                      <a:gd name="T72" fmla="*/ 55 w 765"/>
                      <a:gd name="T73" fmla="*/ 228 h 350"/>
                      <a:gd name="T74" fmla="*/ 30 w 765"/>
                      <a:gd name="T75" fmla="*/ 258 h 350"/>
                      <a:gd name="T76" fmla="*/ 13 w 765"/>
                      <a:gd name="T77" fmla="*/ 289 h 350"/>
                      <a:gd name="T78" fmla="*/ 0 w 765"/>
                      <a:gd name="T79" fmla="*/ 318 h 350"/>
                      <a:gd name="T80" fmla="*/ 27 w 765"/>
                      <a:gd name="T81" fmla="*/ 328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65" h="350">
                        <a:moveTo>
                          <a:pt x="27" y="328"/>
                        </a:moveTo>
                        <a:lnTo>
                          <a:pt x="60" y="336"/>
                        </a:lnTo>
                        <a:lnTo>
                          <a:pt x="96" y="344"/>
                        </a:lnTo>
                        <a:lnTo>
                          <a:pt x="141" y="350"/>
                        </a:lnTo>
                        <a:lnTo>
                          <a:pt x="186" y="350"/>
                        </a:lnTo>
                        <a:lnTo>
                          <a:pt x="243" y="345"/>
                        </a:lnTo>
                        <a:lnTo>
                          <a:pt x="290" y="340"/>
                        </a:lnTo>
                        <a:lnTo>
                          <a:pt x="339" y="328"/>
                        </a:lnTo>
                        <a:lnTo>
                          <a:pt x="388" y="315"/>
                        </a:lnTo>
                        <a:lnTo>
                          <a:pt x="434" y="301"/>
                        </a:lnTo>
                        <a:lnTo>
                          <a:pt x="474" y="287"/>
                        </a:lnTo>
                        <a:lnTo>
                          <a:pt x="511" y="269"/>
                        </a:lnTo>
                        <a:lnTo>
                          <a:pt x="548" y="249"/>
                        </a:lnTo>
                        <a:lnTo>
                          <a:pt x="583" y="228"/>
                        </a:lnTo>
                        <a:lnTo>
                          <a:pt x="619" y="206"/>
                        </a:lnTo>
                        <a:lnTo>
                          <a:pt x="651" y="183"/>
                        </a:lnTo>
                        <a:lnTo>
                          <a:pt x="686" y="154"/>
                        </a:lnTo>
                        <a:lnTo>
                          <a:pt x="719" y="122"/>
                        </a:lnTo>
                        <a:lnTo>
                          <a:pt x="740" y="94"/>
                        </a:lnTo>
                        <a:lnTo>
                          <a:pt x="758" y="62"/>
                        </a:lnTo>
                        <a:lnTo>
                          <a:pt x="765" y="35"/>
                        </a:lnTo>
                        <a:lnTo>
                          <a:pt x="732" y="21"/>
                        </a:lnTo>
                        <a:lnTo>
                          <a:pt x="698" y="14"/>
                        </a:lnTo>
                        <a:lnTo>
                          <a:pt x="655" y="4"/>
                        </a:lnTo>
                        <a:lnTo>
                          <a:pt x="619" y="0"/>
                        </a:lnTo>
                        <a:lnTo>
                          <a:pt x="510" y="23"/>
                        </a:lnTo>
                        <a:lnTo>
                          <a:pt x="471" y="25"/>
                        </a:lnTo>
                        <a:lnTo>
                          <a:pt x="435" y="30"/>
                        </a:lnTo>
                        <a:lnTo>
                          <a:pt x="393" y="40"/>
                        </a:lnTo>
                        <a:lnTo>
                          <a:pt x="349" y="54"/>
                        </a:lnTo>
                        <a:lnTo>
                          <a:pt x="310" y="67"/>
                        </a:lnTo>
                        <a:lnTo>
                          <a:pt x="270" y="86"/>
                        </a:lnTo>
                        <a:lnTo>
                          <a:pt x="234" y="105"/>
                        </a:lnTo>
                        <a:lnTo>
                          <a:pt x="203" y="126"/>
                        </a:lnTo>
                        <a:lnTo>
                          <a:pt x="172" y="148"/>
                        </a:lnTo>
                        <a:lnTo>
                          <a:pt x="90" y="200"/>
                        </a:lnTo>
                        <a:lnTo>
                          <a:pt x="55" y="228"/>
                        </a:lnTo>
                        <a:lnTo>
                          <a:pt x="30" y="258"/>
                        </a:lnTo>
                        <a:lnTo>
                          <a:pt x="13" y="289"/>
                        </a:lnTo>
                        <a:lnTo>
                          <a:pt x="0" y="318"/>
                        </a:lnTo>
                        <a:lnTo>
                          <a:pt x="27" y="328"/>
                        </a:lnTo>
                        <a:close/>
                      </a:path>
                    </a:pathLst>
                  </a:custGeom>
                  <a:solidFill>
                    <a:srgbClr val="808080"/>
                  </a:solidFill>
                  <a:ln w="3175">
                    <a:solidFill>
                      <a:srgbClr val="808080"/>
                    </a:solidFill>
                    <a:prstDash val="solid"/>
                    <a:round/>
                    <a:headEnd/>
                    <a:tailEnd/>
                  </a:ln>
                </p:spPr>
                <p:txBody>
                  <a:bodyPr/>
                  <a:lstStyle/>
                  <a:p>
                    <a:endParaRPr lang="zh-CN" altLang="en-US"/>
                  </a:p>
                </p:txBody>
              </p:sp>
              <p:sp>
                <p:nvSpPr>
                  <p:cNvPr id="145700" name="Freeform 292"/>
                  <p:cNvSpPr>
                    <a:spLocks/>
                  </p:cNvSpPr>
                  <p:nvPr/>
                </p:nvSpPr>
                <p:spPr bwMode="auto">
                  <a:xfrm>
                    <a:off x="3827" y="2493"/>
                    <a:ext cx="145" cy="66"/>
                  </a:xfrm>
                  <a:custGeom>
                    <a:avLst/>
                    <a:gdLst>
                      <a:gd name="T0" fmla="*/ 0 w 728"/>
                      <a:gd name="T1" fmla="*/ 307 h 329"/>
                      <a:gd name="T2" fmla="*/ 33 w 728"/>
                      <a:gd name="T3" fmla="*/ 315 h 329"/>
                      <a:gd name="T4" fmla="*/ 69 w 728"/>
                      <a:gd name="T5" fmla="*/ 324 h 329"/>
                      <a:gd name="T6" fmla="*/ 115 w 728"/>
                      <a:gd name="T7" fmla="*/ 329 h 329"/>
                      <a:gd name="T8" fmla="*/ 159 w 728"/>
                      <a:gd name="T9" fmla="*/ 329 h 329"/>
                      <a:gd name="T10" fmla="*/ 216 w 728"/>
                      <a:gd name="T11" fmla="*/ 325 h 329"/>
                      <a:gd name="T12" fmla="*/ 264 w 728"/>
                      <a:gd name="T13" fmla="*/ 319 h 329"/>
                      <a:gd name="T14" fmla="*/ 316 w 728"/>
                      <a:gd name="T15" fmla="*/ 307 h 329"/>
                      <a:gd name="T16" fmla="*/ 362 w 728"/>
                      <a:gd name="T17" fmla="*/ 295 h 329"/>
                      <a:gd name="T18" fmla="*/ 407 w 728"/>
                      <a:gd name="T19" fmla="*/ 281 h 329"/>
                      <a:gd name="T20" fmla="*/ 448 w 728"/>
                      <a:gd name="T21" fmla="*/ 266 h 329"/>
                      <a:gd name="T22" fmla="*/ 485 w 728"/>
                      <a:gd name="T23" fmla="*/ 249 h 329"/>
                      <a:gd name="T24" fmla="*/ 522 w 728"/>
                      <a:gd name="T25" fmla="*/ 228 h 329"/>
                      <a:gd name="T26" fmla="*/ 556 w 728"/>
                      <a:gd name="T27" fmla="*/ 208 h 329"/>
                      <a:gd name="T28" fmla="*/ 592 w 728"/>
                      <a:gd name="T29" fmla="*/ 185 h 329"/>
                      <a:gd name="T30" fmla="*/ 624 w 728"/>
                      <a:gd name="T31" fmla="*/ 163 h 329"/>
                      <a:gd name="T32" fmla="*/ 660 w 728"/>
                      <a:gd name="T33" fmla="*/ 133 h 329"/>
                      <a:gd name="T34" fmla="*/ 692 w 728"/>
                      <a:gd name="T35" fmla="*/ 102 h 329"/>
                      <a:gd name="T36" fmla="*/ 713 w 728"/>
                      <a:gd name="T37" fmla="*/ 74 h 329"/>
                      <a:gd name="T38" fmla="*/ 728 w 728"/>
                      <a:gd name="T39" fmla="*/ 45 h 329"/>
                      <a:gd name="T40" fmla="*/ 695 w 728"/>
                      <a:gd name="T41" fmla="*/ 31 h 329"/>
                      <a:gd name="T42" fmla="*/ 650 w 728"/>
                      <a:gd name="T43" fmla="*/ 16 h 329"/>
                      <a:gd name="T44" fmla="*/ 608 w 728"/>
                      <a:gd name="T45" fmla="*/ 8 h 329"/>
                      <a:gd name="T46" fmla="*/ 565 w 728"/>
                      <a:gd name="T47" fmla="*/ 4 h 329"/>
                      <a:gd name="T48" fmla="*/ 527 w 728"/>
                      <a:gd name="T49" fmla="*/ 0 h 329"/>
                      <a:gd name="T50" fmla="*/ 484 w 728"/>
                      <a:gd name="T51" fmla="*/ 3 h 329"/>
                      <a:gd name="T52" fmla="*/ 444 w 728"/>
                      <a:gd name="T53" fmla="*/ 5 h 329"/>
                      <a:gd name="T54" fmla="*/ 408 w 728"/>
                      <a:gd name="T55" fmla="*/ 9 h 329"/>
                      <a:gd name="T56" fmla="*/ 366 w 728"/>
                      <a:gd name="T57" fmla="*/ 19 h 329"/>
                      <a:gd name="T58" fmla="*/ 323 w 728"/>
                      <a:gd name="T59" fmla="*/ 33 h 329"/>
                      <a:gd name="T60" fmla="*/ 283 w 728"/>
                      <a:gd name="T61" fmla="*/ 46 h 329"/>
                      <a:gd name="T62" fmla="*/ 243 w 728"/>
                      <a:gd name="T63" fmla="*/ 66 h 329"/>
                      <a:gd name="T64" fmla="*/ 207 w 728"/>
                      <a:gd name="T65" fmla="*/ 85 h 329"/>
                      <a:gd name="T66" fmla="*/ 177 w 728"/>
                      <a:gd name="T67" fmla="*/ 105 h 329"/>
                      <a:gd name="T68" fmla="*/ 145 w 728"/>
                      <a:gd name="T69" fmla="*/ 128 h 329"/>
                      <a:gd name="T70" fmla="*/ 114 w 728"/>
                      <a:gd name="T71" fmla="*/ 158 h 329"/>
                      <a:gd name="T72" fmla="*/ 84 w 728"/>
                      <a:gd name="T73" fmla="*/ 184 h 329"/>
                      <a:gd name="T74" fmla="*/ 58 w 728"/>
                      <a:gd name="T75" fmla="*/ 215 h 329"/>
                      <a:gd name="T76" fmla="*/ 37 w 728"/>
                      <a:gd name="T77" fmla="*/ 246 h 329"/>
                      <a:gd name="T78" fmla="*/ 19 w 728"/>
                      <a:gd name="T79" fmla="*/ 277 h 329"/>
                      <a:gd name="T80" fmla="*/ 0 w 728"/>
                      <a:gd name="T81" fmla="*/ 307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28" h="329">
                        <a:moveTo>
                          <a:pt x="0" y="307"/>
                        </a:moveTo>
                        <a:lnTo>
                          <a:pt x="33" y="315"/>
                        </a:lnTo>
                        <a:lnTo>
                          <a:pt x="69" y="324"/>
                        </a:lnTo>
                        <a:lnTo>
                          <a:pt x="115" y="329"/>
                        </a:lnTo>
                        <a:lnTo>
                          <a:pt x="159" y="329"/>
                        </a:lnTo>
                        <a:lnTo>
                          <a:pt x="216" y="325"/>
                        </a:lnTo>
                        <a:lnTo>
                          <a:pt x="264" y="319"/>
                        </a:lnTo>
                        <a:lnTo>
                          <a:pt x="316" y="307"/>
                        </a:lnTo>
                        <a:lnTo>
                          <a:pt x="362" y="295"/>
                        </a:lnTo>
                        <a:lnTo>
                          <a:pt x="407" y="281"/>
                        </a:lnTo>
                        <a:lnTo>
                          <a:pt x="448" y="266"/>
                        </a:lnTo>
                        <a:lnTo>
                          <a:pt x="485" y="249"/>
                        </a:lnTo>
                        <a:lnTo>
                          <a:pt x="522" y="228"/>
                        </a:lnTo>
                        <a:lnTo>
                          <a:pt x="556" y="208"/>
                        </a:lnTo>
                        <a:lnTo>
                          <a:pt x="592" y="185"/>
                        </a:lnTo>
                        <a:lnTo>
                          <a:pt x="624" y="163"/>
                        </a:lnTo>
                        <a:lnTo>
                          <a:pt x="660" y="133"/>
                        </a:lnTo>
                        <a:lnTo>
                          <a:pt x="692" y="102"/>
                        </a:lnTo>
                        <a:lnTo>
                          <a:pt x="713" y="74"/>
                        </a:lnTo>
                        <a:lnTo>
                          <a:pt x="728" y="45"/>
                        </a:lnTo>
                        <a:lnTo>
                          <a:pt x="695" y="31"/>
                        </a:lnTo>
                        <a:lnTo>
                          <a:pt x="650" y="16"/>
                        </a:lnTo>
                        <a:lnTo>
                          <a:pt x="608" y="8"/>
                        </a:lnTo>
                        <a:lnTo>
                          <a:pt x="565" y="4"/>
                        </a:lnTo>
                        <a:lnTo>
                          <a:pt x="527" y="0"/>
                        </a:lnTo>
                        <a:lnTo>
                          <a:pt x="484" y="3"/>
                        </a:lnTo>
                        <a:lnTo>
                          <a:pt x="444" y="5"/>
                        </a:lnTo>
                        <a:lnTo>
                          <a:pt x="408" y="9"/>
                        </a:lnTo>
                        <a:lnTo>
                          <a:pt x="366" y="19"/>
                        </a:lnTo>
                        <a:lnTo>
                          <a:pt x="323" y="33"/>
                        </a:lnTo>
                        <a:lnTo>
                          <a:pt x="283" y="46"/>
                        </a:lnTo>
                        <a:lnTo>
                          <a:pt x="243" y="66"/>
                        </a:lnTo>
                        <a:lnTo>
                          <a:pt x="207" y="85"/>
                        </a:lnTo>
                        <a:lnTo>
                          <a:pt x="177" y="105"/>
                        </a:lnTo>
                        <a:lnTo>
                          <a:pt x="145" y="128"/>
                        </a:lnTo>
                        <a:lnTo>
                          <a:pt x="114" y="158"/>
                        </a:lnTo>
                        <a:lnTo>
                          <a:pt x="84" y="184"/>
                        </a:lnTo>
                        <a:lnTo>
                          <a:pt x="58" y="215"/>
                        </a:lnTo>
                        <a:lnTo>
                          <a:pt x="37" y="246"/>
                        </a:lnTo>
                        <a:lnTo>
                          <a:pt x="19" y="277"/>
                        </a:lnTo>
                        <a:lnTo>
                          <a:pt x="0" y="307"/>
                        </a:lnTo>
                        <a:close/>
                      </a:path>
                    </a:pathLst>
                  </a:custGeom>
                  <a:solidFill>
                    <a:srgbClr val="E0E0FF"/>
                  </a:solidFill>
                  <a:ln w="3175">
                    <a:solidFill>
                      <a:srgbClr val="E0E0FF"/>
                    </a:solidFill>
                    <a:prstDash val="solid"/>
                    <a:round/>
                    <a:headEnd/>
                    <a:tailEnd/>
                  </a:ln>
                </p:spPr>
                <p:txBody>
                  <a:bodyPr/>
                  <a:lstStyle/>
                  <a:p>
                    <a:endParaRPr lang="zh-CN" altLang="en-US"/>
                  </a:p>
                </p:txBody>
              </p:sp>
            </p:grpSp>
            <p:sp>
              <p:nvSpPr>
                <p:cNvPr id="145702" name="Freeform 294"/>
                <p:cNvSpPr>
                  <a:spLocks/>
                </p:cNvSpPr>
                <p:nvPr/>
              </p:nvSpPr>
              <p:spPr bwMode="auto">
                <a:xfrm>
                  <a:off x="3834" y="2532"/>
                  <a:ext cx="21" cy="19"/>
                </a:xfrm>
                <a:custGeom>
                  <a:avLst/>
                  <a:gdLst>
                    <a:gd name="T0" fmla="*/ 0 w 107"/>
                    <a:gd name="T1" fmla="*/ 82 h 94"/>
                    <a:gd name="T2" fmla="*/ 22 w 107"/>
                    <a:gd name="T3" fmla="*/ 94 h 94"/>
                    <a:gd name="T4" fmla="*/ 30 w 107"/>
                    <a:gd name="T5" fmla="*/ 81 h 94"/>
                    <a:gd name="T6" fmla="*/ 43 w 107"/>
                    <a:gd name="T7" fmla="*/ 61 h 94"/>
                    <a:gd name="T8" fmla="*/ 59 w 107"/>
                    <a:gd name="T9" fmla="*/ 41 h 94"/>
                    <a:gd name="T10" fmla="*/ 74 w 107"/>
                    <a:gd name="T11" fmla="*/ 26 h 94"/>
                    <a:gd name="T12" fmla="*/ 91 w 107"/>
                    <a:gd name="T13" fmla="*/ 13 h 94"/>
                    <a:gd name="T14" fmla="*/ 107 w 107"/>
                    <a:gd name="T15" fmla="*/ 0 h 94"/>
                    <a:gd name="T16" fmla="*/ 95 w 107"/>
                    <a:gd name="T17" fmla="*/ 4 h 94"/>
                    <a:gd name="T18" fmla="*/ 73 w 107"/>
                    <a:gd name="T19" fmla="*/ 13 h 94"/>
                    <a:gd name="T20" fmla="*/ 57 w 107"/>
                    <a:gd name="T21" fmla="*/ 21 h 94"/>
                    <a:gd name="T22" fmla="*/ 38 w 107"/>
                    <a:gd name="T23" fmla="*/ 34 h 94"/>
                    <a:gd name="T24" fmla="*/ 20 w 107"/>
                    <a:gd name="T25" fmla="*/ 51 h 94"/>
                    <a:gd name="T26" fmla="*/ 8 w 107"/>
                    <a:gd name="T27" fmla="*/ 66 h 94"/>
                    <a:gd name="T28" fmla="*/ 0 w 107"/>
                    <a:gd name="T29" fmla="*/ 8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7" h="94">
                      <a:moveTo>
                        <a:pt x="0" y="82"/>
                      </a:moveTo>
                      <a:lnTo>
                        <a:pt x="22" y="94"/>
                      </a:lnTo>
                      <a:lnTo>
                        <a:pt x="30" y="81"/>
                      </a:lnTo>
                      <a:lnTo>
                        <a:pt x="43" y="61"/>
                      </a:lnTo>
                      <a:lnTo>
                        <a:pt x="59" y="41"/>
                      </a:lnTo>
                      <a:lnTo>
                        <a:pt x="74" y="26"/>
                      </a:lnTo>
                      <a:lnTo>
                        <a:pt x="91" y="13"/>
                      </a:lnTo>
                      <a:lnTo>
                        <a:pt x="107" y="0"/>
                      </a:lnTo>
                      <a:lnTo>
                        <a:pt x="95" y="4"/>
                      </a:lnTo>
                      <a:lnTo>
                        <a:pt x="73" y="13"/>
                      </a:lnTo>
                      <a:lnTo>
                        <a:pt x="57" y="21"/>
                      </a:lnTo>
                      <a:lnTo>
                        <a:pt x="38" y="34"/>
                      </a:lnTo>
                      <a:lnTo>
                        <a:pt x="20" y="51"/>
                      </a:lnTo>
                      <a:lnTo>
                        <a:pt x="8" y="66"/>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sp>
        <p:nvSpPr>
          <p:cNvPr id="145410" name="WordArt 2"/>
          <p:cNvSpPr>
            <a:spLocks noChangeArrowheads="1" noChangeShapeType="1" noTextEdit="1"/>
          </p:cNvSpPr>
          <p:nvPr/>
        </p:nvSpPr>
        <p:spPr bwMode="auto">
          <a:xfrm>
            <a:off x="3203575" y="836613"/>
            <a:ext cx="2286000" cy="609600"/>
          </a:xfrm>
          <a:prstGeom prst="rect">
            <a:avLst/>
          </a:prstGeom>
        </p:spPr>
        <p:txBody>
          <a:bodyPr wrap="none" fromWordArt="1">
            <a:prstTxWarp prst="textPlain">
              <a:avLst>
                <a:gd name="adj" fmla="val 50000"/>
              </a:avLst>
            </a:prstTxWarp>
          </a:bodyPr>
          <a:lstStyle/>
          <a:p>
            <a:pPr algn="ctr"/>
            <a:r>
              <a:rPr lang="zh-CN" altLang="en-US" sz="3600" kern="10">
                <a:ln w="9525">
                  <a:solidFill>
                    <a:srgbClr val="FF6600"/>
                  </a:solidFill>
                  <a:round/>
                  <a:headEnd/>
                  <a:tailEnd/>
                </a:ln>
                <a:gradFill rotWithShape="0">
                  <a:gsLst>
                    <a:gs pos="0">
                      <a:srgbClr val="FF0000">
                        <a:gamma/>
                        <a:shade val="46275"/>
                        <a:invGamma/>
                      </a:srgbClr>
                    </a:gs>
                    <a:gs pos="50000">
                      <a:srgbClr val="FF0000"/>
                    </a:gs>
                    <a:gs pos="100000">
                      <a:srgbClr val="FF0000">
                        <a:gamma/>
                        <a:shade val="46275"/>
                        <a:invGamma/>
                      </a:srgbClr>
                    </a:gs>
                  </a:gsLst>
                  <a:lin ang="5400000" scaled="1"/>
                </a:gradFill>
                <a:effectLst>
                  <a:outerShdw dist="35921" dir="2700000" algn="ctr" rotWithShape="0">
                    <a:srgbClr val="C0C0C0"/>
                  </a:outerShdw>
                </a:effectLst>
                <a:latin typeface="宋体" panose="02010600030101010101" pitchFamily="2" charset="-122"/>
              </a:rPr>
              <a:t>第</a:t>
            </a:r>
            <a:r>
              <a:rPr lang="en-US" altLang="zh-CN" sz="3600" kern="10">
                <a:ln w="9525">
                  <a:solidFill>
                    <a:srgbClr val="FF6600"/>
                  </a:solidFill>
                  <a:round/>
                  <a:headEnd/>
                  <a:tailEnd/>
                </a:ln>
                <a:gradFill rotWithShape="0">
                  <a:gsLst>
                    <a:gs pos="0">
                      <a:srgbClr val="FF0000">
                        <a:gamma/>
                        <a:shade val="46275"/>
                        <a:invGamma/>
                      </a:srgbClr>
                    </a:gs>
                    <a:gs pos="50000">
                      <a:srgbClr val="FF0000"/>
                    </a:gs>
                    <a:gs pos="100000">
                      <a:srgbClr val="FF0000">
                        <a:gamma/>
                        <a:shade val="46275"/>
                        <a:invGamma/>
                      </a:srgbClr>
                    </a:gs>
                  </a:gsLst>
                  <a:lin ang="5400000" scaled="1"/>
                </a:gradFill>
                <a:effectLst>
                  <a:outerShdw dist="35921" dir="2700000" algn="ctr" rotWithShape="0">
                    <a:srgbClr val="C0C0C0"/>
                  </a:outerShdw>
                </a:effectLst>
                <a:latin typeface="宋体" panose="02010600030101010101" pitchFamily="2" charset="-122"/>
              </a:rPr>
              <a:t>3</a:t>
            </a:r>
            <a:r>
              <a:rPr lang="zh-CN" altLang="en-US" sz="3600" kern="10">
                <a:ln w="9525">
                  <a:solidFill>
                    <a:srgbClr val="FF6600"/>
                  </a:solidFill>
                  <a:round/>
                  <a:headEnd/>
                  <a:tailEnd/>
                </a:ln>
                <a:gradFill rotWithShape="0">
                  <a:gsLst>
                    <a:gs pos="0">
                      <a:srgbClr val="FF0000">
                        <a:gamma/>
                        <a:shade val="46275"/>
                        <a:invGamma/>
                      </a:srgbClr>
                    </a:gs>
                    <a:gs pos="50000">
                      <a:srgbClr val="FF0000"/>
                    </a:gs>
                    <a:gs pos="100000">
                      <a:srgbClr val="FF0000">
                        <a:gamma/>
                        <a:shade val="46275"/>
                        <a:invGamma/>
                      </a:srgbClr>
                    </a:gs>
                  </a:gsLst>
                  <a:lin ang="5400000" scaled="1"/>
                </a:gradFill>
                <a:effectLst>
                  <a:outerShdw dist="35921" dir="2700000" algn="ctr" rotWithShape="0">
                    <a:srgbClr val="C0C0C0"/>
                  </a:outerShdw>
                </a:effectLst>
                <a:latin typeface="宋体" panose="02010600030101010101" pitchFamily="2" charset="-122"/>
              </a:rPr>
              <a:t>章</a:t>
            </a:r>
          </a:p>
        </p:txBody>
      </p:sp>
      <p:sp>
        <p:nvSpPr>
          <p:cNvPr id="145411" name="WordArt 3"/>
          <p:cNvSpPr>
            <a:spLocks noChangeArrowheads="1" noChangeShapeType="1" noTextEdit="1"/>
          </p:cNvSpPr>
          <p:nvPr/>
        </p:nvSpPr>
        <p:spPr bwMode="auto">
          <a:xfrm rot="53903">
            <a:off x="968375" y="2635250"/>
            <a:ext cx="6697663" cy="3444875"/>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1670111"/>
              </a:avLst>
            </a:prstTxWarp>
          </a:bodyPr>
          <a:lstStyle/>
          <a:p>
            <a:pPr algn="ctr"/>
            <a:r>
              <a:rPr lang="zh-CN" altLang="en-US" sz="3600" kern="10">
                <a:ln w="9525">
                  <a:solidFill>
                    <a:srgbClr val="FF6600"/>
                  </a:solidFill>
                  <a:round/>
                  <a:headEnd/>
                  <a:tailEnd/>
                </a:ln>
                <a:gradFill rotWithShape="0">
                  <a:gsLst>
                    <a:gs pos="0">
                      <a:srgbClr val="FFF200"/>
                    </a:gs>
                    <a:gs pos="45000">
                      <a:srgbClr val="FF7A00"/>
                    </a:gs>
                    <a:gs pos="70000">
                      <a:srgbClr val="FF0300"/>
                    </a:gs>
                    <a:gs pos="100000">
                      <a:srgbClr val="4D0808"/>
                    </a:gs>
                  </a:gsLst>
                  <a:lin ang="5346097" scaled="1"/>
                </a:gradFill>
                <a:latin typeface="宋体" panose="02010600030101010101" pitchFamily="2" charset="-122"/>
              </a:rPr>
              <a:t>动量与角动量</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Text Box 4"/>
          <p:cNvSpPr txBox="1">
            <a:spLocks noChangeArrowheads="1"/>
          </p:cNvSpPr>
          <p:nvPr/>
        </p:nvSpPr>
        <p:spPr bwMode="auto">
          <a:xfrm>
            <a:off x="215900" y="728663"/>
            <a:ext cx="860425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如图所示，质量为</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滑块正沿着光滑水平面向右滑动，一质量为</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小球水平向右飞行，以速度      </a:t>
            </a:r>
          </a:p>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地）与滑块斜面相碰后竖直向上弹起，速率变为   </a:t>
            </a:r>
          </a:p>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对地）。若碰撞时间为        ，试计算此过程中</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滑块对地的平均作用力和</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滑块速度增量的大小。      </a:t>
            </a:r>
            <a:endPar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194" name="Object 5"/>
          <p:cNvGraphicFramePr>
            <a:graphicFrameLocks noChangeAspect="1"/>
          </p:cNvGraphicFramePr>
          <p:nvPr/>
        </p:nvGraphicFramePr>
        <p:xfrm>
          <a:off x="8135938" y="1304925"/>
          <a:ext cx="381000" cy="539750"/>
        </p:xfrm>
        <a:graphic>
          <a:graphicData uri="http://schemas.openxmlformats.org/presentationml/2006/ole">
            <mc:AlternateContent xmlns:mc="http://schemas.openxmlformats.org/markup-compatibility/2006">
              <mc:Choice xmlns:v="urn:schemas-microsoft-com:vml" Requires="v">
                <p:oleObj spid="_x0000_s162898" name="公式" r:id="rId3" imgW="152280" imgH="215640" progId="Equation.3">
                  <p:embed/>
                </p:oleObj>
              </mc:Choice>
              <mc:Fallback>
                <p:oleObj name="公式" r:id="rId3" imgW="152280" imgH="215640" progId="Equation.3">
                  <p:embed/>
                  <p:pic>
                    <p:nvPicPr>
                      <p:cNvPr id="81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5938" y="1304925"/>
                        <a:ext cx="3810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6"/>
          <p:cNvGraphicFramePr>
            <a:graphicFrameLocks noChangeAspect="1"/>
          </p:cNvGraphicFramePr>
          <p:nvPr/>
        </p:nvGraphicFramePr>
        <p:xfrm>
          <a:off x="611188" y="2708275"/>
          <a:ext cx="444500" cy="539750"/>
        </p:xfrm>
        <a:graphic>
          <a:graphicData uri="http://schemas.openxmlformats.org/presentationml/2006/ole">
            <mc:AlternateContent xmlns:mc="http://schemas.openxmlformats.org/markup-compatibility/2006">
              <mc:Choice xmlns:v="urn:schemas-microsoft-com:vml" Requires="v">
                <p:oleObj spid="_x0000_s162899" name="公式" r:id="rId5" imgW="177480" imgH="215640" progId="Equation.3">
                  <p:embed/>
                </p:oleObj>
              </mc:Choice>
              <mc:Fallback>
                <p:oleObj name="公式" r:id="rId5" imgW="177480" imgH="215640" progId="Equation.3">
                  <p:embed/>
                  <p:pic>
                    <p:nvPicPr>
                      <p:cNvPr id="819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708275"/>
                        <a:ext cx="444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7"/>
          <p:cNvGraphicFramePr>
            <a:graphicFrameLocks noChangeAspect="1"/>
          </p:cNvGraphicFramePr>
          <p:nvPr/>
        </p:nvGraphicFramePr>
        <p:xfrm>
          <a:off x="5184775" y="2781300"/>
          <a:ext cx="503238" cy="469900"/>
        </p:xfrm>
        <a:graphic>
          <a:graphicData uri="http://schemas.openxmlformats.org/presentationml/2006/ole">
            <mc:AlternateContent xmlns:mc="http://schemas.openxmlformats.org/markup-compatibility/2006">
              <mc:Choice xmlns:v="urn:schemas-microsoft-com:vml" Requires="v">
                <p:oleObj spid="_x0000_s162900" name="公式" r:id="rId7" imgW="190440" imgH="177480" progId="Equation.3">
                  <p:embed/>
                </p:oleObj>
              </mc:Choice>
              <mc:Fallback>
                <p:oleObj name="公式" r:id="rId7" imgW="190440" imgH="177480" progId="Equation.3">
                  <p:embed/>
                  <p:pic>
                    <p:nvPicPr>
                      <p:cNvPr id="819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775" y="2781300"/>
                        <a:ext cx="50323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AutoShape 8"/>
          <p:cNvSpPr>
            <a:spLocks noChangeArrowheads="1"/>
          </p:cNvSpPr>
          <p:nvPr/>
        </p:nvSpPr>
        <p:spPr bwMode="auto">
          <a:xfrm rot="-5400000">
            <a:off x="3382963" y="4510088"/>
            <a:ext cx="1547812" cy="1547812"/>
          </a:xfrm>
          <a:prstGeom prst="rtTriangle">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4" name="Oval 9"/>
          <p:cNvSpPr>
            <a:spLocks noChangeArrowheads="1"/>
          </p:cNvSpPr>
          <p:nvPr/>
        </p:nvSpPr>
        <p:spPr bwMode="auto">
          <a:xfrm>
            <a:off x="2303463" y="4833938"/>
            <a:ext cx="323850" cy="323850"/>
          </a:xfrm>
          <a:prstGeom prst="ellipse">
            <a:avLst/>
          </a:prstGeom>
          <a:solidFill>
            <a:srgbClr val="FF0066"/>
          </a:solidFill>
          <a:ln w="9525">
            <a:solidFill>
              <a:srgbClr val="3333CC"/>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5" name="Line 10"/>
          <p:cNvSpPr>
            <a:spLocks noChangeShapeType="1"/>
          </p:cNvSpPr>
          <p:nvPr/>
        </p:nvSpPr>
        <p:spPr bwMode="auto">
          <a:xfrm>
            <a:off x="2627313" y="5013325"/>
            <a:ext cx="973137"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6" name="Line 11"/>
          <p:cNvSpPr>
            <a:spLocks noChangeShapeType="1"/>
          </p:cNvSpPr>
          <p:nvPr/>
        </p:nvSpPr>
        <p:spPr bwMode="auto">
          <a:xfrm flipV="1">
            <a:off x="4392613" y="4113213"/>
            <a:ext cx="0" cy="7921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7" name="Object 12"/>
          <p:cNvGraphicFramePr>
            <a:graphicFrameLocks noChangeAspect="1"/>
          </p:cNvGraphicFramePr>
          <p:nvPr/>
        </p:nvGraphicFramePr>
        <p:xfrm>
          <a:off x="2843213" y="4437063"/>
          <a:ext cx="381000" cy="539750"/>
        </p:xfrm>
        <a:graphic>
          <a:graphicData uri="http://schemas.openxmlformats.org/presentationml/2006/ole">
            <mc:AlternateContent xmlns:mc="http://schemas.openxmlformats.org/markup-compatibility/2006">
              <mc:Choice xmlns:v="urn:schemas-microsoft-com:vml" Requires="v">
                <p:oleObj spid="_x0000_s162901" name="公式" r:id="rId9" imgW="152280" imgH="215640" progId="Equation.3">
                  <p:embed/>
                </p:oleObj>
              </mc:Choice>
              <mc:Fallback>
                <p:oleObj name="公式" r:id="rId9" imgW="152280" imgH="215640" progId="Equation.3">
                  <p:embed/>
                  <p:pic>
                    <p:nvPicPr>
                      <p:cNvPr id="8197"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4437063"/>
                        <a:ext cx="3810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3"/>
          <p:cNvGraphicFramePr>
            <a:graphicFrameLocks noChangeAspect="1"/>
          </p:cNvGraphicFramePr>
          <p:nvPr/>
        </p:nvGraphicFramePr>
        <p:xfrm>
          <a:off x="3924300" y="4113213"/>
          <a:ext cx="444500" cy="539750"/>
        </p:xfrm>
        <a:graphic>
          <a:graphicData uri="http://schemas.openxmlformats.org/presentationml/2006/ole">
            <mc:AlternateContent xmlns:mc="http://schemas.openxmlformats.org/markup-compatibility/2006">
              <mc:Choice xmlns:v="urn:schemas-microsoft-com:vml" Requires="v">
                <p:oleObj spid="_x0000_s162902" name="公式" r:id="rId11" imgW="177480" imgH="215640" progId="Equation.3">
                  <p:embed/>
                </p:oleObj>
              </mc:Choice>
              <mc:Fallback>
                <p:oleObj name="公式" r:id="rId11" imgW="177480" imgH="215640" progId="Equation.3">
                  <p:embed/>
                  <p:pic>
                    <p:nvPicPr>
                      <p:cNvPr id="8198"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4113213"/>
                        <a:ext cx="444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7" name="Line 14"/>
          <p:cNvSpPr>
            <a:spLocks noChangeShapeType="1"/>
          </p:cNvSpPr>
          <p:nvPr/>
        </p:nvSpPr>
        <p:spPr bwMode="auto">
          <a:xfrm>
            <a:off x="4930775" y="5373688"/>
            <a:ext cx="97313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9" name="Object 16"/>
          <p:cNvGraphicFramePr>
            <a:graphicFrameLocks noChangeAspect="1"/>
          </p:cNvGraphicFramePr>
          <p:nvPr/>
        </p:nvGraphicFramePr>
        <p:xfrm>
          <a:off x="4284663" y="5265738"/>
          <a:ext cx="503237" cy="409575"/>
        </p:xfrm>
        <a:graphic>
          <a:graphicData uri="http://schemas.openxmlformats.org/presentationml/2006/ole">
            <mc:AlternateContent xmlns:mc="http://schemas.openxmlformats.org/markup-compatibility/2006">
              <mc:Choice xmlns:v="urn:schemas-microsoft-com:vml" Requires="v">
                <p:oleObj spid="_x0000_s162903" name="Equation" r:id="rId13" imgW="203040" imgH="164880" progId="Equation.DSMT4">
                  <p:embed/>
                </p:oleObj>
              </mc:Choice>
              <mc:Fallback>
                <p:oleObj name="Equation" r:id="rId13" imgW="203040" imgH="164880" progId="Equation.DSMT4">
                  <p:embed/>
                  <p:pic>
                    <p:nvPicPr>
                      <p:cNvPr id="8199"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5265738"/>
                        <a:ext cx="50323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7"/>
          <p:cNvGraphicFramePr>
            <a:graphicFrameLocks noChangeAspect="1"/>
          </p:cNvGraphicFramePr>
          <p:nvPr/>
        </p:nvGraphicFramePr>
        <p:xfrm>
          <a:off x="1763713" y="4760913"/>
          <a:ext cx="504825" cy="428625"/>
        </p:xfrm>
        <a:graphic>
          <a:graphicData uri="http://schemas.openxmlformats.org/presentationml/2006/ole">
            <mc:AlternateContent xmlns:mc="http://schemas.openxmlformats.org/markup-compatibility/2006">
              <mc:Choice xmlns:v="urn:schemas-microsoft-com:vml" Requires="v">
                <p:oleObj spid="_x0000_s162904" name="Equation" r:id="rId15" imgW="164880" imgH="139680" progId="Equation.DSMT4">
                  <p:embed/>
                </p:oleObj>
              </mc:Choice>
              <mc:Fallback>
                <p:oleObj name="Equation" r:id="rId15" imgW="164880" imgH="139680" progId="Equation.DSMT4">
                  <p:embed/>
                  <p:pic>
                    <p:nvPicPr>
                      <p:cNvPr id="820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713" y="4760913"/>
                        <a:ext cx="5048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8"/>
          <p:cNvGraphicFramePr>
            <a:graphicFrameLocks noChangeAspect="1"/>
          </p:cNvGraphicFramePr>
          <p:nvPr/>
        </p:nvGraphicFramePr>
        <p:xfrm>
          <a:off x="5148263" y="4797425"/>
          <a:ext cx="449262" cy="449263"/>
        </p:xfrm>
        <a:graphic>
          <a:graphicData uri="http://schemas.openxmlformats.org/presentationml/2006/ole">
            <mc:AlternateContent xmlns:mc="http://schemas.openxmlformats.org/markup-compatibility/2006">
              <mc:Choice xmlns:v="urn:schemas-microsoft-com:vml" Requires="v">
                <p:oleObj spid="_x0000_s162905" name="Equation" r:id="rId17" imgW="177480" imgH="177480" progId="Equation.DSMT4">
                  <p:embed/>
                </p:oleObj>
              </mc:Choice>
              <mc:Fallback>
                <p:oleObj name="Equation" r:id="rId17" imgW="177480" imgH="177480" progId="Equation.DSMT4">
                  <p:embed/>
                  <p:pic>
                    <p:nvPicPr>
                      <p:cNvPr id="8201"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4797425"/>
                        <a:ext cx="449262"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556571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7" name="Group 4"/>
          <p:cNvGrpSpPr>
            <a:grpSpLocks/>
          </p:cNvGrpSpPr>
          <p:nvPr/>
        </p:nvGrpSpPr>
        <p:grpSpPr bwMode="auto">
          <a:xfrm>
            <a:off x="395288" y="1052513"/>
            <a:ext cx="3600450" cy="1944687"/>
            <a:chOff x="499" y="2500"/>
            <a:chExt cx="2268" cy="1225"/>
          </a:xfrm>
        </p:grpSpPr>
        <p:sp>
          <p:nvSpPr>
            <p:cNvPr id="9234" name="AutoShape 5"/>
            <p:cNvSpPr>
              <a:spLocks noChangeArrowheads="1"/>
            </p:cNvSpPr>
            <p:nvPr/>
          </p:nvSpPr>
          <p:spPr bwMode="auto">
            <a:xfrm rot="-5400000">
              <a:off x="1179" y="2750"/>
              <a:ext cx="975" cy="975"/>
            </a:xfrm>
            <a:prstGeom prst="rtTriangle">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5" name="Oval 6"/>
            <p:cNvSpPr>
              <a:spLocks noChangeArrowheads="1"/>
            </p:cNvSpPr>
            <p:nvPr/>
          </p:nvSpPr>
          <p:spPr bwMode="auto">
            <a:xfrm>
              <a:off x="499" y="2954"/>
              <a:ext cx="204" cy="204"/>
            </a:xfrm>
            <a:prstGeom prst="ellipse">
              <a:avLst/>
            </a:prstGeom>
            <a:solidFill>
              <a:srgbClr val="FF0066"/>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Line 7"/>
            <p:cNvSpPr>
              <a:spLocks noChangeShapeType="1"/>
            </p:cNvSpPr>
            <p:nvPr/>
          </p:nvSpPr>
          <p:spPr bwMode="auto">
            <a:xfrm>
              <a:off x="703" y="3067"/>
              <a:ext cx="29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7" name="Line 8"/>
            <p:cNvSpPr>
              <a:spLocks noChangeShapeType="1"/>
            </p:cNvSpPr>
            <p:nvPr/>
          </p:nvSpPr>
          <p:spPr bwMode="auto">
            <a:xfrm flipV="1">
              <a:off x="1814" y="2523"/>
              <a:ext cx="0" cy="34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5" name="Object 9"/>
            <p:cNvGraphicFramePr>
              <a:graphicFrameLocks noChangeAspect="1"/>
            </p:cNvGraphicFramePr>
            <p:nvPr/>
          </p:nvGraphicFramePr>
          <p:xfrm>
            <a:off x="725" y="2727"/>
            <a:ext cx="240" cy="340"/>
          </p:xfrm>
          <a:graphic>
            <a:graphicData uri="http://schemas.openxmlformats.org/presentationml/2006/ole">
              <mc:AlternateContent xmlns:mc="http://schemas.openxmlformats.org/markup-compatibility/2006">
                <mc:Choice xmlns:v="urn:schemas-microsoft-com:vml" Requires="v">
                  <p:oleObj spid="_x0000_s163932" name="公式" r:id="rId3" imgW="152280" imgH="215640" progId="Equation.3">
                    <p:embed/>
                  </p:oleObj>
                </mc:Choice>
                <mc:Fallback>
                  <p:oleObj name="公式" r:id="rId3" imgW="152280" imgH="215640" progId="Equation.3">
                    <p:embed/>
                    <p:pic>
                      <p:nvPicPr>
                        <p:cNvPr id="922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 y="2727"/>
                          <a:ext cx="2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511" y="2500"/>
            <a:ext cx="280" cy="340"/>
          </p:xfrm>
          <a:graphic>
            <a:graphicData uri="http://schemas.openxmlformats.org/presentationml/2006/ole">
              <mc:AlternateContent xmlns:mc="http://schemas.openxmlformats.org/markup-compatibility/2006">
                <mc:Choice xmlns:v="urn:schemas-microsoft-com:vml" Requires="v">
                  <p:oleObj spid="_x0000_s163933" name="公式" r:id="rId5" imgW="177480" imgH="215640" progId="Equation.3">
                    <p:embed/>
                  </p:oleObj>
                </mc:Choice>
                <mc:Fallback>
                  <p:oleObj name="公式" r:id="rId5" imgW="177480" imgH="215640" progId="Equation.3">
                    <p:embed/>
                    <p:pic>
                      <p:nvPicPr>
                        <p:cNvPr id="922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 y="2500"/>
                          <a:ext cx="28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Line 11"/>
            <p:cNvSpPr>
              <a:spLocks noChangeShapeType="1"/>
            </p:cNvSpPr>
            <p:nvPr/>
          </p:nvSpPr>
          <p:spPr bwMode="auto">
            <a:xfrm>
              <a:off x="2154" y="3294"/>
              <a:ext cx="6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0780" name="Text Box 12"/>
          <p:cNvSpPr txBox="1">
            <a:spLocks noChangeArrowheads="1"/>
          </p:cNvSpPr>
          <p:nvPr/>
        </p:nvSpPr>
        <p:spPr bwMode="auto">
          <a:xfrm>
            <a:off x="4427538" y="728663"/>
            <a:ext cx="44656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解：方法一是应用单个质点的动量定理。</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60781" name="Object 13"/>
          <p:cNvGraphicFramePr>
            <a:graphicFrameLocks noChangeAspect="1"/>
          </p:cNvGraphicFramePr>
          <p:nvPr/>
        </p:nvGraphicFramePr>
        <p:xfrm>
          <a:off x="1295400" y="4689475"/>
          <a:ext cx="3338513" cy="606425"/>
        </p:xfrm>
        <a:graphic>
          <a:graphicData uri="http://schemas.openxmlformats.org/presentationml/2006/ole">
            <mc:AlternateContent xmlns:mc="http://schemas.openxmlformats.org/markup-compatibility/2006">
              <mc:Choice xmlns:v="urn:schemas-microsoft-com:vml" Requires="v">
                <p:oleObj spid="_x0000_s163934" name="公式" r:id="rId7" imgW="1257120" imgH="228600" progId="Equation.3">
                  <p:embed/>
                </p:oleObj>
              </mc:Choice>
              <mc:Fallback>
                <p:oleObj name="公式" r:id="rId7" imgW="1257120" imgH="228600" progId="Equation.3">
                  <p:embed/>
                  <p:pic>
                    <p:nvPicPr>
                      <p:cNvPr id="16078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689475"/>
                        <a:ext cx="333851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82" name="Object 14"/>
          <p:cNvGraphicFramePr>
            <a:graphicFrameLocks noChangeAspect="1"/>
          </p:cNvGraphicFramePr>
          <p:nvPr/>
        </p:nvGraphicFramePr>
        <p:xfrm>
          <a:off x="5364163" y="4508500"/>
          <a:ext cx="2879725" cy="1076325"/>
        </p:xfrm>
        <a:graphic>
          <a:graphicData uri="http://schemas.openxmlformats.org/presentationml/2006/ole">
            <mc:AlternateContent xmlns:mc="http://schemas.openxmlformats.org/markup-compatibility/2006">
              <mc:Choice xmlns:v="urn:schemas-microsoft-com:vml" Requires="v">
                <p:oleObj spid="_x0000_s163935" name="公式" r:id="rId9" imgW="1054080" imgH="393480" progId="Equation.3">
                  <p:embed/>
                </p:oleObj>
              </mc:Choice>
              <mc:Fallback>
                <p:oleObj name="公式" r:id="rId9" imgW="1054080" imgH="393480" progId="Equation.3">
                  <p:embed/>
                  <p:pic>
                    <p:nvPicPr>
                      <p:cNvPr id="16078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4508500"/>
                        <a:ext cx="2879725"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3" name="Oval 15"/>
          <p:cNvSpPr>
            <a:spLocks noChangeArrowheads="1"/>
          </p:cNvSpPr>
          <p:nvPr/>
        </p:nvSpPr>
        <p:spPr bwMode="auto">
          <a:xfrm>
            <a:off x="2339975" y="1484313"/>
            <a:ext cx="323850" cy="323850"/>
          </a:xfrm>
          <a:prstGeom prst="ellipse">
            <a:avLst/>
          </a:prstGeom>
          <a:solidFill>
            <a:srgbClr val="FF0066"/>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784" name="Line 16"/>
          <p:cNvSpPr>
            <a:spLocks noChangeShapeType="1"/>
          </p:cNvSpPr>
          <p:nvPr/>
        </p:nvSpPr>
        <p:spPr bwMode="auto">
          <a:xfrm>
            <a:off x="2484438" y="1665288"/>
            <a:ext cx="0" cy="7556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0785" name="Line 17"/>
          <p:cNvSpPr>
            <a:spLocks noChangeShapeType="1"/>
          </p:cNvSpPr>
          <p:nvPr/>
        </p:nvSpPr>
        <p:spPr bwMode="auto">
          <a:xfrm flipV="1">
            <a:off x="2484438" y="873125"/>
            <a:ext cx="0" cy="7921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0786" name="Object 18"/>
          <p:cNvGraphicFramePr>
            <a:graphicFrameLocks noChangeAspect="1"/>
          </p:cNvGraphicFramePr>
          <p:nvPr/>
        </p:nvGraphicFramePr>
        <p:xfrm>
          <a:off x="2287588" y="2312988"/>
          <a:ext cx="412750" cy="433387"/>
        </p:xfrm>
        <a:graphic>
          <a:graphicData uri="http://schemas.openxmlformats.org/presentationml/2006/ole">
            <mc:AlternateContent xmlns:mc="http://schemas.openxmlformats.org/markup-compatibility/2006">
              <mc:Choice xmlns:v="urn:schemas-microsoft-com:vml" Requires="v">
                <p:oleObj spid="_x0000_s163936" name="公式" r:id="rId11" imgW="241200" imgH="253800" progId="Equation.3">
                  <p:embed/>
                </p:oleObj>
              </mc:Choice>
              <mc:Fallback>
                <p:oleObj name="公式" r:id="rId11" imgW="241200" imgH="253800" progId="Equation.3">
                  <p:embed/>
                  <p:pic>
                    <p:nvPicPr>
                      <p:cNvPr id="160786"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7588" y="2312988"/>
                        <a:ext cx="41275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87" name="Object 19"/>
          <p:cNvGraphicFramePr>
            <a:graphicFrameLocks noChangeAspect="1"/>
          </p:cNvGraphicFramePr>
          <p:nvPr/>
        </p:nvGraphicFramePr>
        <p:xfrm>
          <a:off x="2592388" y="836613"/>
          <a:ext cx="315912" cy="474662"/>
        </p:xfrm>
        <a:graphic>
          <a:graphicData uri="http://schemas.openxmlformats.org/presentationml/2006/ole">
            <mc:AlternateContent xmlns:mc="http://schemas.openxmlformats.org/markup-compatibility/2006">
              <mc:Choice xmlns:v="urn:schemas-microsoft-com:vml" Requires="v">
                <p:oleObj spid="_x0000_s163937" name="公式" r:id="rId13" imgW="152280" imgH="228600" progId="Equation.3">
                  <p:embed/>
                </p:oleObj>
              </mc:Choice>
              <mc:Fallback>
                <p:oleObj name="公式" r:id="rId13" imgW="152280" imgH="228600" progId="Equation.3">
                  <p:embed/>
                  <p:pic>
                    <p:nvPicPr>
                      <p:cNvPr id="160787"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2388" y="836613"/>
                        <a:ext cx="315912"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8" name="Text Box 20"/>
          <p:cNvSpPr txBox="1">
            <a:spLocks noChangeArrowheads="1"/>
          </p:cNvSpPr>
          <p:nvPr/>
        </p:nvSpPr>
        <p:spPr bwMode="auto">
          <a:xfrm>
            <a:off x="719138" y="5553075"/>
            <a:ext cx="76692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牛顿第三定律可知，小球以此力作用于</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其方向向下。</a:t>
            </a:r>
          </a:p>
        </p:txBody>
      </p:sp>
      <p:graphicFrame>
        <p:nvGraphicFramePr>
          <p:cNvPr id="9222" name="Object 21"/>
          <p:cNvGraphicFramePr>
            <a:graphicFrameLocks noChangeAspect="1"/>
          </p:cNvGraphicFramePr>
          <p:nvPr/>
        </p:nvGraphicFramePr>
        <p:xfrm>
          <a:off x="323850" y="2241550"/>
          <a:ext cx="504825" cy="428625"/>
        </p:xfrm>
        <a:graphic>
          <a:graphicData uri="http://schemas.openxmlformats.org/presentationml/2006/ole">
            <mc:AlternateContent xmlns:mc="http://schemas.openxmlformats.org/markup-compatibility/2006">
              <mc:Choice xmlns:v="urn:schemas-microsoft-com:vml" Requires="v">
                <p:oleObj spid="_x0000_s163938" name="Equation" r:id="rId15" imgW="164880" imgH="139680" progId="Equation.DSMT4">
                  <p:embed/>
                </p:oleObj>
              </mc:Choice>
              <mc:Fallback>
                <p:oleObj name="Equation" r:id="rId15" imgW="164880" imgH="139680" progId="Equation.DSMT4">
                  <p:embed/>
                  <p:pic>
                    <p:nvPicPr>
                      <p:cNvPr id="9222"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2241550"/>
                        <a:ext cx="5048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22"/>
          <p:cNvGraphicFramePr>
            <a:graphicFrameLocks noChangeAspect="1"/>
          </p:cNvGraphicFramePr>
          <p:nvPr/>
        </p:nvGraphicFramePr>
        <p:xfrm>
          <a:off x="1692275" y="2565400"/>
          <a:ext cx="503238" cy="409575"/>
        </p:xfrm>
        <a:graphic>
          <a:graphicData uri="http://schemas.openxmlformats.org/presentationml/2006/ole">
            <mc:AlternateContent xmlns:mc="http://schemas.openxmlformats.org/markup-compatibility/2006">
              <mc:Choice xmlns:v="urn:schemas-microsoft-com:vml" Requires="v">
                <p:oleObj spid="_x0000_s163939" name="Equation" r:id="rId17" imgW="203040" imgH="164880" progId="Equation.DSMT4">
                  <p:embed/>
                </p:oleObj>
              </mc:Choice>
              <mc:Fallback>
                <p:oleObj name="Equation" r:id="rId17" imgW="203040" imgH="164880" progId="Equation.DSMT4">
                  <p:embed/>
                  <p:pic>
                    <p:nvPicPr>
                      <p:cNvPr id="9223"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2275" y="2565400"/>
                        <a:ext cx="50323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23"/>
          <p:cNvGraphicFramePr>
            <a:graphicFrameLocks noChangeAspect="1"/>
          </p:cNvGraphicFramePr>
          <p:nvPr/>
        </p:nvGraphicFramePr>
        <p:xfrm>
          <a:off x="3240088" y="1773238"/>
          <a:ext cx="449262" cy="449262"/>
        </p:xfrm>
        <a:graphic>
          <a:graphicData uri="http://schemas.openxmlformats.org/presentationml/2006/ole">
            <mc:AlternateContent xmlns:mc="http://schemas.openxmlformats.org/markup-compatibility/2006">
              <mc:Choice xmlns:v="urn:schemas-microsoft-com:vml" Requires="v">
                <p:oleObj spid="_x0000_s163940" name="Equation" r:id="rId19" imgW="177480" imgH="177480" progId="Equation.DSMT4">
                  <p:embed/>
                </p:oleObj>
              </mc:Choice>
              <mc:Fallback>
                <p:oleObj name="Equation" r:id="rId19" imgW="177480" imgH="177480" progId="Equation.DSMT4">
                  <p:embed/>
                  <p:pic>
                    <p:nvPicPr>
                      <p:cNvPr id="9224"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40088" y="1773238"/>
                        <a:ext cx="44926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92" name="Text Box 24"/>
          <p:cNvSpPr txBox="1">
            <a:spLocks noChangeArrowheads="1"/>
          </p:cNvSpPr>
          <p:nvPr/>
        </p:nvSpPr>
        <p:spPr bwMode="auto">
          <a:xfrm>
            <a:off x="4392613" y="1844675"/>
            <a:ext cx="4500562"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小球</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竖直方向应用动量定理：</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小球</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与</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碰撞过程中，</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给小球的竖直方向的冲量等于小球在竖直方向上的动量变化量。</a:t>
            </a:r>
          </a:p>
        </p:txBody>
      </p:sp>
    </p:spTree>
    <p:extLst>
      <p:ext uri="{BB962C8B-B14F-4D97-AF65-F5344CB8AC3E}">
        <p14:creationId xmlns:p14="http://schemas.microsoft.com/office/powerpoint/2010/main" val="2854221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80">
                                            <p:txEl>
                                              <p:pRg st="0" end="0"/>
                                            </p:txEl>
                                          </p:spTgt>
                                        </p:tgtEl>
                                        <p:attrNameLst>
                                          <p:attrName>style.visibility</p:attrName>
                                        </p:attrNameLst>
                                      </p:cBhvr>
                                      <p:to>
                                        <p:strVal val="visible"/>
                                      </p:to>
                                    </p:set>
                                    <p:anim calcmode="lin" valueType="num">
                                      <p:cBhvr additive="base">
                                        <p:cTn id="7" dur="500" fill="hold"/>
                                        <p:tgtEl>
                                          <p:spTgt spid="160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60792"/>
                                        </p:tgtEl>
                                        <p:attrNameLst>
                                          <p:attrName>style.visibility</p:attrName>
                                        </p:attrNameLst>
                                      </p:cBhvr>
                                      <p:to>
                                        <p:strVal val="visible"/>
                                      </p:to>
                                    </p:set>
                                    <p:animEffect transition="in" filter="diamond(in)">
                                      <p:cBhvr>
                                        <p:cTn id="13" dur="2000"/>
                                        <p:tgtEl>
                                          <p:spTgt spid="1607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0783"/>
                                        </p:tgtEl>
                                        <p:attrNameLst>
                                          <p:attrName>style.visibility</p:attrName>
                                        </p:attrNameLst>
                                      </p:cBhvr>
                                      <p:to>
                                        <p:strVal val="visible"/>
                                      </p:to>
                                    </p:set>
                                    <p:anim calcmode="lin" valueType="num">
                                      <p:cBhvr additive="base">
                                        <p:cTn id="18" dur="500" fill="hold"/>
                                        <p:tgtEl>
                                          <p:spTgt spid="160783"/>
                                        </p:tgtEl>
                                        <p:attrNameLst>
                                          <p:attrName>ppt_x</p:attrName>
                                        </p:attrNameLst>
                                      </p:cBhvr>
                                      <p:tavLst>
                                        <p:tav tm="0">
                                          <p:val>
                                            <p:strVal val="#ppt_x"/>
                                          </p:val>
                                        </p:tav>
                                        <p:tav tm="100000">
                                          <p:val>
                                            <p:strVal val="#ppt_x"/>
                                          </p:val>
                                        </p:tav>
                                      </p:tavLst>
                                    </p:anim>
                                    <p:anim calcmode="lin" valueType="num">
                                      <p:cBhvr additive="base">
                                        <p:cTn id="19" dur="500" fill="hold"/>
                                        <p:tgtEl>
                                          <p:spTgt spid="160783"/>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60785"/>
                                        </p:tgtEl>
                                        <p:attrNameLst>
                                          <p:attrName>style.visibility</p:attrName>
                                        </p:attrNameLst>
                                      </p:cBhvr>
                                      <p:to>
                                        <p:strVal val="visible"/>
                                      </p:to>
                                    </p:set>
                                    <p:anim calcmode="lin" valueType="num">
                                      <p:cBhvr additive="base">
                                        <p:cTn id="22" dur="500" fill="hold"/>
                                        <p:tgtEl>
                                          <p:spTgt spid="160785"/>
                                        </p:tgtEl>
                                        <p:attrNameLst>
                                          <p:attrName>ppt_x</p:attrName>
                                        </p:attrNameLst>
                                      </p:cBhvr>
                                      <p:tavLst>
                                        <p:tav tm="0">
                                          <p:val>
                                            <p:strVal val="#ppt_x"/>
                                          </p:val>
                                        </p:tav>
                                        <p:tav tm="100000">
                                          <p:val>
                                            <p:strVal val="#ppt_x"/>
                                          </p:val>
                                        </p:tav>
                                      </p:tavLst>
                                    </p:anim>
                                    <p:anim calcmode="lin" valueType="num">
                                      <p:cBhvr additive="base">
                                        <p:cTn id="23" dur="500" fill="hold"/>
                                        <p:tgtEl>
                                          <p:spTgt spid="16078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60787"/>
                                        </p:tgtEl>
                                        <p:attrNameLst>
                                          <p:attrName>style.visibility</p:attrName>
                                        </p:attrNameLst>
                                      </p:cBhvr>
                                      <p:to>
                                        <p:strVal val="visible"/>
                                      </p:to>
                                    </p:set>
                                    <p:anim calcmode="lin" valueType="num">
                                      <p:cBhvr additive="base">
                                        <p:cTn id="26" dur="500" fill="hold"/>
                                        <p:tgtEl>
                                          <p:spTgt spid="160787"/>
                                        </p:tgtEl>
                                        <p:attrNameLst>
                                          <p:attrName>ppt_x</p:attrName>
                                        </p:attrNameLst>
                                      </p:cBhvr>
                                      <p:tavLst>
                                        <p:tav tm="0">
                                          <p:val>
                                            <p:strVal val="#ppt_x"/>
                                          </p:val>
                                        </p:tav>
                                        <p:tav tm="100000">
                                          <p:val>
                                            <p:strVal val="#ppt_x"/>
                                          </p:val>
                                        </p:tav>
                                      </p:tavLst>
                                    </p:anim>
                                    <p:anim calcmode="lin" valueType="num">
                                      <p:cBhvr additive="base">
                                        <p:cTn id="27" dur="500" fill="hold"/>
                                        <p:tgtEl>
                                          <p:spTgt spid="160787"/>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60786"/>
                                        </p:tgtEl>
                                        <p:attrNameLst>
                                          <p:attrName>style.visibility</p:attrName>
                                        </p:attrNameLst>
                                      </p:cBhvr>
                                      <p:to>
                                        <p:strVal val="visible"/>
                                      </p:to>
                                    </p:set>
                                    <p:anim calcmode="lin" valueType="num">
                                      <p:cBhvr additive="base">
                                        <p:cTn id="30" dur="500" fill="hold"/>
                                        <p:tgtEl>
                                          <p:spTgt spid="160786"/>
                                        </p:tgtEl>
                                        <p:attrNameLst>
                                          <p:attrName>ppt_x</p:attrName>
                                        </p:attrNameLst>
                                      </p:cBhvr>
                                      <p:tavLst>
                                        <p:tav tm="0">
                                          <p:val>
                                            <p:strVal val="#ppt_x"/>
                                          </p:val>
                                        </p:tav>
                                        <p:tav tm="100000">
                                          <p:val>
                                            <p:strVal val="#ppt_x"/>
                                          </p:val>
                                        </p:tav>
                                      </p:tavLst>
                                    </p:anim>
                                    <p:anim calcmode="lin" valueType="num">
                                      <p:cBhvr additive="base">
                                        <p:cTn id="31" dur="500" fill="hold"/>
                                        <p:tgtEl>
                                          <p:spTgt spid="16078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60784"/>
                                        </p:tgtEl>
                                        <p:attrNameLst>
                                          <p:attrName>style.visibility</p:attrName>
                                        </p:attrNameLst>
                                      </p:cBhvr>
                                      <p:to>
                                        <p:strVal val="visible"/>
                                      </p:to>
                                    </p:set>
                                    <p:anim calcmode="lin" valueType="num">
                                      <p:cBhvr additive="base">
                                        <p:cTn id="34" dur="500" fill="hold"/>
                                        <p:tgtEl>
                                          <p:spTgt spid="160784"/>
                                        </p:tgtEl>
                                        <p:attrNameLst>
                                          <p:attrName>ppt_x</p:attrName>
                                        </p:attrNameLst>
                                      </p:cBhvr>
                                      <p:tavLst>
                                        <p:tav tm="0">
                                          <p:val>
                                            <p:strVal val="#ppt_x"/>
                                          </p:val>
                                        </p:tav>
                                        <p:tav tm="100000">
                                          <p:val>
                                            <p:strVal val="#ppt_x"/>
                                          </p:val>
                                        </p:tav>
                                      </p:tavLst>
                                    </p:anim>
                                    <p:anim calcmode="lin" valueType="num">
                                      <p:cBhvr additive="base">
                                        <p:cTn id="35" dur="500" fill="hold"/>
                                        <p:tgtEl>
                                          <p:spTgt spid="160784"/>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160781"/>
                                        </p:tgtEl>
                                        <p:attrNameLst>
                                          <p:attrName>style.visibility</p:attrName>
                                        </p:attrNameLst>
                                      </p:cBhvr>
                                      <p:to>
                                        <p:strVal val="visible"/>
                                      </p:to>
                                    </p:set>
                                    <p:anim calcmode="lin" valueType="num">
                                      <p:cBhvr additive="base">
                                        <p:cTn id="40" dur="500" fill="hold"/>
                                        <p:tgtEl>
                                          <p:spTgt spid="160781"/>
                                        </p:tgtEl>
                                        <p:attrNameLst>
                                          <p:attrName>ppt_x</p:attrName>
                                        </p:attrNameLst>
                                      </p:cBhvr>
                                      <p:tavLst>
                                        <p:tav tm="0">
                                          <p:val>
                                            <p:strVal val="#ppt_x"/>
                                          </p:val>
                                        </p:tav>
                                        <p:tav tm="100000">
                                          <p:val>
                                            <p:strVal val="#ppt_x"/>
                                          </p:val>
                                        </p:tav>
                                      </p:tavLst>
                                    </p:anim>
                                    <p:anim calcmode="lin" valueType="num">
                                      <p:cBhvr additive="base">
                                        <p:cTn id="41" dur="500" fill="hold"/>
                                        <p:tgtEl>
                                          <p:spTgt spid="160781"/>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60782"/>
                                        </p:tgtEl>
                                        <p:attrNameLst>
                                          <p:attrName>style.visibility</p:attrName>
                                        </p:attrNameLst>
                                      </p:cBhvr>
                                      <p:to>
                                        <p:strVal val="visible"/>
                                      </p:to>
                                    </p:set>
                                    <p:anim calcmode="lin" valueType="num">
                                      <p:cBhvr additive="base">
                                        <p:cTn id="46" dur="500" fill="hold"/>
                                        <p:tgtEl>
                                          <p:spTgt spid="160782"/>
                                        </p:tgtEl>
                                        <p:attrNameLst>
                                          <p:attrName>ppt_x</p:attrName>
                                        </p:attrNameLst>
                                      </p:cBhvr>
                                      <p:tavLst>
                                        <p:tav tm="0">
                                          <p:val>
                                            <p:strVal val="#ppt_x"/>
                                          </p:val>
                                        </p:tav>
                                        <p:tav tm="100000">
                                          <p:val>
                                            <p:strVal val="#ppt_x"/>
                                          </p:val>
                                        </p:tav>
                                      </p:tavLst>
                                    </p:anim>
                                    <p:anim calcmode="lin" valueType="num">
                                      <p:cBhvr additive="base">
                                        <p:cTn id="47" dur="500" fill="hold"/>
                                        <p:tgtEl>
                                          <p:spTgt spid="160782"/>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60788"/>
                                        </p:tgtEl>
                                        <p:attrNameLst>
                                          <p:attrName>style.visibility</p:attrName>
                                        </p:attrNameLst>
                                      </p:cBhvr>
                                      <p:to>
                                        <p:strVal val="visible"/>
                                      </p:to>
                                    </p:set>
                                    <p:anim calcmode="lin" valueType="num">
                                      <p:cBhvr additive="base">
                                        <p:cTn id="52" dur="500" fill="hold"/>
                                        <p:tgtEl>
                                          <p:spTgt spid="160788"/>
                                        </p:tgtEl>
                                        <p:attrNameLst>
                                          <p:attrName>ppt_x</p:attrName>
                                        </p:attrNameLst>
                                      </p:cBhvr>
                                      <p:tavLst>
                                        <p:tav tm="0">
                                          <p:val>
                                            <p:strVal val="#ppt_x"/>
                                          </p:val>
                                        </p:tav>
                                        <p:tav tm="100000">
                                          <p:val>
                                            <p:strVal val="#ppt_x"/>
                                          </p:val>
                                        </p:tav>
                                      </p:tavLst>
                                    </p:anim>
                                    <p:anim calcmode="lin" valueType="num">
                                      <p:cBhvr additive="base">
                                        <p:cTn id="53" dur="500" fill="hold"/>
                                        <p:tgtEl>
                                          <p:spTgt spid="1607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3" grpId="0" animBg="1"/>
      <p:bldP spid="160788" grpId="0"/>
      <p:bldP spid="16079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54" name="Group 4"/>
          <p:cNvGrpSpPr>
            <a:grpSpLocks/>
          </p:cNvGrpSpPr>
          <p:nvPr/>
        </p:nvGrpSpPr>
        <p:grpSpPr bwMode="auto">
          <a:xfrm>
            <a:off x="503238" y="1016000"/>
            <a:ext cx="3600450" cy="1944688"/>
            <a:chOff x="499" y="2500"/>
            <a:chExt cx="2268" cy="1225"/>
          </a:xfrm>
        </p:grpSpPr>
        <p:sp>
          <p:nvSpPr>
            <p:cNvPr id="10263" name="AutoShape 5"/>
            <p:cNvSpPr>
              <a:spLocks noChangeArrowheads="1"/>
            </p:cNvSpPr>
            <p:nvPr/>
          </p:nvSpPr>
          <p:spPr bwMode="auto">
            <a:xfrm rot="-5400000">
              <a:off x="1179" y="2750"/>
              <a:ext cx="975" cy="975"/>
            </a:xfrm>
            <a:prstGeom prst="rtTriangle">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4" name="Oval 6"/>
            <p:cNvSpPr>
              <a:spLocks noChangeArrowheads="1"/>
            </p:cNvSpPr>
            <p:nvPr/>
          </p:nvSpPr>
          <p:spPr bwMode="auto">
            <a:xfrm>
              <a:off x="499" y="2954"/>
              <a:ext cx="204" cy="204"/>
            </a:xfrm>
            <a:prstGeom prst="ellipse">
              <a:avLst/>
            </a:prstGeom>
            <a:solidFill>
              <a:srgbClr val="FF0066"/>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5" name="Line 7"/>
            <p:cNvSpPr>
              <a:spLocks noChangeShapeType="1"/>
            </p:cNvSpPr>
            <p:nvPr/>
          </p:nvSpPr>
          <p:spPr bwMode="auto">
            <a:xfrm>
              <a:off x="703" y="3067"/>
              <a:ext cx="29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6" name="Line 8"/>
            <p:cNvSpPr>
              <a:spLocks noChangeShapeType="1"/>
            </p:cNvSpPr>
            <p:nvPr/>
          </p:nvSpPr>
          <p:spPr bwMode="auto">
            <a:xfrm flipV="1">
              <a:off x="1814" y="2523"/>
              <a:ext cx="0" cy="34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2" name="Object 9"/>
            <p:cNvGraphicFramePr>
              <a:graphicFrameLocks noChangeAspect="1"/>
            </p:cNvGraphicFramePr>
            <p:nvPr/>
          </p:nvGraphicFramePr>
          <p:xfrm>
            <a:off x="725" y="2727"/>
            <a:ext cx="240" cy="340"/>
          </p:xfrm>
          <a:graphic>
            <a:graphicData uri="http://schemas.openxmlformats.org/presentationml/2006/ole">
              <mc:AlternateContent xmlns:mc="http://schemas.openxmlformats.org/markup-compatibility/2006">
                <mc:Choice xmlns:v="urn:schemas-microsoft-com:vml" Requires="v">
                  <p:oleObj spid="_x0000_s164986" name="公式" r:id="rId3" imgW="152280" imgH="215640" progId="Equation.3">
                    <p:embed/>
                  </p:oleObj>
                </mc:Choice>
                <mc:Fallback>
                  <p:oleObj name="公式" r:id="rId3" imgW="152280" imgH="215640" progId="Equation.3">
                    <p:embed/>
                    <p:pic>
                      <p:nvPicPr>
                        <p:cNvPr id="1025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 y="2727"/>
                          <a:ext cx="2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0"/>
            <p:cNvGraphicFramePr>
              <a:graphicFrameLocks noChangeAspect="1"/>
            </p:cNvGraphicFramePr>
            <p:nvPr/>
          </p:nvGraphicFramePr>
          <p:xfrm>
            <a:off x="1511" y="2500"/>
            <a:ext cx="280" cy="340"/>
          </p:xfrm>
          <a:graphic>
            <a:graphicData uri="http://schemas.openxmlformats.org/presentationml/2006/ole">
              <mc:AlternateContent xmlns:mc="http://schemas.openxmlformats.org/markup-compatibility/2006">
                <mc:Choice xmlns:v="urn:schemas-microsoft-com:vml" Requires="v">
                  <p:oleObj spid="_x0000_s164987" name="公式" r:id="rId5" imgW="177480" imgH="215640" progId="Equation.3">
                    <p:embed/>
                  </p:oleObj>
                </mc:Choice>
                <mc:Fallback>
                  <p:oleObj name="公式" r:id="rId5" imgW="177480" imgH="215640" progId="Equation.3">
                    <p:embed/>
                    <p:pic>
                      <p:nvPicPr>
                        <p:cNvPr id="1025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 y="2500"/>
                          <a:ext cx="28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Line 11"/>
            <p:cNvSpPr>
              <a:spLocks noChangeShapeType="1"/>
            </p:cNvSpPr>
            <p:nvPr/>
          </p:nvSpPr>
          <p:spPr bwMode="auto">
            <a:xfrm>
              <a:off x="2154" y="3294"/>
              <a:ext cx="6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1804" name="Text Box 12"/>
          <p:cNvSpPr txBox="1">
            <a:spLocks noChangeArrowheads="1"/>
          </p:cNvSpPr>
          <p:nvPr/>
        </p:nvSpPr>
        <p:spPr bwMode="auto">
          <a:xfrm>
            <a:off x="4176713" y="873125"/>
            <a:ext cx="4679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受力分析），由牛顿第二定律，在竖直方向上</a:t>
            </a:r>
          </a:p>
        </p:txBody>
      </p:sp>
      <p:sp>
        <p:nvSpPr>
          <p:cNvPr id="161805" name="Line 13"/>
          <p:cNvSpPr>
            <a:spLocks noChangeShapeType="1"/>
          </p:cNvSpPr>
          <p:nvPr/>
        </p:nvSpPr>
        <p:spPr bwMode="auto">
          <a:xfrm>
            <a:off x="2700338" y="2384425"/>
            <a:ext cx="0" cy="17287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1806" name="Object 14"/>
          <p:cNvGraphicFramePr>
            <a:graphicFrameLocks noChangeAspect="1"/>
          </p:cNvGraphicFramePr>
          <p:nvPr/>
        </p:nvGraphicFramePr>
        <p:xfrm>
          <a:off x="2051050" y="3176588"/>
          <a:ext cx="528638" cy="503237"/>
        </p:xfrm>
        <a:graphic>
          <a:graphicData uri="http://schemas.openxmlformats.org/presentationml/2006/ole">
            <mc:AlternateContent xmlns:mc="http://schemas.openxmlformats.org/markup-compatibility/2006">
              <mc:Choice xmlns:v="urn:schemas-microsoft-com:vml" Requires="v">
                <p:oleObj spid="_x0000_s164988" name="公式" r:id="rId7" imgW="266400" imgH="253800" progId="Equation.3">
                  <p:embed/>
                </p:oleObj>
              </mc:Choice>
              <mc:Fallback>
                <p:oleObj name="公式" r:id="rId7" imgW="266400" imgH="253800" progId="Equation.3">
                  <p:embed/>
                  <p:pic>
                    <p:nvPicPr>
                      <p:cNvPr id="16180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176588"/>
                        <a:ext cx="5286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7" name="Line 15"/>
          <p:cNvSpPr>
            <a:spLocks noChangeShapeType="1"/>
          </p:cNvSpPr>
          <p:nvPr/>
        </p:nvSpPr>
        <p:spPr bwMode="auto">
          <a:xfrm>
            <a:off x="2700338" y="2384425"/>
            <a:ext cx="0" cy="82867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1808" name="Object 16"/>
          <p:cNvGraphicFramePr>
            <a:graphicFrameLocks noChangeAspect="1"/>
          </p:cNvGraphicFramePr>
          <p:nvPr/>
        </p:nvGraphicFramePr>
        <p:xfrm>
          <a:off x="2808288" y="2492375"/>
          <a:ext cx="315912" cy="474663"/>
        </p:xfrm>
        <a:graphic>
          <a:graphicData uri="http://schemas.openxmlformats.org/presentationml/2006/ole">
            <mc:AlternateContent xmlns:mc="http://schemas.openxmlformats.org/markup-compatibility/2006">
              <mc:Choice xmlns:v="urn:schemas-microsoft-com:vml" Requires="v">
                <p:oleObj spid="_x0000_s164989" name="公式" r:id="rId9" imgW="152280" imgH="228600" progId="Equation.3">
                  <p:embed/>
                </p:oleObj>
              </mc:Choice>
              <mc:Fallback>
                <p:oleObj name="公式" r:id="rId9" imgW="152280" imgH="228600" progId="Equation.3">
                  <p:embed/>
                  <p:pic>
                    <p:nvPicPr>
                      <p:cNvPr id="161808"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8288" y="2492375"/>
                        <a:ext cx="31591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9" name="Line 17"/>
          <p:cNvSpPr>
            <a:spLocks noChangeShapeType="1"/>
          </p:cNvSpPr>
          <p:nvPr/>
        </p:nvSpPr>
        <p:spPr bwMode="auto">
          <a:xfrm flipV="1">
            <a:off x="2700338" y="1412875"/>
            <a:ext cx="0" cy="971550"/>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1810" name="Object 18"/>
          <p:cNvGraphicFramePr>
            <a:graphicFrameLocks noChangeAspect="1"/>
          </p:cNvGraphicFramePr>
          <p:nvPr/>
        </p:nvGraphicFramePr>
        <p:xfrm>
          <a:off x="2771775" y="1700213"/>
          <a:ext cx="403225" cy="461962"/>
        </p:xfrm>
        <a:graphic>
          <a:graphicData uri="http://schemas.openxmlformats.org/presentationml/2006/ole">
            <mc:AlternateContent xmlns:mc="http://schemas.openxmlformats.org/markup-compatibility/2006">
              <mc:Choice xmlns:v="urn:schemas-microsoft-com:vml" Requires="v">
                <p:oleObj spid="_x0000_s164990" name="公式" r:id="rId11" imgW="177480" imgH="203040" progId="Equation.3">
                  <p:embed/>
                </p:oleObj>
              </mc:Choice>
              <mc:Fallback>
                <p:oleObj name="公式" r:id="rId11" imgW="177480" imgH="203040" progId="Equation.3">
                  <p:embed/>
                  <p:pic>
                    <p:nvPicPr>
                      <p:cNvPr id="16181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1700213"/>
                        <a:ext cx="40322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1" name="Object 19"/>
          <p:cNvGraphicFramePr>
            <a:graphicFrameLocks noChangeAspect="1"/>
          </p:cNvGraphicFramePr>
          <p:nvPr/>
        </p:nvGraphicFramePr>
        <p:xfrm>
          <a:off x="4859338" y="2205038"/>
          <a:ext cx="2790825" cy="569912"/>
        </p:xfrm>
        <a:graphic>
          <a:graphicData uri="http://schemas.openxmlformats.org/presentationml/2006/ole">
            <mc:AlternateContent xmlns:mc="http://schemas.openxmlformats.org/markup-compatibility/2006">
              <mc:Choice xmlns:v="urn:schemas-microsoft-com:vml" Requires="v">
                <p:oleObj spid="_x0000_s164991" name="公式" r:id="rId13" imgW="1117440" imgH="228600" progId="Equation.3">
                  <p:embed/>
                </p:oleObj>
              </mc:Choice>
              <mc:Fallback>
                <p:oleObj name="公式" r:id="rId13" imgW="1117440" imgH="228600" progId="Equation.3">
                  <p:embed/>
                  <p:pic>
                    <p:nvPicPr>
                      <p:cNvPr id="161811"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2205038"/>
                        <a:ext cx="279082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12" name="Object 20"/>
          <p:cNvGraphicFramePr>
            <a:graphicFrameLocks noChangeAspect="1"/>
          </p:cNvGraphicFramePr>
          <p:nvPr/>
        </p:nvGraphicFramePr>
        <p:xfrm>
          <a:off x="3671888" y="2889250"/>
          <a:ext cx="4997450" cy="968375"/>
        </p:xfrm>
        <a:graphic>
          <a:graphicData uri="http://schemas.openxmlformats.org/presentationml/2006/ole">
            <mc:AlternateContent xmlns:mc="http://schemas.openxmlformats.org/markup-compatibility/2006">
              <mc:Choice xmlns:v="urn:schemas-microsoft-com:vml" Requires="v">
                <p:oleObj spid="_x0000_s164992" name="公式" r:id="rId15" imgW="2031840" imgH="393480" progId="Equation.3">
                  <p:embed/>
                </p:oleObj>
              </mc:Choice>
              <mc:Fallback>
                <p:oleObj name="公式" r:id="rId15" imgW="2031840" imgH="393480" progId="Equation.3">
                  <p:embed/>
                  <p:pic>
                    <p:nvPicPr>
                      <p:cNvPr id="161812"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1888" y="2889250"/>
                        <a:ext cx="49974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3" name="Text Box 21"/>
          <p:cNvSpPr txBox="1">
            <a:spLocks noChangeArrowheads="1"/>
          </p:cNvSpPr>
          <p:nvPr/>
        </p:nvSpPr>
        <p:spPr bwMode="auto">
          <a:xfrm>
            <a:off x="684213" y="4005263"/>
            <a:ext cx="77041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牛顿第三定律可知，</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地的平均作用力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方向竖直向下。</a:t>
            </a:r>
          </a:p>
        </p:txBody>
      </p:sp>
      <p:graphicFrame>
        <p:nvGraphicFramePr>
          <p:cNvPr id="10247" name="Object 24"/>
          <p:cNvGraphicFramePr>
            <a:graphicFrameLocks noChangeAspect="1"/>
          </p:cNvGraphicFramePr>
          <p:nvPr/>
        </p:nvGraphicFramePr>
        <p:xfrm>
          <a:off x="431800" y="2205038"/>
          <a:ext cx="504825" cy="428625"/>
        </p:xfrm>
        <a:graphic>
          <a:graphicData uri="http://schemas.openxmlformats.org/presentationml/2006/ole">
            <mc:AlternateContent xmlns:mc="http://schemas.openxmlformats.org/markup-compatibility/2006">
              <mc:Choice xmlns:v="urn:schemas-microsoft-com:vml" Requires="v">
                <p:oleObj spid="_x0000_s164993" name="Equation" r:id="rId17" imgW="164880" imgH="139680" progId="Equation.DSMT4">
                  <p:embed/>
                </p:oleObj>
              </mc:Choice>
              <mc:Fallback>
                <p:oleObj name="Equation" r:id="rId17" imgW="164880" imgH="139680" progId="Equation.DSMT4">
                  <p:embed/>
                  <p:pic>
                    <p:nvPicPr>
                      <p:cNvPr id="10247"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800" y="2205038"/>
                        <a:ext cx="5048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25"/>
          <p:cNvGraphicFramePr>
            <a:graphicFrameLocks noChangeAspect="1"/>
          </p:cNvGraphicFramePr>
          <p:nvPr/>
        </p:nvGraphicFramePr>
        <p:xfrm>
          <a:off x="1800225" y="2528888"/>
          <a:ext cx="503238" cy="409575"/>
        </p:xfrm>
        <a:graphic>
          <a:graphicData uri="http://schemas.openxmlformats.org/presentationml/2006/ole">
            <mc:AlternateContent xmlns:mc="http://schemas.openxmlformats.org/markup-compatibility/2006">
              <mc:Choice xmlns:v="urn:schemas-microsoft-com:vml" Requires="v">
                <p:oleObj spid="_x0000_s164994" name="Equation" r:id="rId19" imgW="203040" imgH="164880" progId="Equation.DSMT4">
                  <p:embed/>
                </p:oleObj>
              </mc:Choice>
              <mc:Fallback>
                <p:oleObj name="Equation" r:id="rId19" imgW="203040" imgH="164880" progId="Equation.DSMT4">
                  <p:embed/>
                  <p:pic>
                    <p:nvPicPr>
                      <p:cNvPr id="10248"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00225" y="2528888"/>
                        <a:ext cx="50323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26"/>
          <p:cNvGraphicFramePr>
            <a:graphicFrameLocks noChangeAspect="1"/>
          </p:cNvGraphicFramePr>
          <p:nvPr/>
        </p:nvGraphicFramePr>
        <p:xfrm>
          <a:off x="3419475" y="1808163"/>
          <a:ext cx="449263" cy="449262"/>
        </p:xfrm>
        <a:graphic>
          <a:graphicData uri="http://schemas.openxmlformats.org/presentationml/2006/ole">
            <mc:AlternateContent xmlns:mc="http://schemas.openxmlformats.org/markup-compatibility/2006">
              <mc:Choice xmlns:v="urn:schemas-microsoft-com:vml" Requires="v">
                <p:oleObj spid="_x0000_s164995" name="Equation" r:id="rId21" imgW="177480" imgH="177480" progId="Equation.DSMT4">
                  <p:embed/>
                </p:oleObj>
              </mc:Choice>
              <mc:Fallback>
                <p:oleObj name="Equation" r:id="rId21" imgW="177480" imgH="177480" progId="Equation.DSMT4">
                  <p:embed/>
                  <p:pic>
                    <p:nvPicPr>
                      <p:cNvPr id="10249"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19475" y="1808163"/>
                        <a:ext cx="449263"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9" name="Text Box 27"/>
          <p:cNvSpPr txBox="1">
            <a:spLocks noChangeArrowheads="1"/>
          </p:cNvSpPr>
          <p:nvPr/>
        </p:nvSpPr>
        <p:spPr bwMode="auto">
          <a:xfrm>
            <a:off x="395288" y="4941888"/>
            <a:ext cx="7272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水平方向上应用动量定理得：</a:t>
            </a:r>
          </a:p>
        </p:txBody>
      </p:sp>
      <p:graphicFrame>
        <p:nvGraphicFramePr>
          <p:cNvPr id="161820" name="Object 28"/>
          <p:cNvGraphicFramePr>
            <a:graphicFrameLocks noChangeAspect="1"/>
          </p:cNvGraphicFramePr>
          <p:nvPr>
            <p:extLst>
              <p:ext uri="{D42A27DB-BD31-4B8C-83A1-F6EECF244321}">
                <p14:modId xmlns:p14="http://schemas.microsoft.com/office/powerpoint/2010/main" val="4178274837"/>
              </p:ext>
            </p:extLst>
          </p:nvPr>
        </p:nvGraphicFramePr>
        <p:xfrm>
          <a:off x="611188" y="5624513"/>
          <a:ext cx="3984625" cy="560387"/>
        </p:xfrm>
        <a:graphic>
          <a:graphicData uri="http://schemas.openxmlformats.org/presentationml/2006/ole">
            <mc:AlternateContent xmlns:mc="http://schemas.openxmlformats.org/markup-compatibility/2006">
              <mc:Choice xmlns:v="urn:schemas-microsoft-com:vml" Requires="v">
                <p:oleObj spid="_x0000_s164996" name="Equation" r:id="rId23" imgW="1625400" imgH="228600" progId="Equation.DSMT4">
                  <p:embed/>
                </p:oleObj>
              </mc:Choice>
              <mc:Fallback>
                <p:oleObj name="Equation" r:id="rId23" imgW="1625400" imgH="228600" progId="Equation.DSMT4">
                  <p:embed/>
                  <p:pic>
                    <p:nvPicPr>
                      <p:cNvPr id="161820" name="Object 28"/>
                      <p:cNvPicPr>
                        <a:picLocks noChangeAspect="1" noChangeArrowheads="1"/>
                      </p:cNvPicPr>
                      <p:nvPr/>
                    </p:nvPicPr>
                    <p:blipFill>
                      <a:blip r:embed="rId24"/>
                      <a:srcRect/>
                      <a:stretch>
                        <a:fillRect/>
                      </a:stretch>
                    </p:blipFill>
                    <p:spPr bwMode="auto">
                      <a:xfrm>
                        <a:off x="611188" y="5624513"/>
                        <a:ext cx="398462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2"/>
          <p:cNvGrpSpPr>
            <a:grpSpLocks/>
          </p:cNvGrpSpPr>
          <p:nvPr/>
        </p:nvGrpSpPr>
        <p:grpSpPr bwMode="auto">
          <a:xfrm>
            <a:off x="5292725" y="5624513"/>
            <a:ext cx="3419475" cy="946150"/>
            <a:chOff x="3334" y="3543"/>
            <a:chExt cx="2154" cy="596"/>
          </a:xfrm>
        </p:grpSpPr>
        <p:graphicFrame>
          <p:nvGraphicFramePr>
            <p:cNvPr id="10251" name="Object 29"/>
            <p:cNvGraphicFramePr>
              <a:graphicFrameLocks noChangeAspect="1"/>
            </p:cNvGraphicFramePr>
            <p:nvPr/>
          </p:nvGraphicFramePr>
          <p:xfrm>
            <a:off x="3402" y="3543"/>
            <a:ext cx="265" cy="318"/>
          </p:xfrm>
          <a:graphic>
            <a:graphicData uri="http://schemas.openxmlformats.org/presentationml/2006/ole">
              <mc:AlternateContent xmlns:mc="http://schemas.openxmlformats.org/markup-compatibility/2006">
                <mc:Choice xmlns:v="urn:schemas-microsoft-com:vml" Requires="v">
                  <p:oleObj spid="_x0000_s164997" name="Equation" r:id="rId25" imgW="190440" imgH="228600" progId="Equation.DSMT4">
                    <p:embed/>
                  </p:oleObj>
                </mc:Choice>
                <mc:Fallback>
                  <p:oleObj name="Equation" r:id="rId25" imgW="190440" imgH="228600" progId="Equation.DSMT4">
                    <p:embed/>
                    <p:pic>
                      <p:nvPicPr>
                        <p:cNvPr id="10251"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2" y="3543"/>
                          <a:ext cx="26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2" name="Text Box 30"/>
            <p:cNvSpPr txBox="1">
              <a:spLocks noChangeArrowheads="1"/>
            </p:cNvSpPr>
            <p:nvPr/>
          </p:nvSpPr>
          <p:spPr bwMode="auto">
            <a:xfrm>
              <a:off x="3334" y="3543"/>
              <a:ext cx="215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小</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给</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平均冲力。</a:t>
              </a:r>
            </a:p>
          </p:txBody>
        </p:sp>
      </p:grpSp>
    </p:spTree>
    <p:extLst>
      <p:ext uri="{BB962C8B-B14F-4D97-AF65-F5344CB8AC3E}">
        <p14:creationId xmlns:p14="http://schemas.microsoft.com/office/powerpoint/2010/main" val="2552756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804"/>
                                        </p:tgtEl>
                                        <p:attrNameLst>
                                          <p:attrName>style.visibility</p:attrName>
                                        </p:attrNameLst>
                                      </p:cBhvr>
                                      <p:to>
                                        <p:strVal val="visible"/>
                                      </p:to>
                                    </p:set>
                                    <p:anim calcmode="lin" valueType="num">
                                      <p:cBhvr additive="base">
                                        <p:cTn id="7" dur="500" fill="hold"/>
                                        <p:tgtEl>
                                          <p:spTgt spid="161804"/>
                                        </p:tgtEl>
                                        <p:attrNameLst>
                                          <p:attrName>ppt_x</p:attrName>
                                        </p:attrNameLst>
                                      </p:cBhvr>
                                      <p:tavLst>
                                        <p:tav tm="0">
                                          <p:val>
                                            <p:strVal val="#ppt_x"/>
                                          </p:val>
                                        </p:tav>
                                        <p:tav tm="100000">
                                          <p:val>
                                            <p:strVal val="#ppt_x"/>
                                          </p:val>
                                        </p:tav>
                                      </p:tavLst>
                                    </p:anim>
                                    <p:anim calcmode="lin" valueType="num">
                                      <p:cBhvr additive="base">
                                        <p:cTn id="8" dur="500" fill="hold"/>
                                        <p:tgtEl>
                                          <p:spTgt spid="1618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1805"/>
                                        </p:tgtEl>
                                        <p:attrNameLst>
                                          <p:attrName>style.visibility</p:attrName>
                                        </p:attrNameLst>
                                      </p:cBhvr>
                                      <p:to>
                                        <p:strVal val="visible"/>
                                      </p:to>
                                    </p:set>
                                    <p:anim calcmode="lin" valueType="num">
                                      <p:cBhvr additive="base">
                                        <p:cTn id="13" dur="500" fill="hold"/>
                                        <p:tgtEl>
                                          <p:spTgt spid="161805"/>
                                        </p:tgtEl>
                                        <p:attrNameLst>
                                          <p:attrName>ppt_x</p:attrName>
                                        </p:attrNameLst>
                                      </p:cBhvr>
                                      <p:tavLst>
                                        <p:tav tm="0">
                                          <p:val>
                                            <p:strVal val="#ppt_x"/>
                                          </p:val>
                                        </p:tav>
                                        <p:tav tm="100000">
                                          <p:val>
                                            <p:strVal val="#ppt_x"/>
                                          </p:val>
                                        </p:tav>
                                      </p:tavLst>
                                    </p:anim>
                                    <p:anim calcmode="lin" valueType="num">
                                      <p:cBhvr additive="base">
                                        <p:cTn id="14" dur="500" fill="hold"/>
                                        <p:tgtEl>
                                          <p:spTgt spid="16180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1806"/>
                                        </p:tgtEl>
                                        <p:attrNameLst>
                                          <p:attrName>style.visibility</p:attrName>
                                        </p:attrNameLst>
                                      </p:cBhvr>
                                      <p:to>
                                        <p:strVal val="visible"/>
                                      </p:to>
                                    </p:set>
                                    <p:anim calcmode="lin" valueType="num">
                                      <p:cBhvr additive="base">
                                        <p:cTn id="17" dur="500" fill="hold"/>
                                        <p:tgtEl>
                                          <p:spTgt spid="161806"/>
                                        </p:tgtEl>
                                        <p:attrNameLst>
                                          <p:attrName>ppt_x</p:attrName>
                                        </p:attrNameLst>
                                      </p:cBhvr>
                                      <p:tavLst>
                                        <p:tav tm="0">
                                          <p:val>
                                            <p:strVal val="#ppt_x"/>
                                          </p:val>
                                        </p:tav>
                                        <p:tav tm="100000">
                                          <p:val>
                                            <p:strVal val="#ppt_x"/>
                                          </p:val>
                                        </p:tav>
                                      </p:tavLst>
                                    </p:anim>
                                    <p:anim calcmode="lin" valueType="num">
                                      <p:cBhvr additive="base">
                                        <p:cTn id="18" dur="500" fill="hold"/>
                                        <p:tgtEl>
                                          <p:spTgt spid="16180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1808"/>
                                        </p:tgtEl>
                                        <p:attrNameLst>
                                          <p:attrName>style.visibility</p:attrName>
                                        </p:attrNameLst>
                                      </p:cBhvr>
                                      <p:to>
                                        <p:strVal val="visible"/>
                                      </p:to>
                                    </p:set>
                                    <p:anim calcmode="lin" valueType="num">
                                      <p:cBhvr additive="base">
                                        <p:cTn id="21" dur="500" fill="hold"/>
                                        <p:tgtEl>
                                          <p:spTgt spid="161808"/>
                                        </p:tgtEl>
                                        <p:attrNameLst>
                                          <p:attrName>ppt_x</p:attrName>
                                        </p:attrNameLst>
                                      </p:cBhvr>
                                      <p:tavLst>
                                        <p:tav tm="0">
                                          <p:val>
                                            <p:strVal val="#ppt_x"/>
                                          </p:val>
                                        </p:tav>
                                        <p:tav tm="100000">
                                          <p:val>
                                            <p:strVal val="#ppt_x"/>
                                          </p:val>
                                        </p:tav>
                                      </p:tavLst>
                                    </p:anim>
                                    <p:anim calcmode="lin" valueType="num">
                                      <p:cBhvr additive="base">
                                        <p:cTn id="22" dur="500" fill="hold"/>
                                        <p:tgtEl>
                                          <p:spTgt spid="16180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61808"/>
                                        </p:tgtEl>
                                        <p:attrNameLst>
                                          <p:attrName>style.visibility</p:attrName>
                                        </p:attrNameLst>
                                      </p:cBhvr>
                                      <p:to>
                                        <p:strVal val="visible"/>
                                      </p:to>
                                    </p:set>
                                    <p:anim calcmode="lin" valueType="num">
                                      <p:cBhvr additive="base">
                                        <p:cTn id="27" dur="500" fill="hold"/>
                                        <p:tgtEl>
                                          <p:spTgt spid="161808"/>
                                        </p:tgtEl>
                                        <p:attrNameLst>
                                          <p:attrName>ppt_x</p:attrName>
                                        </p:attrNameLst>
                                      </p:cBhvr>
                                      <p:tavLst>
                                        <p:tav tm="0">
                                          <p:val>
                                            <p:strVal val="#ppt_x"/>
                                          </p:val>
                                        </p:tav>
                                        <p:tav tm="100000">
                                          <p:val>
                                            <p:strVal val="#ppt_x"/>
                                          </p:val>
                                        </p:tav>
                                      </p:tavLst>
                                    </p:anim>
                                    <p:anim calcmode="lin" valueType="num">
                                      <p:cBhvr additive="base">
                                        <p:cTn id="28" dur="500" fill="hold"/>
                                        <p:tgtEl>
                                          <p:spTgt spid="16180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1807"/>
                                        </p:tgtEl>
                                        <p:attrNameLst>
                                          <p:attrName>style.visibility</p:attrName>
                                        </p:attrNameLst>
                                      </p:cBhvr>
                                      <p:to>
                                        <p:strVal val="visible"/>
                                      </p:to>
                                    </p:set>
                                    <p:anim calcmode="lin" valueType="num">
                                      <p:cBhvr additive="base">
                                        <p:cTn id="31" dur="500" fill="hold"/>
                                        <p:tgtEl>
                                          <p:spTgt spid="161807"/>
                                        </p:tgtEl>
                                        <p:attrNameLst>
                                          <p:attrName>ppt_x</p:attrName>
                                        </p:attrNameLst>
                                      </p:cBhvr>
                                      <p:tavLst>
                                        <p:tav tm="0">
                                          <p:val>
                                            <p:strVal val="#ppt_x"/>
                                          </p:val>
                                        </p:tav>
                                        <p:tav tm="100000">
                                          <p:val>
                                            <p:strVal val="#ppt_x"/>
                                          </p:val>
                                        </p:tav>
                                      </p:tavLst>
                                    </p:anim>
                                    <p:anim calcmode="lin" valueType="num">
                                      <p:cBhvr additive="base">
                                        <p:cTn id="32" dur="500" fill="hold"/>
                                        <p:tgtEl>
                                          <p:spTgt spid="16180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1810"/>
                                        </p:tgtEl>
                                        <p:attrNameLst>
                                          <p:attrName>style.visibility</p:attrName>
                                        </p:attrNameLst>
                                      </p:cBhvr>
                                      <p:to>
                                        <p:strVal val="visible"/>
                                      </p:to>
                                    </p:set>
                                    <p:anim calcmode="lin" valueType="num">
                                      <p:cBhvr additive="base">
                                        <p:cTn id="37" dur="500" fill="hold"/>
                                        <p:tgtEl>
                                          <p:spTgt spid="161810"/>
                                        </p:tgtEl>
                                        <p:attrNameLst>
                                          <p:attrName>ppt_x</p:attrName>
                                        </p:attrNameLst>
                                      </p:cBhvr>
                                      <p:tavLst>
                                        <p:tav tm="0">
                                          <p:val>
                                            <p:strVal val="#ppt_x"/>
                                          </p:val>
                                        </p:tav>
                                        <p:tav tm="100000">
                                          <p:val>
                                            <p:strVal val="#ppt_x"/>
                                          </p:val>
                                        </p:tav>
                                      </p:tavLst>
                                    </p:anim>
                                    <p:anim calcmode="lin" valueType="num">
                                      <p:cBhvr additive="base">
                                        <p:cTn id="38" dur="500" fill="hold"/>
                                        <p:tgtEl>
                                          <p:spTgt spid="16181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1809"/>
                                        </p:tgtEl>
                                        <p:attrNameLst>
                                          <p:attrName>style.visibility</p:attrName>
                                        </p:attrNameLst>
                                      </p:cBhvr>
                                      <p:to>
                                        <p:strVal val="visible"/>
                                      </p:to>
                                    </p:set>
                                    <p:anim calcmode="lin" valueType="num">
                                      <p:cBhvr additive="base">
                                        <p:cTn id="41" dur="500" fill="hold"/>
                                        <p:tgtEl>
                                          <p:spTgt spid="161809"/>
                                        </p:tgtEl>
                                        <p:attrNameLst>
                                          <p:attrName>ppt_x</p:attrName>
                                        </p:attrNameLst>
                                      </p:cBhvr>
                                      <p:tavLst>
                                        <p:tav tm="0">
                                          <p:val>
                                            <p:strVal val="#ppt_x"/>
                                          </p:val>
                                        </p:tav>
                                        <p:tav tm="100000">
                                          <p:val>
                                            <p:strVal val="#ppt_x"/>
                                          </p:val>
                                        </p:tav>
                                      </p:tavLst>
                                    </p:anim>
                                    <p:anim calcmode="lin" valueType="num">
                                      <p:cBhvr additive="base">
                                        <p:cTn id="42" dur="500" fill="hold"/>
                                        <p:tgtEl>
                                          <p:spTgt spid="16180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61811"/>
                                        </p:tgtEl>
                                        <p:attrNameLst>
                                          <p:attrName>style.visibility</p:attrName>
                                        </p:attrNameLst>
                                      </p:cBhvr>
                                      <p:to>
                                        <p:strVal val="visible"/>
                                      </p:to>
                                    </p:set>
                                    <p:anim calcmode="lin" valueType="num">
                                      <p:cBhvr additive="base">
                                        <p:cTn id="47" dur="500" fill="hold"/>
                                        <p:tgtEl>
                                          <p:spTgt spid="161811"/>
                                        </p:tgtEl>
                                        <p:attrNameLst>
                                          <p:attrName>ppt_x</p:attrName>
                                        </p:attrNameLst>
                                      </p:cBhvr>
                                      <p:tavLst>
                                        <p:tav tm="0">
                                          <p:val>
                                            <p:strVal val="#ppt_x"/>
                                          </p:val>
                                        </p:tav>
                                        <p:tav tm="100000">
                                          <p:val>
                                            <p:strVal val="#ppt_x"/>
                                          </p:val>
                                        </p:tav>
                                      </p:tavLst>
                                    </p:anim>
                                    <p:anim calcmode="lin" valueType="num">
                                      <p:cBhvr additive="base">
                                        <p:cTn id="48" dur="500" fill="hold"/>
                                        <p:tgtEl>
                                          <p:spTgt spid="16181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1812"/>
                                        </p:tgtEl>
                                        <p:attrNameLst>
                                          <p:attrName>style.visibility</p:attrName>
                                        </p:attrNameLst>
                                      </p:cBhvr>
                                      <p:to>
                                        <p:strVal val="visible"/>
                                      </p:to>
                                    </p:set>
                                    <p:anim calcmode="lin" valueType="num">
                                      <p:cBhvr additive="base">
                                        <p:cTn id="53" dur="500" fill="hold"/>
                                        <p:tgtEl>
                                          <p:spTgt spid="161812"/>
                                        </p:tgtEl>
                                        <p:attrNameLst>
                                          <p:attrName>ppt_x</p:attrName>
                                        </p:attrNameLst>
                                      </p:cBhvr>
                                      <p:tavLst>
                                        <p:tav tm="0">
                                          <p:val>
                                            <p:strVal val="#ppt_x"/>
                                          </p:val>
                                        </p:tav>
                                        <p:tav tm="100000">
                                          <p:val>
                                            <p:strVal val="#ppt_x"/>
                                          </p:val>
                                        </p:tav>
                                      </p:tavLst>
                                    </p:anim>
                                    <p:anim calcmode="lin" valueType="num">
                                      <p:cBhvr additive="base">
                                        <p:cTn id="54" dur="500" fill="hold"/>
                                        <p:tgtEl>
                                          <p:spTgt spid="161812"/>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61813"/>
                                        </p:tgtEl>
                                        <p:attrNameLst>
                                          <p:attrName>style.visibility</p:attrName>
                                        </p:attrNameLst>
                                      </p:cBhvr>
                                      <p:to>
                                        <p:strVal val="visible"/>
                                      </p:to>
                                    </p:set>
                                    <p:anim calcmode="lin" valueType="num">
                                      <p:cBhvr additive="base">
                                        <p:cTn id="59" dur="500" fill="hold"/>
                                        <p:tgtEl>
                                          <p:spTgt spid="161813"/>
                                        </p:tgtEl>
                                        <p:attrNameLst>
                                          <p:attrName>ppt_x</p:attrName>
                                        </p:attrNameLst>
                                      </p:cBhvr>
                                      <p:tavLst>
                                        <p:tav tm="0">
                                          <p:val>
                                            <p:strVal val="#ppt_x"/>
                                          </p:val>
                                        </p:tav>
                                        <p:tav tm="100000">
                                          <p:val>
                                            <p:strVal val="#ppt_x"/>
                                          </p:val>
                                        </p:tav>
                                      </p:tavLst>
                                    </p:anim>
                                    <p:anim calcmode="lin" valueType="num">
                                      <p:cBhvr additive="base">
                                        <p:cTn id="60" dur="500" fill="hold"/>
                                        <p:tgtEl>
                                          <p:spTgt spid="161813"/>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61819"/>
                                        </p:tgtEl>
                                        <p:attrNameLst>
                                          <p:attrName>style.visibility</p:attrName>
                                        </p:attrNameLst>
                                      </p:cBhvr>
                                      <p:to>
                                        <p:strVal val="visible"/>
                                      </p:to>
                                    </p:set>
                                    <p:anim calcmode="lin" valueType="num">
                                      <p:cBhvr additive="base">
                                        <p:cTn id="65" dur="500" fill="hold"/>
                                        <p:tgtEl>
                                          <p:spTgt spid="161819"/>
                                        </p:tgtEl>
                                        <p:attrNameLst>
                                          <p:attrName>ppt_x</p:attrName>
                                        </p:attrNameLst>
                                      </p:cBhvr>
                                      <p:tavLst>
                                        <p:tav tm="0">
                                          <p:val>
                                            <p:strVal val="#ppt_x"/>
                                          </p:val>
                                        </p:tav>
                                        <p:tav tm="100000">
                                          <p:val>
                                            <p:strVal val="#ppt_x"/>
                                          </p:val>
                                        </p:tav>
                                      </p:tavLst>
                                    </p:anim>
                                    <p:anim calcmode="lin" valueType="num">
                                      <p:cBhvr additive="base">
                                        <p:cTn id="66" dur="500" fill="hold"/>
                                        <p:tgtEl>
                                          <p:spTgt spid="16181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61820"/>
                                        </p:tgtEl>
                                        <p:attrNameLst>
                                          <p:attrName>style.visibility</p:attrName>
                                        </p:attrNameLst>
                                      </p:cBhvr>
                                      <p:to>
                                        <p:strVal val="visible"/>
                                      </p:to>
                                    </p:set>
                                    <p:anim calcmode="lin" valueType="num">
                                      <p:cBhvr additive="base">
                                        <p:cTn id="71" dur="500" fill="hold"/>
                                        <p:tgtEl>
                                          <p:spTgt spid="161820"/>
                                        </p:tgtEl>
                                        <p:attrNameLst>
                                          <p:attrName>ppt_x</p:attrName>
                                        </p:attrNameLst>
                                      </p:cBhvr>
                                      <p:tavLst>
                                        <p:tav tm="0">
                                          <p:val>
                                            <p:strVal val="#ppt_x"/>
                                          </p:val>
                                        </p:tav>
                                        <p:tav tm="100000">
                                          <p:val>
                                            <p:strVal val="#ppt_x"/>
                                          </p:val>
                                        </p:tav>
                                      </p:tavLst>
                                    </p:anim>
                                    <p:anim calcmode="lin" valueType="num">
                                      <p:cBhvr additive="base">
                                        <p:cTn id="72" dur="500" fill="hold"/>
                                        <p:tgtEl>
                                          <p:spTgt spid="161820"/>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 calcmode="lin" valueType="num">
                                      <p:cBhvr additive="base">
                                        <p:cTn id="77" dur="500" fill="hold"/>
                                        <p:tgtEl>
                                          <p:spTgt spid="3"/>
                                        </p:tgtEl>
                                        <p:attrNameLst>
                                          <p:attrName>ppt_x</p:attrName>
                                        </p:attrNameLst>
                                      </p:cBhvr>
                                      <p:tavLst>
                                        <p:tav tm="0">
                                          <p:val>
                                            <p:strVal val="#ppt_x"/>
                                          </p:val>
                                        </p:tav>
                                        <p:tav tm="100000">
                                          <p:val>
                                            <p:strVal val="#ppt_x"/>
                                          </p:val>
                                        </p:tav>
                                      </p:tavLst>
                                    </p:anim>
                                    <p:anim calcmode="lin" valueType="num">
                                      <p:cBhvr additive="base">
                                        <p:cTn id="7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4" grpId="0"/>
      <p:bldP spid="161813" grpId="0"/>
      <p:bldP spid="1618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20" name="Object 4"/>
          <p:cNvGraphicFramePr>
            <a:graphicFrameLocks noChangeAspect="1"/>
          </p:cNvGraphicFramePr>
          <p:nvPr/>
        </p:nvGraphicFramePr>
        <p:xfrm>
          <a:off x="900113" y="2457450"/>
          <a:ext cx="2338387" cy="684213"/>
        </p:xfrm>
        <a:graphic>
          <a:graphicData uri="http://schemas.openxmlformats.org/presentationml/2006/ole">
            <mc:AlternateContent xmlns:mc="http://schemas.openxmlformats.org/markup-compatibility/2006">
              <mc:Choice xmlns:v="urn:schemas-microsoft-com:vml" Requires="v">
                <p:oleObj spid="_x0000_s165980" name="Equation" r:id="rId3" imgW="825480" imgH="241200" progId="Equation.DSMT4">
                  <p:embed/>
                </p:oleObj>
              </mc:Choice>
              <mc:Fallback>
                <p:oleObj name="Equation" r:id="rId3" imgW="825480" imgH="241200" progId="Equation.DSMT4">
                  <p:embed/>
                  <p:pic>
                    <p:nvPicPr>
                      <p:cNvPr id="162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57450"/>
                        <a:ext cx="2338387"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3" name="Object 7"/>
          <p:cNvGraphicFramePr>
            <a:graphicFrameLocks noChangeAspect="1"/>
          </p:cNvGraphicFramePr>
          <p:nvPr>
            <p:extLst>
              <p:ext uri="{D42A27DB-BD31-4B8C-83A1-F6EECF244321}">
                <p14:modId xmlns:p14="http://schemas.microsoft.com/office/powerpoint/2010/main" val="827747873"/>
              </p:ext>
            </p:extLst>
          </p:nvPr>
        </p:nvGraphicFramePr>
        <p:xfrm>
          <a:off x="4440238" y="2227263"/>
          <a:ext cx="3141662" cy="931862"/>
        </p:xfrm>
        <a:graphic>
          <a:graphicData uri="http://schemas.openxmlformats.org/presentationml/2006/ole">
            <mc:AlternateContent xmlns:mc="http://schemas.openxmlformats.org/markup-compatibility/2006">
              <mc:Choice xmlns:v="urn:schemas-microsoft-com:vml" Requires="v">
                <p:oleObj spid="_x0000_s165981" name="公式" r:id="rId5" imgW="1371600" imgH="406080" progId="Equation.3">
                  <p:embed/>
                </p:oleObj>
              </mc:Choice>
              <mc:Fallback>
                <p:oleObj name="公式" r:id="rId5" imgW="1371600" imgH="406080" progId="Equation.3">
                  <p:embed/>
                  <p:pic>
                    <p:nvPicPr>
                      <p:cNvPr id="162823" name="Object 7"/>
                      <p:cNvPicPr>
                        <a:picLocks noChangeAspect="1" noChangeArrowheads="1"/>
                      </p:cNvPicPr>
                      <p:nvPr/>
                    </p:nvPicPr>
                    <p:blipFill>
                      <a:blip r:embed="rId6"/>
                      <a:srcRect/>
                      <a:stretch>
                        <a:fillRect/>
                      </a:stretch>
                    </p:blipFill>
                    <p:spPr bwMode="auto">
                      <a:xfrm>
                        <a:off x="4440238" y="2227263"/>
                        <a:ext cx="3141662"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4" name="Text Box 8"/>
          <p:cNvSpPr txBox="1">
            <a:spLocks noChangeArrowheads="1"/>
          </p:cNvSpPr>
          <p:nvPr/>
        </p:nvSpPr>
        <p:spPr bwMode="auto">
          <a:xfrm>
            <a:off x="287338" y="3141663"/>
            <a:ext cx="8353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方法二：应用</a:t>
            </a:r>
            <a:r>
              <a:rPr kumimoji="0" lang="zh-CN" altLang="en-US"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质点系动量定理</a:t>
            </a:r>
            <a:r>
              <a:rPr kumimoji="0" lang="zh-CN" altLang="en-US"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解题。</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把小球和滑块看成一个质点系。</a:t>
            </a:r>
          </a:p>
        </p:txBody>
      </p:sp>
      <p:sp>
        <p:nvSpPr>
          <p:cNvPr id="162825" name="Text Box 9"/>
          <p:cNvSpPr txBox="1">
            <a:spLocks noChangeArrowheads="1"/>
          </p:cNvSpPr>
          <p:nvPr/>
        </p:nvSpPr>
        <p:spPr bwMode="auto">
          <a:xfrm>
            <a:off x="360363" y="4076700"/>
            <a:ext cx="7812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质点系动量定理得：</a:t>
            </a:r>
          </a:p>
        </p:txBody>
      </p:sp>
      <p:graphicFrame>
        <p:nvGraphicFramePr>
          <p:cNvPr id="162827" name="Object 11"/>
          <p:cNvGraphicFramePr>
            <a:graphicFrameLocks noChangeAspect="1"/>
          </p:cNvGraphicFramePr>
          <p:nvPr/>
        </p:nvGraphicFramePr>
        <p:xfrm>
          <a:off x="900113" y="4687888"/>
          <a:ext cx="3600450" cy="514350"/>
        </p:xfrm>
        <a:graphic>
          <a:graphicData uri="http://schemas.openxmlformats.org/presentationml/2006/ole">
            <mc:AlternateContent xmlns:mc="http://schemas.openxmlformats.org/markup-compatibility/2006">
              <mc:Choice xmlns:v="urn:schemas-microsoft-com:vml" Requires="v">
                <p:oleObj spid="_x0000_s165982" name="公式" r:id="rId7" imgW="1511280" imgH="215640" progId="Equation.3">
                  <p:embed/>
                </p:oleObj>
              </mc:Choice>
              <mc:Fallback>
                <p:oleObj name="公式" r:id="rId7" imgW="1511280" imgH="215640" progId="Equation.3">
                  <p:embed/>
                  <p:pic>
                    <p:nvPicPr>
                      <p:cNvPr id="16282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687888"/>
                        <a:ext cx="36004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8" name="Object 12"/>
          <p:cNvGraphicFramePr>
            <a:graphicFrameLocks noChangeAspect="1"/>
          </p:cNvGraphicFramePr>
          <p:nvPr/>
        </p:nvGraphicFramePr>
        <p:xfrm>
          <a:off x="4824413" y="4437063"/>
          <a:ext cx="3313112" cy="917575"/>
        </p:xfrm>
        <a:graphic>
          <a:graphicData uri="http://schemas.openxmlformats.org/presentationml/2006/ole">
            <mc:AlternateContent xmlns:mc="http://schemas.openxmlformats.org/markup-compatibility/2006">
              <mc:Choice xmlns:v="urn:schemas-microsoft-com:vml" Requires="v">
                <p:oleObj spid="_x0000_s165983" name="公式" r:id="rId9" imgW="1422360" imgH="393480" progId="Equation.3">
                  <p:embed/>
                </p:oleObj>
              </mc:Choice>
              <mc:Fallback>
                <p:oleObj name="公式" r:id="rId9" imgW="1422360" imgH="393480" progId="Equation.3">
                  <p:embed/>
                  <p:pic>
                    <p:nvPicPr>
                      <p:cNvPr id="16282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4413" y="4437063"/>
                        <a:ext cx="3313112"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9" name="Text Box 13"/>
          <p:cNvSpPr txBox="1">
            <a:spLocks noChangeArrowheads="1"/>
          </p:cNvSpPr>
          <p:nvPr/>
        </p:nvSpPr>
        <p:spPr bwMode="auto">
          <a:xfrm>
            <a:off x="396875" y="53721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点系水平方向不受外力，动量守恒。</a:t>
            </a:r>
          </a:p>
        </p:txBody>
      </p:sp>
      <p:graphicFrame>
        <p:nvGraphicFramePr>
          <p:cNvPr id="162830" name="Object 14"/>
          <p:cNvGraphicFramePr>
            <a:graphicFrameLocks noChangeAspect="1"/>
          </p:cNvGraphicFramePr>
          <p:nvPr/>
        </p:nvGraphicFramePr>
        <p:xfrm>
          <a:off x="1152525" y="6056313"/>
          <a:ext cx="2592388" cy="506412"/>
        </p:xfrm>
        <a:graphic>
          <a:graphicData uri="http://schemas.openxmlformats.org/presentationml/2006/ole">
            <mc:AlternateContent xmlns:mc="http://schemas.openxmlformats.org/markup-compatibility/2006">
              <mc:Choice xmlns:v="urn:schemas-microsoft-com:vml" Requires="v">
                <p:oleObj spid="_x0000_s165984" name="公式" r:id="rId11" imgW="1104840" imgH="215640" progId="Equation.3">
                  <p:embed/>
                </p:oleObj>
              </mc:Choice>
              <mc:Fallback>
                <p:oleObj name="公式" r:id="rId11" imgW="1104840" imgH="215640" progId="Equation.3">
                  <p:embed/>
                  <p:pic>
                    <p:nvPicPr>
                      <p:cNvPr id="16283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525" y="6056313"/>
                        <a:ext cx="2592388"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1" name="Object 15"/>
          <p:cNvGraphicFramePr>
            <a:graphicFrameLocks noChangeAspect="1"/>
          </p:cNvGraphicFramePr>
          <p:nvPr/>
        </p:nvGraphicFramePr>
        <p:xfrm>
          <a:off x="4394200" y="5911850"/>
          <a:ext cx="2482850" cy="811213"/>
        </p:xfrm>
        <a:graphic>
          <a:graphicData uri="http://schemas.openxmlformats.org/presentationml/2006/ole">
            <mc:AlternateContent xmlns:mc="http://schemas.openxmlformats.org/markup-compatibility/2006">
              <mc:Choice xmlns:v="urn:schemas-microsoft-com:vml" Requires="v">
                <p:oleObj spid="_x0000_s165985" name="公式" r:id="rId13" imgW="1206360" imgH="393480" progId="Equation.3">
                  <p:embed/>
                </p:oleObj>
              </mc:Choice>
              <mc:Fallback>
                <p:oleObj name="公式" r:id="rId13" imgW="1206360" imgH="393480" progId="Equation.3">
                  <p:embed/>
                  <p:pic>
                    <p:nvPicPr>
                      <p:cNvPr id="16283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4200" y="5911850"/>
                        <a:ext cx="248285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2" name="Text Box 16"/>
          <p:cNvSpPr txBox="1">
            <a:spLocks noChangeArrowheads="1"/>
          </p:cNvSpPr>
          <p:nvPr/>
        </p:nvSpPr>
        <p:spPr bwMode="auto">
          <a:xfrm>
            <a:off x="358775" y="620713"/>
            <a:ext cx="7740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同理，对小</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水平方向应用动量定理，即</a:t>
            </a:r>
          </a:p>
        </p:txBody>
      </p:sp>
      <p:graphicFrame>
        <p:nvGraphicFramePr>
          <p:cNvPr id="162833" name="Object 17"/>
          <p:cNvGraphicFramePr>
            <a:graphicFrameLocks noChangeAspect="1"/>
          </p:cNvGraphicFramePr>
          <p:nvPr/>
        </p:nvGraphicFramePr>
        <p:xfrm>
          <a:off x="719138" y="1160463"/>
          <a:ext cx="2555875" cy="665162"/>
        </p:xfrm>
        <a:graphic>
          <a:graphicData uri="http://schemas.openxmlformats.org/presentationml/2006/ole">
            <mc:AlternateContent xmlns:mc="http://schemas.openxmlformats.org/markup-compatibility/2006">
              <mc:Choice xmlns:v="urn:schemas-microsoft-com:vml" Requires="v">
                <p:oleObj spid="_x0000_s165986" name="Equation" r:id="rId15" imgW="927000" imgH="241200" progId="Equation.DSMT4">
                  <p:embed/>
                </p:oleObj>
              </mc:Choice>
              <mc:Fallback>
                <p:oleObj name="Equation" r:id="rId15" imgW="927000" imgH="241200" progId="Equation.DSMT4">
                  <p:embed/>
                  <p:pic>
                    <p:nvPicPr>
                      <p:cNvPr id="1628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9138" y="1160463"/>
                        <a:ext cx="2555875"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1"/>
          <p:cNvGrpSpPr>
            <a:grpSpLocks/>
          </p:cNvGrpSpPr>
          <p:nvPr/>
        </p:nvGrpSpPr>
        <p:grpSpPr bwMode="auto">
          <a:xfrm>
            <a:off x="3743325" y="1196975"/>
            <a:ext cx="5400675" cy="519113"/>
            <a:chOff x="3334" y="663"/>
            <a:chExt cx="3402" cy="327"/>
          </a:xfrm>
        </p:grpSpPr>
        <p:graphicFrame>
          <p:nvGraphicFramePr>
            <p:cNvPr id="11274" name="Object 19"/>
            <p:cNvGraphicFramePr>
              <a:graphicFrameLocks noChangeAspect="1"/>
            </p:cNvGraphicFramePr>
            <p:nvPr/>
          </p:nvGraphicFramePr>
          <p:xfrm>
            <a:off x="3379" y="663"/>
            <a:ext cx="283" cy="318"/>
          </p:xfrm>
          <a:graphic>
            <a:graphicData uri="http://schemas.openxmlformats.org/presentationml/2006/ole">
              <mc:AlternateContent xmlns:mc="http://schemas.openxmlformats.org/markup-compatibility/2006">
                <mc:Choice xmlns:v="urn:schemas-microsoft-com:vml" Requires="v">
                  <p:oleObj spid="_x0000_s165987" name="Equation" r:id="rId17" imgW="203040" imgH="228600" progId="Equation.DSMT4">
                    <p:embed/>
                  </p:oleObj>
                </mc:Choice>
                <mc:Fallback>
                  <p:oleObj name="Equation" r:id="rId17" imgW="203040" imgH="228600" progId="Equation.DSMT4">
                    <p:embed/>
                    <p:pic>
                      <p:nvPicPr>
                        <p:cNvPr id="11274"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9" y="663"/>
                          <a:ext cx="28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 Box 20"/>
            <p:cNvSpPr txBox="1">
              <a:spLocks noChangeArrowheads="1"/>
            </p:cNvSpPr>
            <p:nvPr/>
          </p:nvSpPr>
          <p:spPr bwMode="auto">
            <a:xfrm>
              <a:off x="3334" y="663"/>
              <a:ext cx="3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大</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给小</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平均冲力。</a:t>
              </a:r>
            </a:p>
          </p:txBody>
        </p:sp>
      </p:grpSp>
      <p:graphicFrame>
        <p:nvGraphicFramePr>
          <p:cNvPr id="162838" name="Object 22"/>
          <p:cNvGraphicFramePr>
            <a:graphicFrameLocks noChangeAspect="1"/>
          </p:cNvGraphicFramePr>
          <p:nvPr/>
        </p:nvGraphicFramePr>
        <p:xfrm>
          <a:off x="863600" y="1881188"/>
          <a:ext cx="2447925" cy="596900"/>
        </p:xfrm>
        <a:graphic>
          <a:graphicData uri="http://schemas.openxmlformats.org/presentationml/2006/ole">
            <mc:AlternateContent xmlns:mc="http://schemas.openxmlformats.org/markup-compatibility/2006">
              <mc:Choice xmlns:v="urn:schemas-microsoft-com:vml" Requires="v">
                <p:oleObj spid="_x0000_s165988" name="Equation" r:id="rId19" imgW="939600" imgH="228600" progId="Equation.DSMT4">
                  <p:embed/>
                </p:oleObj>
              </mc:Choice>
              <mc:Fallback>
                <p:oleObj name="Equation" r:id="rId19" imgW="939600" imgH="228600" progId="Equation.DSMT4">
                  <p:embed/>
                  <p:pic>
                    <p:nvPicPr>
                      <p:cNvPr id="162838"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3600" y="1881188"/>
                        <a:ext cx="24479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2481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2832"/>
                                        </p:tgtEl>
                                        <p:attrNameLst>
                                          <p:attrName>style.visibility</p:attrName>
                                        </p:attrNameLst>
                                      </p:cBhvr>
                                      <p:to>
                                        <p:strVal val="visible"/>
                                      </p:to>
                                    </p:set>
                                    <p:anim calcmode="lin" valueType="num">
                                      <p:cBhvr additive="base">
                                        <p:cTn id="7" dur="500" fill="hold"/>
                                        <p:tgtEl>
                                          <p:spTgt spid="162832"/>
                                        </p:tgtEl>
                                        <p:attrNameLst>
                                          <p:attrName>ppt_x</p:attrName>
                                        </p:attrNameLst>
                                      </p:cBhvr>
                                      <p:tavLst>
                                        <p:tav tm="0">
                                          <p:val>
                                            <p:strVal val="#ppt_x"/>
                                          </p:val>
                                        </p:tav>
                                        <p:tav tm="100000">
                                          <p:val>
                                            <p:strVal val="#ppt_x"/>
                                          </p:val>
                                        </p:tav>
                                      </p:tavLst>
                                    </p:anim>
                                    <p:anim calcmode="lin" valueType="num">
                                      <p:cBhvr additive="base">
                                        <p:cTn id="8" dur="500" fill="hold"/>
                                        <p:tgtEl>
                                          <p:spTgt spid="1628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2833"/>
                                        </p:tgtEl>
                                        <p:attrNameLst>
                                          <p:attrName>style.visibility</p:attrName>
                                        </p:attrNameLst>
                                      </p:cBhvr>
                                      <p:to>
                                        <p:strVal val="visible"/>
                                      </p:to>
                                    </p:set>
                                    <p:anim calcmode="lin" valueType="num">
                                      <p:cBhvr additive="base">
                                        <p:cTn id="13" dur="500" fill="hold"/>
                                        <p:tgtEl>
                                          <p:spTgt spid="162833"/>
                                        </p:tgtEl>
                                        <p:attrNameLst>
                                          <p:attrName>ppt_x</p:attrName>
                                        </p:attrNameLst>
                                      </p:cBhvr>
                                      <p:tavLst>
                                        <p:tav tm="0">
                                          <p:val>
                                            <p:strVal val="#ppt_x"/>
                                          </p:val>
                                        </p:tav>
                                        <p:tav tm="100000">
                                          <p:val>
                                            <p:strVal val="#ppt_x"/>
                                          </p:val>
                                        </p:tav>
                                      </p:tavLst>
                                    </p:anim>
                                    <p:anim calcmode="lin" valueType="num">
                                      <p:cBhvr additive="base">
                                        <p:cTn id="14" dur="500" fill="hold"/>
                                        <p:tgtEl>
                                          <p:spTgt spid="16283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2838"/>
                                        </p:tgtEl>
                                        <p:attrNameLst>
                                          <p:attrName>style.visibility</p:attrName>
                                        </p:attrNameLst>
                                      </p:cBhvr>
                                      <p:to>
                                        <p:strVal val="visible"/>
                                      </p:to>
                                    </p:set>
                                    <p:anim calcmode="lin" valueType="num">
                                      <p:cBhvr additive="base">
                                        <p:cTn id="25" dur="500" fill="hold"/>
                                        <p:tgtEl>
                                          <p:spTgt spid="162838"/>
                                        </p:tgtEl>
                                        <p:attrNameLst>
                                          <p:attrName>ppt_x</p:attrName>
                                        </p:attrNameLst>
                                      </p:cBhvr>
                                      <p:tavLst>
                                        <p:tav tm="0">
                                          <p:val>
                                            <p:strVal val="#ppt_x"/>
                                          </p:val>
                                        </p:tav>
                                        <p:tav tm="100000">
                                          <p:val>
                                            <p:strVal val="#ppt_x"/>
                                          </p:val>
                                        </p:tav>
                                      </p:tavLst>
                                    </p:anim>
                                    <p:anim calcmode="lin" valueType="num">
                                      <p:cBhvr additive="base">
                                        <p:cTn id="26" dur="500" fill="hold"/>
                                        <p:tgtEl>
                                          <p:spTgt spid="16283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2820"/>
                                        </p:tgtEl>
                                        <p:attrNameLst>
                                          <p:attrName>style.visibility</p:attrName>
                                        </p:attrNameLst>
                                      </p:cBhvr>
                                      <p:to>
                                        <p:strVal val="visible"/>
                                      </p:to>
                                    </p:set>
                                    <p:anim calcmode="lin" valueType="num">
                                      <p:cBhvr additive="base">
                                        <p:cTn id="31" dur="500" fill="hold"/>
                                        <p:tgtEl>
                                          <p:spTgt spid="162820"/>
                                        </p:tgtEl>
                                        <p:attrNameLst>
                                          <p:attrName>ppt_x</p:attrName>
                                        </p:attrNameLst>
                                      </p:cBhvr>
                                      <p:tavLst>
                                        <p:tav tm="0">
                                          <p:val>
                                            <p:strVal val="#ppt_x"/>
                                          </p:val>
                                        </p:tav>
                                        <p:tav tm="100000">
                                          <p:val>
                                            <p:strVal val="#ppt_x"/>
                                          </p:val>
                                        </p:tav>
                                      </p:tavLst>
                                    </p:anim>
                                    <p:anim calcmode="lin" valueType="num">
                                      <p:cBhvr additive="base">
                                        <p:cTn id="32" dur="500" fill="hold"/>
                                        <p:tgtEl>
                                          <p:spTgt spid="16282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2823"/>
                                        </p:tgtEl>
                                        <p:attrNameLst>
                                          <p:attrName>style.visibility</p:attrName>
                                        </p:attrNameLst>
                                      </p:cBhvr>
                                      <p:to>
                                        <p:strVal val="visible"/>
                                      </p:to>
                                    </p:set>
                                    <p:anim calcmode="lin" valueType="num">
                                      <p:cBhvr additive="base">
                                        <p:cTn id="37" dur="500" fill="hold"/>
                                        <p:tgtEl>
                                          <p:spTgt spid="162823"/>
                                        </p:tgtEl>
                                        <p:attrNameLst>
                                          <p:attrName>ppt_x</p:attrName>
                                        </p:attrNameLst>
                                      </p:cBhvr>
                                      <p:tavLst>
                                        <p:tav tm="0">
                                          <p:val>
                                            <p:strVal val="#ppt_x"/>
                                          </p:val>
                                        </p:tav>
                                        <p:tav tm="100000">
                                          <p:val>
                                            <p:strVal val="#ppt_x"/>
                                          </p:val>
                                        </p:tav>
                                      </p:tavLst>
                                    </p:anim>
                                    <p:anim calcmode="lin" valueType="num">
                                      <p:cBhvr additive="base">
                                        <p:cTn id="38" dur="500" fill="hold"/>
                                        <p:tgtEl>
                                          <p:spTgt spid="16282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2824"/>
                                        </p:tgtEl>
                                        <p:attrNameLst>
                                          <p:attrName>style.visibility</p:attrName>
                                        </p:attrNameLst>
                                      </p:cBhvr>
                                      <p:to>
                                        <p:strVal val="visible"/>
                                      </p:to>
                                    </p:set>
                                    <p:anim calcmode="lin" valueType="num">
                                      <p:cBhvr additive="base">
                                        <p:cTn id="43" dur="500" fill="hold"/>
                                        <p:tgtEl>
                                          <p:spTgt spid="162824"/>
                                        </p:tgtEl>
                                        <p:attrNameLst>
                                          <p:attrName>ppt_x</p:attrName>
                                        </p:attrNameLst>
                                      </p:cBhvr>
                                      <p:tavLst>
                                        <p:tav tm="0">
                                          <p:val>
                                            <p:strVal val="#ppt_x"/>
                                          </p:val>
                                        </p:tav>
                                        <p:tav tm="100000">
                                          <p:val>
                                            <p:strVal val="#ppt_x"/>
                                          </p:val>
                                        </p:tav>
                                      </p:tavLst>
                                    </p:anim>
                                    <p:anim calcmode="lin" valueType="num">
                                      <p:cBhvr additive="base">
                                        <p:cTn id="44" dur="500" fill="hold"/>
                                        <p:tgtEl>
                                          <p:spTgt spid="16282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2825"/>
                                        </p:tgtEl>
                                        <p:attrNameLst>
                                          <p:attrName>style.visibility</p:attrName>
                                        </p:attrNameLst>
                                      </p:cBhvr>
                                      <p:to>
                                        <p:strVal val="visible"/>
                                      </p:to>
                                    </p:set>
                                    <p:anim calcmode="lin" valueType="num">
                                      <p:cBhvr additive="base">
                                        <p:cTn id="49" dur="500" fill="hold"/>
                                        <p:tgtEl>
                                          <p:spTgt spid="162825"/>
                                        </p:tgtEl>
                                        <p:attrNameLst>
                                          <p:attrName>ppt_x</p:attrName>
                                        </p:attrNameLst>
                                      </p:cBhvr>
                                      <p:tavLst>
                                        <p:tav tm="0">
                                          <p:val>
                                            <p:strVal val="#ppt_x"/>
                                          </p:val>
                                        </p:tav>
                                        <p:tav tm="100000">
                                          <p:val>
                                            <p:strVal val="#ppt_x"/>
                                          </p:val>
                                        </p:tav>
                                      </p:tavLst>
                                    </p:anim>
                                    <p:anim calcmode="lin" valueType="num">
                                      <p:cBhvr additive="base">
                                        <p:cTn id="50" dur="500" fill="hold"/>
                                        <p:tgtEl>
                                          <p:spTgt spid="16282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62827"/>
                                        </p:tgtEl>
                                        <p:attrNameLst>
                                          <p:attrName>style.visibility</p:attrName>
                                        </p:attrNameLst>
                                      </p:cBhvr>
                                      <p:to>
                                        <p:strVal val="visible"/>
                                      </p:to>
                                    </p:set>
                                    <p:anim calcmode="lin" valueType="num">
                                      <p:cBhvr additive="base">
                                        <p:cTn id="55" dur="500" fill="hold"/>
                                        <p:tgtEl>
                                          <p:spTgt spid="162827"/>
                                        </p:tgtEl>
                                        <p:attrNameLst>
                                          <p:attrName>ppt_x</p:attrName>
                                        </p:attrNameLst>
                                      </p:cBhvr>
                                      <p:tavLst>
                                        <p:tav tm="0">
                                          <p:val>
                                            <p:strVal val="#ppt_x"/>
                                          </p:val>
                                        </p:tav>
                                        <p:tav tm="100000">
                                          <p:val>
                                            <p:strVal val="#ppt_x"/>
                                          </p:val>
                                        </p:tav>
                                      </p:tavLst>
                                    </p:anim>
                                    <p:anim calcmode="lin" valueType="num">
                                      <p:cBhvr additive="base">
                                        <p:cTn id="56" dur="500" fill="hold"/>
                                        <p:tgtEl>
                                          <p:spTgt spid="16282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62828"/>
                                        </p:tgtEl>
                                        <p:attrNameLst>
                                          <p:attrName>style.visibility</p:attrName>
                                        </p:attrNameLst>
                                      </p:cBhvr>
                                      <p:to>
                                        <p:strVal val="visible"/>
                                      </p:to>
                                    </p:set>
                                    <p:anim calcmode="lin" valueType="num">
                                      <p:cBhvr additive="base">
                                        <p:cTn id="61" dur="500" fill="hold"/>
                                        <p:tgtEl>
                                          <p:spTgt spid="162828"/>
                                        </p:tgtEl>
                                        <p:attrNameLst>
                                          <p:attrName>ppt_x</p:attrName>
                                        </p:attrNameLst>
                                      </p:cBhvr>
                                      <p:tavLst>
                                        <p:tav tm="0">
                                          <p:val>
                                            <p:strVal val="#ppt_x"/>
                                          </p:val>
                                        </p:tav>
                                        <p:tav tm="100000">
                                          <p:val>
                                            <p:strVal val="#ppt_x"/>
                                          </p:val>
                                        </p:tav>
                                      </p:tavLst>
                                    </p:anim>
                                    <p:anim calcmode="lin" valueType="num">
                                      <p:cBhvr additive="base">
                                        <p:cTn id="62" dur="500" fill="hold"/>
                                        <p:tgtEl>
                                          <p:spTgt spid="162828"/>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62829"/>
                                        </p:tgtEl>
                                        <p:attrNameLst>
                                          <p:attrName>style.visibility</p:attrName>
                                        </p:attrNameLst>
                                      </p:cBhvr>
                                      <p:to>
                                        <p:strVal val="visible"/>
                                      </p:to>
                                    </p:set>
                                    <p:anim calcmode="lin" valueType="num">
                                      <p:cBhvr additive="base">
                                        <p:cTn id="67" dur="500" fill="hold"/>
                                        <p:tgtEl>
                                          <p:spTgt spid="162829"/>
                                        </p:tgtEl>
                                        <p:attrNameLst>
                                          <p:attrName>ppt_x</p:attrName>
                                        </p:attrNameLst>
                                      </p:cBhvr>
                                      <p:tavLst>
                                        <p:tav tm="0">
                                          <p:val>
                                            <p:strVal val="#ppt_x"/>
                                          </p:val>
                                        </p:tav>
                                        <p:tav tm="100000">
                                          <p:val>
                                            <p:strVal val="#ppt_x"/>
                                          </p:val>
                                        </p:tav>
                                      </p:tavLst>
                                    </p:anim>
                                    <p:anim calcmode="lin" valueType="num">
                                      <p:cBhvr additive="base">
                                        <p:cTn id="68" dur="500" fill="hold"/>
                                        <p:tgtEl>
                                          <p:spTgt spid="16282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62830"/>
                                        </p:tgtEl>
                                        <p:attrNameLst>
                                          <p:attrName>style.visibility</p:attrName>
                                        </p:attrNameLst>
                                      </p:cBhvr>
                                      <p:to>
                                        <p:strVal val="visible"/>
                                      </p:to>
                                    </p:set>
                                    <p:anim calcmode="lin" valueType="num">
                                      <p:cBhvr additive="base">
                                        <p:cTn id="73" dur="500" fill="hold"/>
                                        <p:tgtEl>
                                          <p:spTgt spid="162830"/>
                                        </p:tgtEl>
                                        <p:attrNameLst>
                                          <p:attrName>ppt_x</p:attrName>
                                        </p:attrNameLst>
                                      </p:cBhvr>
                                      <p:tavLst>
                                        <p:tav tm="0">
                                          <p:val>
                                            <p:strVal val="#ppt_x"/>
                                          </p:val>
                                        </p:tav>
                                        <p:tav tm="100000">
                                          <p:val>
                                            <p:strVal val="#ppt_x"/>
                                          </p:val>
                                        </p:tav>
                                      </p:tavLst>
                                    </p:anim>
                                    <p:anim calcmode="lin" valueType="num">
                                      <p:cBhvr additive="base">
                                        <p:cTn id="74" dur="500" fill="hold"/>
                                        <p:tgtEl>
                                          <p:spTgt spid="162830"/>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62831"/>
                                        </p:tgtEl>
                                        <p:attrNameLst>
                                          <p:attrName>style.visibility</p:attrName>
                                        </p:attrNameLst>
                                      </p:cBhvr>
                                      <p:to>
                                        <p:strVal val="visible"/>
                                      </p:to>
                                    </p:set>
                                    <p:anim calcmode="lin" valueType="num">
                                      <p:cBhvr additive="base">
                                        <p:cTn id="79" dur="500" fill="hold"/>
                                        <p:tgtEl>
                                          <p:spTgt spid="162831"/>
                                        </p:tgtEl>
                                        <p:attrNameLst>
                                          <p:attrName>ppt_x</p:attrName>
                                        </p:attrNameLst>
                                      </p:cBhvr>
                                      <p:tavLst>
                                        <p:tav tm="0">
                                          <p:val>
                                            <p:strVal val="#ppt_x"/>
                                          </p:val>
                                        </p:tav>
                                        <p:tav tm="100000">
                                          <p:val>
                                            <p:strVal val="#ppt_x"/>
                                          </p:val>
                                        </p:tav>
                                      </p:tavLst>
                                    </p:anim>
                                    <p:anim calcmode="lin" valueType="num">
                                      <p:cBhvr additive="base">
                                        <p:cTn id="80" dur="500" fill="hold"/>
                                        <p:tgtEl>
                                          <p:spTgt spid="1628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4" grpId="0"/>
      <p:bldP spid="162825" grpId="0"/>
      <p:bldP spid="162829" grpId="0"/>
      <p:bldP spid="1628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 Box 4"/>
          <p:cNvSpPr txBox="1">
            <a:spLocks noChangeArrowheads="1"/>
          </p:cNvSpPr>
          <p:nvPr/>
        </p:nvSpPr>
        <p:spPr bwMode="auto">
          <a:xfrm>
            <a:off x="395288" y="692150"/>
            <a:ext cx="8280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2: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辆装煤车以               的速率从煤斗下面通过</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每秒钟落入车厢的煤为                     ，如果使车厢的速度保持不变，应该用多大的牵引力拉车厢</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车厢与钢轨间的摩擦忽略不计）</a:t>
            </a:r>
          </a:p>
        </p:txBody>
      </p:sp>
      <p:graphicFrame>
        <p:nvGraphicFramePr>
          <p:cNvPr id="12290" name="Object 5"/>
          <p:cNvGraphicFramePr>
            <a:graphicFrameLocks noChangeAspect="1"/>
          </p:cNvGraphicFramePr>
          <p:nvPr/>
        </p:nvGraphicFramePr>
        <p:xfrm>
          <a:off x="3311525" y="728663"/>
          <a:ext cx="1368425" cy="390525"/>
        </p:xfrm>
        <a:graphic>
          <a:graphicData uri="http://schemas.openxmlformats.org/presentationml/2006/ole">
            <mc:AlternateContent xmlns:mc="http://schemas.openxmlformats.org/markup-compatibility/2006">
              <mc:Choice xmlns:v="urn:schemas-microsoft-com:vml" Requires="v">
                <p:oleObj spid="_x0000_s166944" name="公式" r:id="rId3" imgW="622080" imgH="177480" progId="Equation.3">
                  <p:embed/>
                </p:oleObj>
              </mc:Choice>
              <mc:Fallback>
                <p:oleObj name="公式" r:id="rId3" imgW="622080" imgH="177480" progId="Equation.3">
                  <p:embed/>
                  <p:pic>
                    <p:nvPicPr>
                      <p:cNvPr id="122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525" y="728663"/>
                        <a:ext cx="13684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6"/>
          <p:cNvGraphicFramePr>
            <a:graphicFrameLocks noChangeAspect="1"/>
          </p:cNvGraphicFramePr>
          <p:nvPr/>
        </p:nvGraphicFramePr>
        <p:xfrm>
          <a:off x="4211638" y="1196975"/>
          <a:ext cx="1689100" cy="436563"/>
        </p:xfrm>
        <a:graphic>
          <a:graphicData uri="http://schemas.openxmlformats.org/presentationml/2006/ole">
            <mc:AlternateContent xmlns:mc="http://schemas.openxmlformats.org/markup-compatibility/2006">
              <mc:Choice xmlns:v="urn:schemas-microsoft-com:vml" Requires="v">
                <p:oleObj spid="_x0000_s166945" name="公式" r:id="rId5" imgW="787320" imgH="203040" progId="Equation.3">
                  <p:embed/>
                </p:oleObj>
              </mc:Choice>
              <mc:Fallback>
                <p:oleObj name="公式" r:id="rId5" imgW="787320" imgH="203040" progId="Equation.3">
                  <p:embed/>
                  <p:pic>
                    <p:nvPicPr>
                      <p:cNvPr id="1229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196975"/>
                        <a:ext cx="16891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4" name="Group 30"/>
          <p:cNvGrpSpPr>
            <a:grpSpLocks/>
          </p:cNvGrpSpPr>
          <p:nvPr/>
        </p:nvGrpSpPr>
        <p:grpSpPr bwMode="auto">
          <a:xfrm>
            <a:off x="719138" y="2565400"/>
            <a:ext cx="3024187" cy="2016125"/>
            <a:chOff x="884" y="1593"/>
            <a:chExt cx="1905" cy="1270"/>
          </a:xfrm>
        </p:grpSpPr>
        <p:grpSp>
          <p:nvGrpSpPr>
            <p:cNvPr id="12297" name="Group 20"/>
            <p:cNvGrpSpPr>
              <a:grpSpLocks/>
            </p:cNvGrpSpPr>
            <p:nvPr/>
          </p:nvGrpSpPr>
          <p:grpSpPr bwMode="auto">
            <a:xfrm>
              <a:off x="884" y="1593"/>
              <a:ext cx="1905" cy="1270"/>
              <a:chOff x="884" y="1570"/>
              <a:chExt cx="1905" cy="1270"/>
            </a:xfrm>
          </p:grpSpPr>
          <p:sp>
            <p:nvSpPr>
              <p:cNvPr id="12307" name="Rectangle 7"/>
              <p:cNvSpPr>
                <a:spLocks noChangeArrowheads="1"/>
              </p:cNvSpPr>
              <p:nvPr/>
            </p:nvSpPr>
            <p:spPr bwMode="auto">
              <a:xfrm>
                <a:off x="884" y="2069"/>
                <a:ext cx="1543" cy="544"/>
              </a:xfrm>
              <a:prstGeom prst="rect">
                <a:avLst/>
              </a:prstGeom>
              <a:solidFill>
                <a:schemeClr val="accent1"/>
              </a:solidFill>
              <a:ln w="381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8" name="Oval 8"/>
              <p:cNvSpPr>
                <a:spLocks noChangeArrowheads="1"/>
              </p:cNvSpPr>
              <p:nvPr/>
            </p:nvSpPr>
            <p:spPr bwMode="auto">
              <a:xfrm>
                <a:off x="1111" y="2614"/>
                <a:ext cx="227" cy="226"/>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9" name="Oval 9"/>
              <p:cNvSpPr>
                <a:spLocks noChangeArrowheads="1"/>
              </p:cNvSpPr>
              <p:nvPr/>
            </p:nvSpPr>
            <p:spPr bwMode="auto">
              <a:xfrm>
                <a:off x="1837" y="2614"/>
                <a:ext cx="227" cy="226"/>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0" name="Line 10"/>
              <p:cNvSpPr>
                <a:spLocks noChangeShapeType="1"/>
              </p:cNvSpPr>
              <p:nvPr/>
            </p:nvSpPr>
            <p:spPr bwMode="auto">
              <a:xfrm>
                <a:off x="2426"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2" name="Object 11"/>
              <p:cNvGraphicFramePr>
                <a:graphicFrameLocks noChangeAspect="1"/>
              </p:cNvGraphicFramePr>
              <p:nvPr/>
            </p:nvGraphicFramePr>
            <p:xfrm>
              <a:off x="2608" y="2069"/>
              <a:ext cx="180" cy="229"/>
            </p:xfrm>
            <a:graphic>
              <a:graphicData uri="http://schemas.openxmlformats.org/presentationml/2006/ole">
                <mc:AlternateContent xmlns:mc="http://schemas.openxmlformats.org/markup-compatibility/2006">
                  <mc:Choice xmlns:v="urn:schemas-microsoft-com:vml" Requires="v">
                    <p:oleObj spid="_x0000_s166946" name="公式" r:id="rId7" imgW="139680" imgH="177480" progId="Equation.3">
                      <p:embed/>
                    </p:oleObj>
                  </mc:Choice>
                  <mc:Fallback>
                    <p:oleObj name="公式" r:id="rId7" imgW="139680" imgH="177480" progId="Equation.3">
                      <p:embed/>
                      <p:pic>
                        <p:nvPicPr>
                          <p:cNvPr id="1229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 y="2069"/>
                            <a:ext cx="18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1" name="Rectangle 13"/>
              <p:cNvSpPr>
                <a:spLocks noChangeArrowheads="1"/>
              </p:cNvSpPr>
              <p:nvPr/>
            </p:nvSpPr>
            <p:spPr bwMode="auto">
              <a:xfrm>
                <a:off x="884" y="2387"/>
                <a:ext cx="1542" cy="227"/>
              </a:xfrm>
              <a:prstGeom prst="rect">
                <a:avLst/>
              </a:prstGeom>
              <a:solidFill>
                <a:srgbClr val="777777"/>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2" name="Line 14"/>
              <p:cNvSpPr>
                <a:spLocks noChangeShapeType="1"/>
              </p:cNvSpPr>
              <p:nvPr/>
            </p:nvSpPr>
            <p:spPr bwMode="auto">
              <a:xfrm>
                <a:off x="2018" y="1570"/>
                <a:ext cx="0" cy="3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3" name="Line 15"/>
              <p:cNvSpPr>
                <a:spLocks noChangeShapeType="1"/>
              </p:cNvSpPr>
              <p:nvPr/>
            </p:nvSpPr>
            <p:spPr bwMode="auto">
              <a:xfrm>
                <a:off x="2200" y="1570"/>
                <a:ext cx="0" cy="3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4" name="Line 16"/>
              <p:cNvSpPr>
                <a:spLocks noChangeShapeType="1"/>
              </p:cNvSpPr>
              <p:nvPr/>
            </p:nvSpPr>
            <p:spPr bwMode="auto">
              <a:xfrm>
                <a:off x="2018" y="1888"/>
                <a:ext cx="9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5" name="Line 17"/>
              <p:cNvSpPr>
                <a:spLocks noChangeShapeType="1"/>
              </p:cNvSpPr>
              <p:nvPr/>
            </p:nvSpPr>
            <p:spPr bwMode="auto">
              <a:xfrm flipH="1">
                <a:off x="2154" y="1888"/>
                <a:ext cx="46"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6" name="Rectangle 19"/>
              <p:cNvSpPr>
                <a:spLocks noChangeArrowheads="1"/>
              </p:cNvSpPr>
              <p:nvPr/>
            </p:nvSpPr>
            <p:spPr bwMode="auto">
              <a:xfrm>
                <a:off x="884" y="2024"/>
                <a:ext cx="1588"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2298" name="Rectangle 21"/>
            <p:cNvSpPr>
              <a:spLocks noChangeArrowheads="1"/>
            </p:cNvSpPr>
            <p:nvPr/>
          </p:nvSpPr>
          <p:spPr bwMode="auto">
            <a:xfrm>
              <a:off x="2018" y="1661"/>
              <a:ext cx="182" cy="204"/>
            </a:xfrm>
            <a:prstGeom prst="rect">
              <a:avLst/>
            </a:prstGeom>
            <a:solidFill>
              <a:srgbClr val="777777"/>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299" name="Oval 22"/>
            <p:cNvSpPr>
              <a:spLocks noChangeArrowheads="1"/>
            </p:cNvSpPr>
            <p:nvPr/>
          </p:nvSpPr>
          <p:spPr bwMode="auto">
            <a:xfrm>
              <a:off x="2065" y="1889"/>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0" name="Oval 23"/>
            <p:cNvSpPr>
              <a:spLocks noChangeArrowheads="1"/>
            </p:cNvSpPr>
            <p:nvPr/>
          </p:nvSpPr>
          <p:spPr bwMode="auto">
            <a:xfrm>
              <a:off x="2111" y="1866"/>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1" name="Oval 24"/>
            <p:cNvSpPr>
              <a:spLocks noChangeArrowheads="1"/>
            </p:cNvSpPr>
            <p:nvPr/>
          </p:nvSpPr>
          <p:spPr bwMode="auto">
            <a:xfrm>
              <a:off x="2133" y="1934"/>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2" name="Oval 25"/>
            <p:cNvSpPr>
              <a:spLocks noChangeArrowheads="1"/>
            </p:cNvSpPr>
            <p:nvPr/>
          </p:nvSpPr>
          <p:spPr bwMode="auto">
            <a:xfrm>
              <a:off x="2110" y="1933"/>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3" name="Oval 26"/>
            <p:cNvSpPr>
              <a:spLocks noChangeArrowheads="1"/>
            </p:cNvSpPr>
            <p:nvPr/>
          </p:nvSpPr>
          <p:spPr bwMode="auto">
            <a:xfrm>
              <a:off x="2086" y="2024"/>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4" name="Oval 27"/>
            <p:cNvSpPr>
              <a:spLocks noChangeArrowheads="1"/>
            </p:cNvSpPr>
            <p:nvPr/>
          </p:nvSpPr>
          <p:spPr bwMode="auto">
            <a:xfrm>
              <a:off x="2087" y="1933"/>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5" name="Oval 28"/>
            <p:cNvSpPr>
              <a:spLocks noChangeArrowheads="1"/>
            </p:cNvSpPr>
            <p:nvPr/>
          </p:nvSpPr>
          <p:spPr bwMode="auto">
            <a:xfrm>
              <a:off x="2154" y="2047"/>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6" name="Oval 29"/>
            <p:cNvSpPr>
              <a:spLocks noChangeArrowheads="1"/>
            </p:cNvSpPr>
            <p:nvPr/>
          </p:nvSpPr>
          <p:spPr bwMode="auto">
            <a:xfrm>
              <a:off x="2109" y="2070"/>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7727" name="Text Box 31"/>
          <p:cNvSpPr txBox="1">
            <a:spLocks noChangeArrowheads="1"/>
          </p:cNvSpPr>
          <p:nvPr/>
        </p:nvSpPr>
        <p:spPr bwMode="auto">
          <a:xfrm>
            <a:off x="4319588" y="2816225"/>
            <a:ext cx="3744912"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首先要想到这是</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变质量问题。</a:t>
            </a:r>
          </a:p>
        </p:txBody>
      </p:sp>
      <p:sp>
        <p:nvSpPr>
          <p:cNvPr id="157728" name="Text Box 32"/>
          <p:cNvSpPr txBox="1">
            <a:spLocks noChangeArrowheads="1"/>
          </p:cNvSpPr>
          <p:nvPr/>
        </p:nvSpPr>
        <p:spPr bwMode="auto">
          <a:xfrm>
            <a:off x="323850" y="4905375"/>
            <a:ext cx="8280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所以以</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t </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时刻煤车和已经落到煤车的煤总质量</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a:t>
            </a:r>
            <a:r>
              <a:rPr kumimoji="0"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dt</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时间内又要落入车厢的煤</a:t>
            </a:r>
            <a:r>
              <a:rPr kumimoji="0"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d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为研究对象。由研究对象可知是质点系问题。</a:t>
            </a:r>
          </a:p>
        </p:txBody>
      </p:sp>
    </p:spTree>
    <p:extLst>
      <p:ext uri="{BB962C8B-B14F-4D97-AF65-F5344CB8AC3E}">
        <p14:creationId xmlns:p14="http://schemas.microsoft.com/office/powerpoint/2010/main" val="808506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727"/>
                                        </p:tgtEl>
                                        <p:attrNameLst>
                                          <p:attrName>style.visibility</p:attrName>
                                        </p:attrNameLst>
                                      </p:cBhvr>
                                      <p:to>
                                        <p:strVal val="visible"/>
                                      </p:to>
                                    </p:set>
                                    <p:anim calcmode="lin" valueType="num">
                                      <p:cBhvr additive="base">
                                        <p:cTn id="7" dur="500" fill="hold"/>
                                        <p:tgtEl>
                                          <p:spTgt spid="157727"/>
                                        </p:tgtEl>
                                        <p:attrNameLst>
                                          <p:attrName>ppt_x</p:attrName>
                                        </p:attrNameLst>
                                      </p:cBhvr>
                                      <p:tavLst>
                                        <p:tav tm="0">
                                          <p:val>
                                            <p:strVal val="#ppt_x"/>
                                          </p:val>
                                        </p:tav>
                                        <p:tav tm="100000">
                                          <p:val>
                                            <p:strVal val="#ppt_x"/>
                                          </p:val>
                                        </p:tav>
                                      </p:tavLst>
                                    </p:anim>
                                    <p:anim calcmode="lin" valueType="num">
                                      <p:cBhvr additive="base">
                                        <p:cTn id="8" dur="500" fill="hold"/>
                                        <p:tgtEl>
                                          <p:spTgt spid="1577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728"/>
                                        </p:tgtEl>
                                        <p:attrNameLst>
                                          <p:attrName>style.visibility</p:attrName>
                                        </p:attrNameLst>
                                      </p:cBhvr>
                                      <p:to>
                                        <p:strVal val="visible"/>
                                      </p:to>
                                    </p:set>
                                    <p:anim calcmode="lin" valueType="num">
                                      <p:cBhvr additive="base">
                                        <p:cTn id="13" dur="500" fill="hold"/>
                                        <p:tgtEl>
                                          <p:spTgt spid="157728"/>
                                        </p:tgtEl>
                                        <p:attrNameLst>
                                          <p:attrName>ppt_x</p:attrName>
                                        </p:attrNameLst>
                                      </p:cBhvr>
                                      <p:tavLst>
                                        <p:tav tm="0">
                                          <p:val>
                                            <p:strVal val="#ppt_x"/>
                                          </p:val>
                                        </p:tav>
                                        <p:tav tm="100000">
                                          <p:val>
                                            <p:strVal val="#ppt_x"/>
                                          </p:val>
                                        </p:tav>
                                      </p:tavLst>
                                    </p:anim>
                                    <p:anim calcmode="lin" valueType="num">
                                      <p:cBhvr additive="base">
                                        <p:cTn id="14" dur="500" fill="hold"/>
                                        <p:tgtEl>
                                          <p:spTgt spid="1577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27" grpId="0"/>
      <p:bldP spid="1577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9" name="Group 4"/>
          <p:cNvGrpSpPr>
            <a:grpSpLocks/>
          </p:cNvGrpSpPr>
          <p:nvPr/>
        </p:nvGrpSpPr>
        <p:grpSpPr bwMode="auto">
          <a:xfrm>
            <a:off x="431800" y="692150"/>
            <a:ext cx="3024188" cy="2016125"/>
            <a:chOff x="884" y="1593"/>
            <a:chExt cx="1905" cy="1270"/>
          </a:xfrm>
        </p:grpSpPr>
        <p:grpSp>
          <p:nvGrpSpPr>
            <p:cNvPr id="13326" name="Group 5"/>
            <p:cNvGrpSpPr>
              <a:grpSpLocks/>
            </p:cNvGrpSpPr>
            <p:nvPr/>
          </p:nvGrpSpPr>
          <p:grpSpPr bwMode="auto">
            <a:xfrm>
              <a:off x="884" y="1593"/>
              <a:ext cx="1905" cy="1270"/>
              <a:chOff x="884" y="1570"/>
              <a:chExt cx="1905" cy="1270"/>
            </a:xfrm>
          </p:grpSpPr>
          <p:sp>
            <p:nvSpPr>
              <p:cNvPr id="13336" name="Rectangle 6"/>
              <p:cNvSpPr>
                <a:spLocks noChangeArrowheads="1"/>
              </p:cNvSpPr>
              <p:nvPr/>
            </p:nvSpPr>
            <p:spPr bwMode="auto">
              <a:xfrm>
                <a:off x="884" y="2069"/>
                <a:ext cx="1543" cy="544"/>
              </a:xfrm>
              <a:prstGeom prst="rect">
                <a:avLst/>
              </a:prstGeom>
              <a:solidFill>
                <a:schemeClr val="accent1"/>
              </a:solidFill>
              <a:ln w="38100">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7" name="Oval 7"/>
              <p:cNvSpPr>
                <a:spLocks noChangeArrowheads="1"/>
              </p:cNvSpPr>
              <p:nvPr/>
            </p:nvSpPr>
            <p:spPr bwMode="auto">
              <a:xfrm>
                <a:off x="1111" y="2614"/>
                <a:ext cx="227" cy="226"/>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8" name="Oval 8"/>
              <p:cNvSpPr>
                <a:spLocks noChangeArrowheads="1"/>
              </p:cNvSpPr>
              <p:nvPr/>
            </p:nvSpPr>
            <p:spPr bwMode="auto">
              <a:xfrm>
                <a:off x="1837" y="2614"/>
                <a:ext cx="227" cy="226"/>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9" name="Line 9"/>
              <p:cNvSpPr>
                <a:spLocks noChangeShapeType="1"/>
              </p:cNvSpPr>
              <p:nvPr/>
            </p:nvSpPr>
            <p:spPr bwMode="auto">
              <a:xfrm>
                <a:off x="2426" y="2341"/>
                <a:ext cx="3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18" name="Object 10"/>
              <p:cNvGraphicFramePr>
                <a:graphicFrameLocks noChangeAspect="1"/>
              </p:cNvGraphicFramePr>
              <p:nvPr/>
            </p:nvGraphicFramePr>
            <p:xfrm>
              <a:off x="2608" y="2069"/>
              <a:ext cx="180" cy="229"/>
            </p:xfrm>
            <a:graphic>
              <a:graphicData uri="http://schemas.openxmlformats.org/presentationml/2006/ole">
                <mc:AlternateContent xmlns:mc="http://schemas.openxmlformats.org/markup-compatibility/2006">
                  <mc:Choice xmlns:v="urn:schemas-microsoft-com:vml" Requires="v">
                    <p:oleObj spid="_x0000_s167988" name="公式" r:id="rId4" imgW="139680" imgH="177480" progId="Equation.3">
                      <p:embed/>
                    </p:oleObj>
                  </mc:Choice>
                  <mc:Fallback>
                    <p:oleObj name="公式" r:id="rId4" imgW="139680" imgH="177480" progId="Equation.3">
                      <p:embed/>
                      <p:pic>
                        <p:nvPicPr>
                          <p:cNvPr id="133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8" y="2069"/>
                            <a:ext cx="18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0" name="Rectangle 11"/>
              <p:cNvSpPr>
                <a:spLocks noChangeArrowheads="1"/>
              </p:cNvSpPr>
              <p:nvPr/>
            </p:nvSpPr>
            <p:spPr bwMode="auto">
              <a:xfrm>
                <a:off x="884" y="2387"/>
                <a:ext cx="1542" cy="227"/>
              </a:xfrm>
              <a:prstGeom prst="rect">
                <a:avLst/>
              </a:prstGeom>
              <a:solidFill>
                <a:srgbClr val="777777"/>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1" name="Line 12"/>
              <p:cNvSpPr>
                <a:spLocks noChangeShapeType="1"/>
              </p:cNvSpPr>
              <p:nvPr/>
            </p:nvSpPr>
            <p:spPr bwMode="auto">
              <a:xfrm>
                <a:off x="2018" y="1570"/>
                <a:ext cx="0" cy="3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2" name="Line 13"/>
              <p:cNvSpPr>
                <a:spLocks noChangeShapeType="1"/>
              </p:cNvSpPr>
              <p:nvPr/>
            </p:nvSpPr>
            <p:spPr bwMode="auto">
              <a:xfrm>
                <a:off x="2200" y="1570"/>
                <a:ext cx="0" cy="3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3" name="Line 14"/>
              <p:cNvSpPr>
                <a:spLocks noChangeShapeType="1"/>
              </p:cNvSpPr>
              <p:nvPr/>
            </p:nvSpPr>
            <p:spPr bwMode="auto">
              <a:xfrm>
                <a:off x="2018" y="1888"/>
                <a:ext cx="91"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4" name="Line 15"/>
              <p:cNvSpPr>
                <a:spLocks noChangeShapeType="1"/>
              </p:cNvSpPr>
              <p:nvPr/>
            </p:nvSpPr>
            <p:spPr bwMode="auto">
              <a:xfrm flipH="1">
                <a:off x="2154" y="1888"/>
                <a:ext cx="46"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5" name="Rectangle 16"/>
              <p:cNvSpPr>
                <a:spLocks noChangeArrowheads="1"/>
              </p:cNvSpPr>
              <p:nvPr/>
            </p:nvSpPr>
            <p:spPr bwMode="auto">
              <a:xfrm>
                <a:off x="884" y="2024"/>
                <a:ext cx="1588"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327" name="Rectangle 17"/>
            <p:cNvSpPr>
              <a:spLocks noChangeArrowheads="1"/>
            </p:cNvSpPr>
            <p:nvPr/>
          </p:nvSpPr>
          <p:spPr bwMode="auto">
            <a:xfrm>
              <a:off x="2018" y="1661"/>
              <a:ext cx="182" cy="204"/>
            </a:xfrm>
            <a:prstGeom prst="rect">
              <a:avLst/>
            </a:prstGeom>
            <a:solidFill>
              <a:srgbClr val="777777"/>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8" name="Oval 18"/>
            <p:cNvSpPr>
              <a:spLocks noChangeArrowheads="1"/>
            </p:cNvSpPr>
            <p:nvPr/>
          </p:nvSpPr>
          <p:spPr bwMode="auto">
            <a:xfrm>
              <a:off x="2065" y="1889"/>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29" name="Oval 19"/>
            <p:cNvSpPr>
              <a:spLocks noChangeArrowheads="1"/>
            </p:cNvSpPr>
            <p:nvPr/>
          </p:nvSpPr>
          <p:spPr bwMode="auto">
            <a:xfrm>
              <a:off x="2111" y="1866"/>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0" name="Oval 20"/>
            <p:cNvSpPr>
              <a:spLocks noChangeArrowheads="1"/>
            </p:cNvSpPr>
            <p:nvPr/>
          </p:nvSpPr>
          <p:spPr bwMode="auto">
            <a:xfrm>
              <a:off x="2133" y="1934"/>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1" name="Oval 21"/>
            <p:cNvSpPr>
              <a:spLocks noChangeArrowheads="1"/>
            </p:cNvSpPr>
            <p:nvPr/>
          </p:nvSpPr>
          <p:spPr bwMode="auto">
            <a:xfrm>
              <a:off x="2110" y="1933"/>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2" name="Oval 22"/>
            <p:cNvSpPr>
              <a:spLocks noChangeArrowheads="1"/>
            </p:cNvSpPr>
            <p:nvPr/>
          </p:nvSpPr>
          <p:spPr bwMode="auto">
            <a:xfrm>
              <a:off x="2086" y="2024"/>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3" name="Oval 23"/>
            <p:cNvSpPr>
              <a:spLocks noChangeArrowheads="1"/>
            </p:cNvSpPr>
            <p:nvPr/>
          </p:nvSpPr>
          <p:spPr bwMode="auto">
            <a:xfrm>
              <a:off x="2087" y="1933"/>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4" name="Oval 24"/>
            <p:cNvSpPr>
              <a:spLocks noChangeArrowheads="1"/>
            </p:cNvSpPr>
            <p:nvPr/>
          </p:nvSpPr>
          <p:spPr bwMode="auto">
            <a:xfrm>
              <a:off x="2154" y="2047"/>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35" name="Oval 25"/>
            <p:cNvSpPr>
              <a:spLocks noChangeArrowheads="1"/>
            </p:cNvSpPr>
            <p:nvPr/>
          </p:nvSpPr>
          <p:spPr bwMode="auto">
            <a:xfrm>
              <a:off x="2109" y="2070"/>
              <a:ext cx="22" cy="45"/>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8746" name="Text Box 26"/>
          <p:cNvSpPr txBox="1">
            <a:spLocks noChangeArrowheads="1"/>
          </p:cNvSpPr>
          <p:nvPr/>
        </p:nvSpPr>
        <p:spPr bwMode="auto">
          <a:xfrm>
            <a:off x="3816350" y="836613"/>
            <a:ext cx="4716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质点系的动量定理（</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间内）得：</a:t>
            </a:r>
          </a:p>
        </p:txBody>
      </p:sp>
      <p:graphicFrame>
        <p:nvGraphicFramePr>
          <p:cNvPr id="158747" name="Object 27"/>
          <p:cNvGraphicFramePr>
            <a:graphicFrameLocks noChangeAspect="1"/>
          </p:cNvGraphicFramePr>
          <p:nvPr/>
        </p:nvGraphicFramePr>
        <p:xfrm>
          <a:off x="4608513" y="1844675"/>
          <a:ext cx="1619250" cy="550863"/>
        </p:xfrm>
        <a:graphic>
          <a:graphicData uri="http://schemas.openxmlformats.org/presentationml/2006/ole">
            <mc:AlternateContent xmlns:mc="http://schemas.openxmlformats.org/markup-compatibility/2006">
              <mc:Choice xmlns:v="urn:schemas-microsoft-com:vml" Requires="v">
                <p:oleObj spid="_x0000_s167989" name="公式" r:id="rId6" imgW="596880" imgH="203040" progId="Equation.3">
                  <p:embed/>
                </p:oleObj>
              </mc:Choice>
              <mc:Fallback>
                <p:oleObj name="公式" r:id="rId6" imgW="596880" imgH="203040" progId="Equation.3">
                  <p:embed/>
                  <p:pic>
                    <p:nvPicPr>
                      <p:cNvPr id="158747"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8513" y="1844675"/>
                        <a:ext cx="16192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48" name="Text Box 28"/>
          <p:cNvSpPr txBox="1">
            <a:spLocks noChangeArrowheads="1"/>
          </p:cNvSpPr>
          <p:nvPr/>
        </p:nvSpPr>
        <p:spPr bwMode="auto">
          <a:xfrm>
            <a:off x="539750" y="3033713"/>
            <a:ext cx="3527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水平方向的分量：</a:t>
            </a:r>
          </a:p>
        </p:txBody>
      </p:sp>
      <p:graphicFrame>
        <p:nvGraphicFramePr>
          <p:cNvPr id="158749" name="Object 29"/>
          <p:cNvGraphicFramePr>
            <a:graphicFrameLocks noChangeAspect="1"/>
          </p:cNvGraphicFramePr>
          <p:nvPr/>
        </p:nvGraphicFramePr>
        <p:xfrm>
          <a:off x="1187450" y="3716338"/>
          <a:ext cx="5613400" cy="547687"/>
        </p:xfrm>
        <a:graphic>
          <a:graphicData uri="http://schemas.openxmlformats.org/presentationml/2006/ole">
            <mc:AlternateContent xmlns:mc="http://schemas.openxmlformats.org/markup-compatibility/2006">
              <mc:Choice xmlns:v="urn:schemas-microsoft-com:vml" Requires="v">
                <p:oleObj spid="_x0000_s167990" name="公式" r:id="rId8" imgW="2082600" imgH="203040" progId="Equation.3">
                  <p:embed/>
                </p:oleObj>
              </mc:Choice>
              <mc:Fallback>
                <p:oleObj name="公式" r:id="rId8" imgW="2082600" imgH="203040" progId="Equation.3">
                  <p:embed/>
                  <p:pic>
                    <p:nvPicPr>
                      <p:cNvPr id="158749"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3716338"/>
                        <a:ext cx="56134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50" name="Text Box 30"/>
          <p:cNvSpPr txBox="1">
            <a:spLocks noChangeArrowheads="1"/>
          </p:cNvSpPr>
          <p:nvPr/>
        </p:nvSpPr>
        <p:spPr bwMode="auto">
          <a:xfrm>
            <a:off x="971550" y="4760913"/>
            <a:ext cx="5330825" cy="52863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t+d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刻两个研究对象的总动量</a:t>
            </a:r>
          </a:p>
        </p:txBody>
      </p:sp>
      <p:sp>
        <p:nvSpPr>
          <p:cNvPr id="158751" name="Text Box 31"/>
          <p:cNvSpPr txBox="1">
            <a:spLocks noChangeArrowheads="1"/>
          </p:cNvSpPr>
          <p:nvPr/>
        </p:nvSpPr>
        <p:spPr bwMode="auto">
          <a:xfrm>
            <a:off x="3563938" y="2816225"/>
            <a:ext cx="4787900" cy="52863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刻两个研究对象的总动量</a:t>
            </a:r>
          </a:p>
        </p:txBody>
      </p:sp>
      <p:sp>
        <p:nvSpPr>
          <p:cNvPr id="158752" name="AutoShape 32"/>
          <p:cNvSpPr>
            <a:spLocks noChangeArrowheads="1"/>
          </p:cNvSpPr>
          <p:nvPr/>
        </p:nvSpPr>
        <p:spPr bwMode="auto">
          <a:xfrm>
            <a:off x="2555875" y="4292600"/>
            <a:ext cx="215900" cy="576263"/>
          </a:xfrm>
          <a:prstGeom prst="upArrow">
            <a:avLst>
              <a:gd name="adj1" fmla="val 50000"/>
              <a:gd name="adj2" fmla="val 66728"/>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8753" name="AutoShape 33"/>
          <p:cNvSpPr>
            <a:spLocks noChangeArrowheads="1"/>
          </p:cNvSpPr>
          <p:nvPr/>
        </p:nvSpPr>
        <p:spPr bwMode="auto">
          <a:xfrm>
            <a:off x="5508625" y="3284538"/>
            <a:ext cx="179388" cy="504825"/>
          </a:xfrm>
          <a:prstGeom prst="downArrow">
            <a:avLst>
              <a:gd name="adj1" fmla="val 50000"/>
              <a:gd name="adj2" fmla="val 70354"/>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8754" name="Object 34"/>
          <p:cNvGraphicFramePr>
            <a:graphicFrameLocks noChangeAspect="1"/>
          </p:cNvGraphicFramePr>
          <p:nvPr/>
        </p:nvGraphicFramePr>
        <p:xfrm>
          <a:off x="539750" y="5661025"/>
          <a:ext cx="3240088" cy="473075"/>
        </p:xfrm>
        <a:graphic>
          <a:graphicData uri="http://schemas.openxmlformats.org/presentationml/2006/ole">
            <mc:AlternateContent xmlns:mc="http://schemas.openxmlformats.org/markup-compatibility/2006">
              <mc:Choice xmlns:v="urn:schemas-microsoft-com:vml" Requires="v">
                <p:oleObj spid="_x0000_s167991" name="公式" r:id="rId10" imgW="1218960" imgH="177480" progId="Equation.3">
                  <p:embed/>
                </p:oleObj>
              </mc:Choice>
              <mc:Fallback>
                <p:oleObj name="公式" r:id="rId10" imgW="1218960" imgH="177480" progId="Equation.3">
                  <p:embed/>
                  <p:pic>
                    <p:nvPicPr>
                      <p:cNvPr id="158754"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 y="5661025"/>
                        <a:ext cx="32400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55" name="Object 35"/>
          <p:cNvGraphicFramePr>
            <a:graphicFrameLocks noChangeAspect="1"/>
          </p:cNvGraphicFramePr>
          <p:nvPr/>
        </p:nvGraphicFramePr>
        <p:xfrm>
          <a:off x="3852863" y="5408613"/>
          <a:ext cx="5291137" cy="927100"/>
        </p:xfrm>
        <a:graphic>
          <a:graphicData uri="http://schemas.openxmlformats.org/presentationml/2006/ole">
            <mc:AlternateContent xmlns:mc="http://schemas.openxmlformats.org/markup-compatibility/2006">
              <mc:Choice xmlns:v="urn:schemas-microsoft-com:vml" Requires="v">
                <p:oleObj spid="_x0000_s167992" name="公式" r:id="rId12" imgW="2247840" imgH="393480" progId="Equation.3">
                  <p:embed/>
                </p:oleObj>
              </mc:Choice>
              <mc:Fallback>
                <p:oleObj name="公式" r:id="rId12" imgW="2247840" imgH="393480" progId="Equation.3">
                  <p:embed/>
                  <p:pic>
                    <p:nvPicPr>
                      <p:cNvPr id="158755"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2863" y="5408613"/>
                        <a:ext cx="529113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3610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46"/>
                                        </p:tgtEl>
                                        <p:attrNameLst>
                                          <p:attrName>style.visibility</p:attrName>
                                        </p:attrNameLst>
                                      </p:cBhvr>
                                      <p:to>
                                        <p:strVal val="visible"/>
                                      </p:to>
                                    </p:set>
                                    <p:anim calcmode="lin" valueType="num">
                                      <p:cBhvr additive="base">
                                        <p:cTn id="7" dur="500" fill="hold"/>
                                        <p:tgtEl>
                                          <p:spTgt spid="158746"/>
                                        </p:tgtEl>
                                        <p:attrNameLst>
                                          <p:attrName>ppt_x</p:attrName>
                                        </p:attrNameLst>
                                      </p:cBhvr>
                                      <p:tavLst>
                                        <p:tav tm="0">
                                          <p:val>
                                            <p:strVal val="#ppt_x"/>
                                          </p:val>
                                        </p:tav>
                                        <p:tav tm="100000">
                                          <p:val>
                                            <p:strVal val="#ppt_x"/>
                                          </p:val>
                                        </p:tav>
                                      </p:tavLst>
                                    </p:anim>
                                    <p:anim calcmode="lin" valueType="num">
                                      <p:cBhvr additive="base">
                                        <p:cTn id="8" dur="500" fill="hold"/>
                                        <p:tgtEl>
                                          <p:spTgt spid="1587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8747"/>
                                        </p:tgtEl>
                                        <p:attrNameLst>
                                          <p:attrName>style.visibility</p:attrName>
                                        </p:attrNameLst>
                                      </p:cBhvr>
                                      <p:to>
                                        <p:strVal val="visible"/>
                                      </p:to>
                                    </p:set>
                                    <p:anim calcmode="lin" valueType="num">
                                      <p:cBhvr additive="base">
                                        <p:cTn id="13" dur="500" fill="hold"/>
                                        <p:tgtEl>
                                          <p:spTgt spid="158747"/>
                                        </p:tgtEl>
                                        <p:attrNameLst>
                                          <p:attrName>ppt_x</p:attrName>
                                        </p:attrNameLst>
                                      </p:cBhvr>
                                      <p:tavLst>
                                        <p:tav tm="0">
                                          <p:val>
                                            <p:strVal val="#ppt_x"/>
                                          </p:val>
                                        </p:tav>
                                        <p:tav tm="100000">
                                          <p:val>
                                            <p:strVal val="#ppt_x"/>
                                          </p:val>
                                        </p:tav>
                                      </p:tavLst>
                                    </p:anim>
                                    <p:anim calcmode="lin" valueType="num">
                                      <p:cBhvr additive="base">
                                        <p:cTn id="14" dur="500" fill="hold"/>
                                        <p:tgtEl>
                                          <p:spTgt spid="15874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748"/>
                                        </p:tgtEl>
                                        <p:attrNameLst>
                                          <p:attrName>style.visibility</p:attrName>
                                        </p:attrNameLst>
                                      </p:cBhvr>
                                      <p:to>
                                        <p:strVal val="visible"/>
                                      </p:to>
                                    </p:set>
                                    <p:anim calcmode="lin" valueType="num">
                                      <p:cBhvr additive="base">
                                        <p:cTn id="19" dur="500" fill="hold"/>
                                        <p:tgtEl>
                                          <p:spTgt spid="158748"/>
                                        </p:tgtEl>
                                        <p:attrNameLst>
                                          <p:attrName>ppt_x</p:attrName>
                                        </p:attrNameLst>
                                      </p:cBhvr>
                                      <p:tavLst>
                                        <p:tav tm="0">
                                          <p:val>
                                            <p:strVal val="#ppt_x"/>
                                          </p:val>
                                        </p:tav>
                                        <p:tav tm="100000">
                                          <p:val>
                                            <p:strVal val="#ppt_x"/>
                                          </p:val>
                                        </p:tav>
                                      </p:tavLst>
                                    </p:anim>
                                    <p:anim calcmode="lin" valueType="num">
                                      <p:cBhvr additive="base">
                                        <p:cTn id="20" dur="500" fill="hold"/>
                                        <p:tgtEl>
                                          <p:spTgt spid="1587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8749"/>
                                        </p:tgtEl>
                                        <p:attrNameLst>
                                          <p:attrName>style.visibility</p:attrName>
                                        </p:attrNameLst>
                                      </p:cBhvr>
                                      <p:to>
                                        <p:strVal val="visible"/>
                                      </p:to>
                                    </p:set>
                                    <p:anim calcmode="lin" valueType="num">
                                      <p:cBhvr additive="base">
                                        <p:cTn id="25" dur="500" fill="hold"/>
                                        <p:tgtEl>
                                          <p:spTgt spid="158749"/>
                                        </p:tgtEl>
                                        <p:attrNameLst>
                                          <p:attrName>ppt_x</p:attrName>
                                        </p:attrNameLst>
                                      </p:cBhvr>
                                      <p:tavLst>
                                        <p:tav tm="0">
                                          <p:val>
                                            <p:strVal val="#ppt_x"/>
                                          </p:val>
                                        </p:tav>
                                        <p:tav tm="100000">
                                          <p:val>
                                            <p:strVal val="#ppt_x"/>
                                          </p:val>
                                        </p:tav>
                                      </p:tavLst>
                                    </p:anim>
                                    <p:anim calcmode="lin" valueType="num">
                                      <p:cBhvr additive="base">
                                        <p:cTn id="26" dur="500" fill="hold"/>
                                        <p:tgtEl>
                                          <p:spTgt spid="15874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8752"/>
                                        </p:tgtEl>
                                        <p:attrNameLst>
                                          <p:attrName>style.visibility</p:attrName>
                                        </p:attrNameLst>
                                      </p:cBhvr>
                                      <p:to>
                                        <p:strVal val="visible"/>
                                      </p:to>
                                    </p:set>
                                    <p:animEffect transition="in" filter="box(in)">
                                      <p:cBhvr>
                                        <p:cTn id="31" dur="500"/>
                                        <p:tgtEl>
                                          <p:spTgt spid="158752"/>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58750"/>
                                        </p:tgtEl>
                                        <p:attrNameLst>
                                          <p:attrName>style.visibility</p:attrName>
                                        </p:attrNameLst>
                                      </p:cBhvr>
                                      <p:to>
                                        <p:strVal val="visible"/>
                                      </p:to>
                                    </p:set>
                                    <p:animEffect transition="in" filter="box(in)">
                                      <p:cBhvr>
                                        <p:cTn id="34" dur="500"/>
                                        <p:tgtEl>
                                          <p:spTgt spid="1587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58753"/>
                                        </p:tgtEl>
                                        <p:attrNameLst>
                                          <p:attrName>style.visibility</p:attrName>
                                        </p:attrNameLst>
                                      </p:cBhvr>
                                      <p:to>
                                        <p:strVal val="visible"/>
                                      </p:to>
                                    </p:set>
                                    <p:animEffect transition="in" filter="box(in)">
                                      <p:cBhvr>
                                        <p:cTn id="39" dur="500"/>
                                        <p:tgtEl>
                                          <p:spTgt spid="158753"/>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158751"/>
                                        </p:tgtEl>
                                        <p:attrNameLst>
                                          <p:attrName>style.visibility</p:attrName>
                                        </p:attrNameLst>
                                      </p:cBhvr>
                                      <p:to>
                                        <p:strVal val="visible"/>
                                      </p:to>
                                    </p:set>
                                    <p:animEffect transition="in" filter="box(in)">
                                      <p:cBhvr>
                                        <p:cTn id="42" dur="500"/>
                                        <p:tgtEl>
                                          <p:spTgt spid="1587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58754"/>
                                        </p:tgtEl>
                                        <p:attrNameLst>
                                          <p:attrName>style.visibility</p:attrName>
                                        </p:attrNameLst>
                                      </p:cBhvr>
                                      <p:to>
                                        <p:strVal val="visible"/>
                                      </p:to>
                                    </p:set>
                                    <p:anim calcmode="lin" valueType="num">
                                      <p:cBhvr additive="base">
                                        <p:cTn id="47" dur="500" fill="hold"/>
                                        <p:tgtEl>
                                          <p:spTgt spid="158754"/>
                                        </p:tgtEl>
                                        <p:attrNameLst>
                                          <p:attrName>ppt_x</p:attrName>
                                        </p:attrNameLst>
                                      </p:cBhvr>
                                      <p:tavLst>
                                        <p:tav tm="0">
                                          <p:val>
                                            <p:strVal val="#ppt_x"/>
                                          </p:val>
                                        </p:tav>
                                        <p:tav tm="100000">
                                          <p:val>
                                            <p:strVal val="#ppt_x"/>
                                          </p:val>
                                        </p:tav>
                                      </p:tavLst>
                                    </p:anim>
                                    <p:anim calcmode="lin" valueType="num">
                                      <p:cBhvr additive="base">
                                        <p:cTn id="48" dur="500" fill="hold"/>
                                        <p:tgtEl>
                                          <p:spTgt spid="158754"/>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158755"/>
                                        </p:tgtEl>
                                        <p:attrNameLst>
                                          <p:attrName>style.visibility</p:attrName>
                                        </p:attrNameLst>
                                      </p:cBhvr>
                                      <p:to>
                                        <p:strVal val="visible"/>
                                      </p:to>
                                    </p:set>
                                    <p:animEffect transition="in" filter="box(in)">
                                      <p:cBhvr>
                                        <p:cTn id="53" dur="500"/>
                                        <p:tgtEl>
                                          <p:spTgt spid="158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6" grpId="0"/>
      <p:bldP spid="158748" grpId="0"/>
      <p:bldP spid="158750" grpId="0" animBg="1"/>
      <p:bldP spid="158751" grpId="0" animBg="1"/>
      <p:bldP spid="158752" grpId="0" animBg="1"/>
      <p:bldP spid="1587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0" name="Group 23"/>
          <p:cNvGrpSpPr>
            <a:grpSpLocks/>
          </p:cNvGrpSpPr>
          <p:nvPr/>
        </p:nvGrpSpPr>
        <p:grpSpPr bwMode="auto">
          <a:xfrm>
            <a:off x="381000" y="746125"/>
            <a:ext cx="8305800" cy="1023938"/>
            <a:chOff x="240" y="470"/>
            <a:chExt cx="5232" cy="645"/>
          </a:xfrm>
        </p:grpSpPr>
        <p:graphicFrame>
          <p:nvGraphicFramePr>
            <p:cNvPr id="1029" name="Object 3"/>
            <p:cNvGraphicFramePr>
              <a:graphicFrameLocks noChangeAspect="1"/>
            </p:cNvGraphicFramePr>
            <p:nvPr/>
          </p:nvGraphicFramePr>
          <p:xfrm>
            <a:off x="1968" y="470"/>
            <a:ext cx="3504" cy="645"/>
          </p:xfrm>
          <a:graphic>
            <a:graphicData uri="http://schemas.openxmlformats.org/presentationml/2006/ole">
              <mc:AlternateContent xmlns:mc="http://schemas.openxmlformats.org/markup-compatibility/2006">
                <mc:Choice xmlns:v="urn:schemas-microsoft-com:vml" Requires="v">
                  <p:oleObj spid="_x0000_s168998" name="Equation" r:id="rId3" imgW="1917360" imgH="393480" progId="Equation.3">
                    <p:embed/>
                  </p:oleObj>
                </mc:Choice>
                <mc:Fallback>
                  <p:oleObj name="Equation" r:id="rId3" imgW="1917360" imgH="393480" progId="Equation.3">
                    <p:embed/>
                    <p:pic>
                      <p:nvPicPr>
                        <p:cNvPr id="102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470"/>
                          <a:ext cx="3504"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4"/>
            <p:cNvSpPr txBox="1">
              <a:spLocks noChangeArrowheads="1"/>
            </p:cNvSpPr>
            <p:nvPr/>
          </p:nvSpPr>
          <p:spPr bwMode="auto">
            <a:xfrm>
              <a:off x="240" y="582"/>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质点系动量定理</a:t>
              </a:r>
            </a:p>
          </p:txBody>
        </p:sp>
      </p:grpSp>
      <p:sp>
        <p:nvSpPr>
          <p:cNvPr id="155655" name="Text Box 7"/>
          <p:cNvSpPr txBox="1">
            <a:spLocks noChangeArrowheads="1"/>
          </p:cNvSpPr>
          <p:nvPr/>
        </p:nvSpPr>
        <p:spPr bwMode="auto">
          <a:xfrm>
            <a:off x="395288" y="2276475"/>
            <a:ext cx="8748712"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40000"/>
              </a:lnSpc>
              <a:spcBef>
                <a:spcPct val="50000"/>
              </a:spcBef>
              <a:spcAft>
                <a:spcPct val="0"/>
              </a:spcAft>
              <a:buClrTx/>
              <a:buSzTx/>
              <a:buFontTx/>
              <a:buNone/>
              <a:tabLst/>
              <a:defRPr/>
            </a:pPr>
            <a:r>
              <a:rPr kumimoji="0" lang="en-US" altLang="zh-CN" sz="2400" b="0"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rPr>
              <a:t>       </a:t>
            </a:r>
            <a:r>
              <a:rPr kumimoji="0" lang="en-US" altLang="zh-CN" sz="2400" b="0"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若质点系所受的</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合外力为零                                     </a:t>
            </a:r>
          </a:p>
          <a:p>
            <a:pPr marL="0" marR="0" lvl="0" indent="0" algn="l" defTabSz="914400" rtl="0" eaLnBrk="1" fontAlgn="base" latinLnBrk="0" hangingPunct="1">
              <a:lnSpc>
                <a:spcPct val="14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则系统的总动量</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守恒</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a:t>
            </a:r>
          </a:p>
          <a:p>
            <a:pPr marL="0" marR="0" lvl="0" indent="0" algn="l" defTabSz="914400" rtl="0" eaLnBrk="1" fontAlgn="base" latinLnBrk="0" hangingPunct="1">
              <a:lnSpc>
                <a:spcPct val="14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即                       保持</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不变 。</a:t>
            </a:r>
            <a:endPar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endParaRPr>
          </a:p>
        </p:txBody>
      </p:sp>
      <p:graphicFrame>
        <p:nvGraphicFramePr>
          <p:cNvPr id="176128" name="Object 0"/>
          <p:cNvGraphicFramePr>
            <a:graphicFrameLocks noChangeAspect="1"/>
          </p:cNvGraphicFramePr>
          <p:nvPr/>
        </p:nvGraphicFramePr>
        <p:xfrm>
          <a:off x="5651500" y="2349500"/>
          <a:ext cx="3092450" cy="903288"/>
        </p:xfrm>
        <a:graphic>
          <a:graphicData uri="http://schemas.openxmlformats.org/presentationml/2006/ole">
            <mc:AlternateContent xmlns:mc="http://schemas.openxmlformats.org/markup-compatibility/2006">
              <mc:Choice xmlns:v="urn:schemas-microsoft-com:vml" Requires="v">
                <p:oleObj spid="_x0000_s168999" name="Equation" r:id="rId5" imgW="1054080" imgH="342720" progId="Equation.3">
                  <p:embed/>
                </p:oleObj>
              </mc:Choice>
              <mc:Fallback>
                <p:oleObj name="Equation" r:id="rId5" imgW="1054080" imgH="342720" progId="Equation.3">
                  <p:embed/>
                  <p:pic>
                    <p:nvPicPr>
                      <p:cNvPr id="176128"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2349500"/>
                        <a:ext cx="309245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29" name="Object 1"/>
          <p:cNvGraphicFramePr>
            <a:graphicFrameLocks noChangeAspect="1"/>
          </p:cNvGraphicFramePr>
          <p:nvPr/>
        </p:nvGraphicFramePr>
        <p:xfrm>
          <a:off x="1684338" y="3975100"/>
          <a:ext cx="2024062" cy="966788"/>
        </p:xfrm>
        <a:graphic>
          <a:graphicData uri="http://schemas.openxmlformats.org/presentationml/2006/ole">
            <mc:AlternateContent xmlns:mc="http://schemas.openxmlformats.org/markup-compatibility/2006">
              <mc:Choice xmlns:v="urn:schemas-microsoft-com:vml" Requires="v">
                <p:oleObj spid="_x0000_s169000" name="Equation" r:id="rId7" imgW="1180800" imgH="660240" progId="Equation.3">
                  <p:embed/>
                </p:oleObj>
              </mc:Choice>
              <mc:Fallback>
                <p:oleObj name="Equation" r:id="rId7" imgW="1180800" imgH="660240" progId="Equation.3">
                  <p:embed/>
                  <p:pic>
                    <p:nvPicPr>
                      <p:cNvPr id="176129"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338" y="3975100"/>
                        <a:ext cx="2024062"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8" name="Rectangle 10"/>
          <p:cNvSpPr>
            <a:spLocks noChangeArrowheads="1"/>
          </p:cNvSpPr>
          <p:nvPr/>
        </p:nvSpPr>
        <p:spPr bwMode="auto">
          <a:xfrm>
            <a:off x="476250" y="1773238"/>
            <a:ext cx="3806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动量守恒定律：</a:t>
            </a:r>
          </a:p>
        </p:txBody>
      </p:sp>
      <p:grpSp>
        <p:nvGrpSpPr>
          <p:cNvPr id="3" name="Group 25"/>
          <p:cNvGrpSpPr>
            <a:grpSpLocks/>
          </p:cNvGrpSpPr>
          <p:nvPr/>
        </p:nvGrpSpPr>
        <p:grpSpPr bwMode="auto">
          <a:xfrm>
            <a:off x="457200" y="4891088"/>
            <a:ext cx="8077200" cy="985837"/>
            <a:chOff x="336" y="2544"/>
            <a:chExt cx="5088" cy="621"/>
          </a:xfrm>
        </p:grpSpPr>
        <p:graphicFrame>
          <p:nvGraphicFramePr>
            <p:cNvPr id="1028" name="Object 2"/>
            <p:cNvGraphicFramePr>
              <a:graphicFrameLocks noChangeAspect="1"/>
            </p:cNvGraphicFramePr>
            <p:nvPr/>
          </p:nvGraphicFramePr>
          <p:xfrm>
            <a:off x="2256" y="2544"/>
            <a:ext cx="3168" cy="621"/>
          </p:xfrm>
          <a:graphic>
            <a:graphicData uri="http://schemas.openxmlformats.org/presentationml/2006/ole">
              <mc:AlternateContent xmlns:mc="http://schemas.openxmlformats.org/markup-compatibility/2006">
                <mc:Choice xmlns:v="urn:schemas-microsoft-com:vml" Requires="v">
                  <p:oleObj spid="_x0000_s169001" name="Equation" r:id="rId9" imgW="3606480" imgH="723600" progId="Equation.3">
                    <p:embed/>
                  </p:oleObj>
                </mc:Choice>
                <mc:Fallback>
                  <p:oleObj name="Equation" r:id="rId9" imgW="3606480" imgH="723600" progId="Equation.3">
                    <p:embed/>
                    <p:pic>
                      <p:nvPicPr>
                        <p:cNvPr id="102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2544"/>
                          <a:ext cx="3168"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Text Box 13"/>
            <p:cNvSpPr txBox="1">
              <a:spLocks noChangeArrowheads="1"/>
            </p:cNvSpPr>
            <p:nvPr/>
          </p:nvSpPr>
          <p:spPr bwMode="auto">
            <a:xfrm>
              <a:off x="336" y="2649"/>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力的瞬时作用规律</a:t>
              </a:r>
            </a:p>
          </p:txBody>
        </p:sp>
      </p:grpSp>
    </p:spTree>
    <p:extLst>
      <p:ext uri="{BB962C8B-B14F-4D97-AF65-F5344CB8AC3E}">
        <p14:creationId xmlns:p14="http://schemas.microsoft.com/office/powerpoint/2010/main" val="18222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58"/>
                                        </p:tgtEl>
                                        <p:attrNameLst>
                                          <p:attrName>style.visibility</p:attrName>
                                        </p:attrNameLst>
                                      </p:cBhvr>
                                      <p:to>
                                        <p:strVal val="visible"/>
                                      </p:to>
                                    </p:set>
                                    <p:anim calcmode="lin" valueType="num">
                                      <p:cBhvr additive="base">
                                        <p:cTn id="7" dur="500" fill="hold"/>
                                        <p:tgtEl>
                                          <p:spTgt spid="155658"/>
                                        </p:tgtEl>
                                        <p:attrNameLst>
                                          <p:attrName>ppt_x</p:attrName>
                                        </p:attrNameLst>
                                      </p:cBhvr>
                                      <p:tavLst>
                                        <p:tav tm="0">
                                          <p:val>
                                            <p:strVal val="#ppt_x"/>
                                          </p:val>
                                        </p:tav>
                                        <p:tav tm="100000">
                                          <p:val>
                                            <p:strVal val="#ppt_x"/>
                                          </p:val>
                                        </p:tav>
                                      </p:tavLst>
                                    </p:anim>
                                    <p:anim calcmode="lin" valueType="num">
                                      <p:cBhvr additive="base">
                                        <p:cTn id="8" dur="500" fill="hold"/>
                                        <p:tgtEl>
                                          <p:spTgt spid="1556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5655"/>
                                        </p:tgtEl>
                                        <p:attrNameLst>
                                          <p:attrName>style.visibility</p:attrName>
                                        </p:attrNameLst>
                                      </p:cBhvr>
                                      <p:to>
                                        <p:strVal val="visible"/>
                                      </p:to>
                                    </p:set>
                                    <p:anim calcmode="lin" valueType="num">
                                      <p:cBhvr additive="base">
                                        <p:cTn id="13" dur="500" fill="hold"/>
                                        <p:tgtEl>
                                          <p:spTgt spid="155655"/>
                                        </p:tgtEl>
                                        <p:attrNameLst>
                                          <p:attrName>ppt_x</p:attrName>
                                        </p:attrNameLst>
                                      </p:cBhvr>
                                      <p:tavLst>
                                        <p:tav tm="0">
                                          <p:val>
                                            <p:strVal val="#ppt_x"/>
                                          </p:val>
                                        </p:tav>
                                        <p:tav tm="100000">
                                          <p:val>
                                            <p:strVal val="#ppt_x"/>
                                          </p:val>
                                        </p:tav>
                                      </p:tavLst>
                                    </p:anim>
                                    <p:anim calcmode="lin" valueType="num">
                                      <p:cBhvr additive="base">
                                        <p:cTn id="14" dur="500" fill="hold"/>
                                        <p:tgtEl>
                                          <p:spTgt spid="15565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6128"/>
                                        </p:tgtEl>
                                        <p:attrNameLst>
                                          <p:attrName>style.visibility</p:attrName>
                                        </p:attrNameLst>
                                      </p:cBhvr>
                                      <p:to>
                                        <p:strVal val="visible"/>
                                      </p:to>
                                    </p:set>
                                    <p:anim calcmode="lin" valueType="num">
                                      <p:cBhvr additive="base">
                                        <p:cTn id="17" dur="500" fill="hold"/>
                                        <p:tgtEl>
                                          <p:spTgt spid="176128"/>
                                        </p:tgtEl>
                                        <p:attrNameLst>
                                          <p:attrName>ppt_x</p:attrName>
                                        </p:attrNameLst>
                                      </p:cBhvr>
                                      <p:tavLst>
                                        <p:tav tm="0">
                                          <p:val>
                                            <p:strVal val="#ppt_x"/>
                                          </p:val>
                                        </p:tav>
                                        <p:tav tm="100000">
                                          <p:val>
                                            <p:strVal val="#ppt_x"/>
                                          </p:val>
                                        </p:tav>
                                      </p:tavLst>
                                    </p:anim>
                                    <p:anim calcmode="lin" valueType="num">
                                      <p:cBhvr additive="base">
                                        <p:cTn id="18" dur="500" fill="hold"/>
                                        <p:tgtEl>
                                          <p:spTgt spid="17612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6129"/>
                                        </p:tgtEl>
                                        <p:attrNameLst>
                                          <p:attrName>style.visibility</p:attrName>
                                        </p:attrNameLst>
                                      </p:cBhvr>
                                      <p:to>
                                        <p:strVal val="visible"/>
                                      </p:to>
                                    </p:set>
                                    <p:anim calcmode="lin" valueType="num">
                                      <p:cBhvr additive="base">
                                        <p:cTn id="21" dur="500" fill="hold"/>
                                        <p:tgtEl>
                                          <p:spTgt spid="176129"/>
                                        </p:tgtEl>
                                        <p:attrNameLst>
                                          <p:attrName>ppt_x</p:attrName>
                                        </p:attrNameLst>
                                      </p:cBhvr>
                                      <p:tavLst>
                                        <p:tav tm="0">
                                          <p:val>
                                            <p:strVal val="#ppt_x"/>
                                          </p:val>
                                        </p:tav>
                                        <p:tav tm="100000">
                                          <p:val>
                                            <p:strVal val="#ppt_x"/>
                                          </p:val>
                                        </p:tav>
                                      </p:tavLst>
                                    </p:anim>
                                    <p:anim calcmode="lin" valueType="num">
                                      <p:cBhvr additive="base">
                                        <p:cTn id="22" dur="500" fill="hold"/>
                                        <p:tgtEl>
                                          <p:spTgt spid="17612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5" grpId="0"/>
      <p:bldP spid="1556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Text Box 4"/>
          <p:cNvSpPr txBox="1">
            <a:spLocks noChangeArrowheads="1"/>
          </p:cNvSpPr>
          <p:nvPr/>
        </p:nvSpPr>
        <p:spPr bwMode="auto">
          <a:xfrm>
            <a:off x="250825" y="2060575"/>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系统的</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守恒</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指系统的</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总动量不变，系统内任一物体的动量是可变的</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各</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物体的动量必需相对于同一惯性参考系；</a:t>
            </a:r>
          </a:p>
        </p:txBody>
      </p:sp>
      <p:grpSp>
        <p:nvGrpSpPr>
          <p:cNvPr id="2" name="Group 5"/>
          <p:cNvGrpSpPr>
            <a:grpSpLocks/>
          </p:cNvGrpSpPr>
          <p:nvPr/>
        </p:nvGrpSpPr>
        <p:grpSpPr bwMode="auto">
          <a:xfrm>
            <a:off x="611188" y="620713"/>
            <a:ext cx="1828800" cy="1066800"/>
            <a:chOff x="192" y="3024"/>
            <a:chExt cx="1152" cy="672"/>
          </a:xfrm>
        </p:grpSpPr>
        <p:sp>
          <p:nvSpPr>
            <p:cNvPr id="2056" name="AutoShape 6"/>
            <p:cNvSpPr>
              <a:spLocks noChangeArrowheads="1"/>
            </p:cNvSpPr>
            <p:nvPr/>
          </p:nvSpPr>
          <p:spPr bwMode="auto">
            <a:xfrm>
              <a:off x="192" y="3024"/>
              <a:ext cx="1152" cy="672"/>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7" name="Text Box 7"/>
            <p:cNvSpPr txBox="1">
              <a:spLocks noChangeArrowheads="1"/>
            </p:cNvSpPr>
            <p:nvPr/>
          </p:nvSpPr>
          <p:spPr bwMode="auto">
            <a:xfrm>
              <a:off x="480" y="31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grpSp>
        <p:nvGrpSpPr>
          <p:cNvPr id="3" name="Group 8"/>
          <p:cNvGrpSpPr>
            <a:grpSpLocks/>
          </p:cNvGrpSpPr>
          <p:nvPr/>
        </p:nvGrpSpPr>
        <p:grpSpPr bwMode="auto">
          <a:xfrm>
            <a:off x="381000" y="3644900"/>
            <a:ext cx="8763000" cy="1600200"/>
            <a:chOff x="240" y="528"/>
            <a:chExt cx="5376" cy="1008"/>
          </a:xfrm>
        </p:grpSpPr>
        <p:sp>
          <p:nvSpPr>
            <p:cNvPr id="2055" name="Text Box 9"/>
            <p:cNvSpPr txBox="1">
              <a:spLocks noChangeArrowheads="1"/>
            </p:cNvSpPr>
            <p:nvPr/>
          </p:nvSpPr>
          <p:spPr bwMode="auto">
            <a:xfrm>
              <a:off x="240" y="536"/>
              <a:ext cx="5376"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守恒条件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合外力为零</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当 </a:t>
              </a:r>
              <a:r>
                <a:rPr kumimoji="0" lang="zh-CN"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时，可 略去外力的作用</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近似地认为系统动量守恒。例如在碰撞</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打击</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爆炸等问题中。  </a:t>
              </a:r>
            </a:p>
          </p:txBody>
        </p:sp>
        <p:graphicFrame>
          <p:nvGraphicFramePr>
            <p:cNvPr id="2050" name="Object 10"/>
            <p:cNvGraphicFramePr>
              <a:graphicFrameLocks noChangeAspect="1"/>
            </p:cNvGraphicFramePr>
            <p:nvPr/>
          </p:nvGraphicFramePr>
          <p:xfrm>
            <a:off x="3504" y="528"/>
            <a:ext cx="1728" cy="512"/>
          </p:xfrm>
          <a:graphic>
            <a:graphicData uri="http://schemas.openxmlformats.org/presentationml/2006/ole">
              <mc:AlternateContent xmlns:mc="http://schemas.openxmlformats.org/markup-compatibility/2006">
                <mc:Choice xmlns:v="urn:schemas-microsoft-com:vml" Requires="v">
                  <p:oleObj spid="_x0000_s170004" name="Equation" r:id="rId3" imgW="1054080" imgH="342720" progId="Equation.3">
                    <p:embed/>
                  </p:oleObj>
                </mc:Choice>
                <mc:Fallback>
                  <p:oleObj name="Equation" r:id="rId3" imgW="1054080" imgH="342720" progId="Equation.3">
                    <p:embed/>
                    <p:pic>
                      <p:nvPicPr>
                        <p:cNvPr id="205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528"/>
                          <a:ext cx="1728"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1"/>
            <p:cNvGraphicFramePr>
              <a:graphicFrameLocks noChangeAspect="1"/>
            </p:cNvGraphicFramePr>
            <p:nvPr/>
          </p:nvGraphicFramePr>
          <p:xfrm>
            <a:off x="1056" y="925"/>
            <a:ext cx="1152" cy="324"/>
          </p:xfrm>
          <a:graphic>
            <a:graphicData uri="http://schemas.openxmlformats.org/presentationml/2006/ole">
              <mc:AlternateContent xmlns:mc="http://schemas.openxmlformats.org/markup-compatibility/2006">
                <mc:Choice xmlns:v="urn:schemas-microsoft-com:vml" Requires="v">
                  <p:oleObj spid="_x0000_s170005" name="Equation" r:id="rId5" imgW="698400" imgH="190440" progId="Equation.3">
                    <p:embed/>
                  </p:oleObj>
                </mc:Choice>
                <mc:Fallback>
                  <p:oleObj name="Equation" r:id="rId5" imgW="698400" imgH="190440" progId="Equation.3">
                    <p:embed/>
                    <p:pic>
                      <p:nvPicPr>
                        <p:cNvPr id="205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925"/>
                          <a:ext cx="115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4136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5892"/>
                                        </p:tgtEl>
                                        <p:attrNameLst>
                                          <p:attrName>style.visibility</p:attrName>
                                        </p:attrNameLst>
                                      </p:cBhvr>
                                      <p:to>
                                        <p:strVal val="visible"/>
                                      </p:to>
                                    </p:set>
                                    <p:anim calcmode="lin" valueType="num">
                                      <p:cBhvr additive="base">
                                        <p:cTn id="12" dur="500" fill="hold"/>
                                        <p:tgtEl>
                                          <p:spTgt spid="165892"/>
                                        </p:tgtEl>
                                        <p:attrNameLst>
                                          <p:attrName>ppt_x</p:attrName>
                                        </p:attrNameLst>
                                      </p:cBhvr>
                                      <p:tavLst>
                                        <p:tav tm="0">
                                          <p:val>
                                            <p:strVal val="#ppt_x"/>
                                          </p:val>
                                        </p:tav>
                                        <p:tav tm="100000">
                                          <p:val>
                                            <p:strVal val="#ppt_x"/>
                                          </p:val>
                                        </p:tav>
                                      </p:tavLst>
                                    </p:anim>
                                    <p:anim calcmode="lin" valueType="num">
                                      <p:cBhvr additive="base">
                                        <p:cTn id="13"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395288" y="1052513"/>
            <a:ext cx="8253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若</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某一</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方向</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合外力为零</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则</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此</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方向动量</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守恒 ；</a:t>
            </a:r>
            <a:endPar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endParaRPr>
          </a:p>
        </p:txBody>
      </p:sp>
      <p:sp>
        <p:nvSpPr>
          <p:cNvPr id="156675" name="Text Box 3"/>
          <p:cNvSpPr txBox="1">
            <a:spLocks noChangeArrowheads="1"/>
          </p:cNvSpPr>
          <p:nvPr/>
        </p:nvSpPr>
        <p:spPr bwMode="auto">
          <a:xfrm>
            <a:off x="457200" y="3902075"/>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FF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990033"/>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动量守恒定律只在</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惯性参考系</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中成立</a:t>
            </a: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是自然界最普遍，最基本的定律之一 。</a:t>
            </a:r>
          </a:p>
        </p:txBody>
      </p:sp>
      <p:grpSp>
        <p:nvGrpSpPr>
          <p:cNvPr id="2" name="Group 12"/>
          <p:cNvGrpSpPr>
            <a:grpSpLocks/>
          </p:cNvGrpSpPr>
          <p:nvPr/>
        </p:nvGrpSpPr>
        <p:grpSpPr bwMode="auto">
          <a:xfrm>
            <a:off x="1828800" y="1628775"/>
            <a:ext cx="5611813" cy="2120900"/>
            <a:chOff x="1152" y="2024"/>
            <a:chExt cx="3535" cy="1336"/>
          </a:xfrm>
        </p:grpSpPr>
        <p:graphicFrame>
          <p:nvGraphicFramePr>
            <p:cNvPr id="3074" name="Object 5"/>
            <p:cNvGraphicFramePr>
              <a:graphicFrameLocks noChangeAspect="1"/>
            </p:cNvGraphicFramePr>
            <p:nvPr/>
          </p:nvGraphicFramePr>
          <p:xfrm>
            <a:off x="1600" y="2024"/>
            <a:ext cx="3087" cy="1336"/>
          </p:xfrm>
          <a:graphic>
            <a:graphicData uri="http://schemas.openxmlformats.org/presentationml/2006/ole">
              <mc:AlternateContent xmlns:mc="http://schemas.openxmlformats.org/markup-compatibility/2006">
                <mc:Choice xmlns:v="urn:schemas-microsoft-com:vml" Requires="v">
                  <p:oleObj spid="_x0000_s171019" name="Equation" r:id="rId3" imgW="1815840" imgH="787320" progId="Equation.3">
                    <p:embed/>
                  </p:oleObj>
                </mc:Choice>
                <mc:Fallback>
                  <p:oleObj name="Equation" r:id="rId3" imgW="1815840" imgH="787320" progId="Equation.3">
                    <p:embed/>
                    <p:pic>
                      <p:nvPicPr>
                        <p:cNvPr id="307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 y="2024"/>
                          <a:ext cx="3087" cy="1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AutoShape 6"/>
            <p:cNvSpPr>
              <a:spLocks/>
            </p:cNvSpPr>
            <p:nvPr/>
          </p:nvSpPr>
          <p:spPr bwMode="auto">
            <a:xfrm>
              <a:off x="1152" y="2187"/>
              <a:ext cx="288" cy="1008"/>
            </a:xfrm>
            <a:prstGeom prst="leftBrace">
              <a:avLst>
                <a:gd name="adj1" fmla="val 29167"/>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98036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blinds(horizontal)">
                                      <p:cBhvr>
                                        <p:cTn id="7" dur="500"/>
                                        <p:tgtEl>
                                          <p:spTgt spid="156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56675"/>
                                        </p:tgtEl>
                                        <p:attrNameLst>
                                          <p:attrName>style.visibility</p:attrName>
                                        </p:attrNameLst>
                                      </p:cBhvr>
                                      <p:to>
                                        <p:strVal val="visible"/>
                                      </p:to>
                                    </p:set>
                                    <p:animEffect transition="in" filter="blinds(vertical)">
                                      <p:cBhvr>
                                        <p:cTn id="17" dur="500"/>
                                        <p:tgtEl>
                                          <p:spTgt spid="156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autoUpdateAnimBg="0"/>
      <p:bldP spid="15667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23" name="AutoShape 11"/>
          <p:cNvSpPr>
            <a:spLocks noChangeArrowheads="1"/>
          </p:cNvSpPr>
          <p:nvPr/>
        </p:nvSpPr>
        <p:spPr bwMode="auto">
          <a:xfrm>
            <a:off x="5208588" y="4295775"/>
            <a:ext cx="431800" cy="358775"/>
          </a:xfrm>
          <a:prstGeom prst="cube">
            <a:avLst>
              <a:gd name="adj" fmla="val 2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4" name="AutoShape 12"/>
          <p:cNvSpPr>
            <a:spLocks noChangeArrowheads="1"/>
          </p:cNvSpPr>
          <p:nvPr/>
        </p:nvSpPr>
        <p:spPr bwMode="auto">
          <a:xfrm>
            <a:off x="1104900" y="4292600"/>
            <a:ext cx="431800" cy="358775"/>
          </a:xfrm>
          <a:prstGeom prst="cube">
            <a:avLst>
              <a:gd name="adj" fmla="val 2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5" name="Line 13"/>
          <p:cNvSpPr>
            <a:spLocks noChangeShapeType="1"/>
          </p:cNvSpPr>
          <p:nvPr/>
        </p:nvSpPr>
        <p:spPr bwMode="auto">
          <a:xfrm>
            <a:off x="3913188" y="4297363"/>
            <a:ext cx="10080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6" name="Line 14"/>
          <p:cNvSpPr>
            <a:spLocks noChangeShapeType="1"/>
          </p:cNvSpPr>
          <p:nvPr/>
        </p:nvSpPr>
        <p:spPr bwMode="auto">
          <a:xfrm flipH="1">
            <a:off x="1897063" y="4294188"/>
            <a:ext cx="10080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27" name="Object 15"/>
          <p:cNvGraphicFramePr>
            <a:graphicFrameLocks noChangeAspect="1"/>
          </p:cNvGraphicFramePr>
          <p:nvPr/>
        </p:nvGraphicFramePr>
        <p:xfrm>
          <a:off x="5208588" y="4725988"/>
          <a:ext cx="442912" cy="374650"/>
        </p:xfrm>
        <a:graphic>
          <a:graphicData uri="http://schemas.openxmlformats.org/presentationml/2006/ole">
            <mc:AlternateContent xmlns:mc="http://schemas.openxmlformats.org/markup-compatibility/2006">
              <mc:Choice xmlns:v="urn:schemas-microsoft-com:vml" Requires="v">
                <p:oleObj spid="_x0000_s172115" name="公式" r:id="rId3" imgW="164880" imgH="139680" progId="Equation.3">
                  <p:embed/>
                </p:oleObj>
              </mc:Choice>
              <mc:Fallback>
                <p:oleObj name="公式" r:id="rId3" imgW="164880" imgH="139680" progId="Equation.3">
                  <p:embed/>
                  <p:pic>
                    <p:nvPicPr>
                      <p:cNvPr id="166927"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8588" y="4725988"/>
                        <a:ext cx="442912"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8" name="Object 16"/>
          <p:cNvGraphicFramePr>
            <a:graphicFrameLocks noChangeAspect="1"/>
          </p:cNvGraphicFramePr>
          <p:nvPr/>
        </p:nvGraphicFramePr>
        <p:xfrm>
          <a:off x="1104900" y="4724400"/>
          <a:ext cx="442913" cy="374650"/>
        </p:xfrm>
        <a:graphic>
          <a:graphicData uri="http://schemas.openxmlformats.org/presentationml/2006/ole">
            <mc:AlternateContent xmlns:mc="http://schemas.openxmlformats.org/markup-compatibility/2006">
              <mc:Choice xmlns:v="urn:schemas-microsoft-com:vml" Requires="v">
                <p:oleObj spid="_x0000_s172116" name="公式" r:id="rId5" imgW="164880" imgH="139680" progId="Equation.3">
                  <p:embed/>
                </p:oleObj>
              </mc:Choice>
              <mc:Fallback>
                <p:oleObj name="公式" r:id="rId5" imgW="164880" imgH="139680" progId="Equation.3">
                  <p:embed/>
                  <p:pic>
                    <p:nvPicPr>
                      <p:cNvPr id="166928"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4724400"/>
                        <a:ext cx="4429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9" name="Object 17"/>
          <p:cNvGraphicFramePr>
            <a:graphicFrameLocks noChangeAspect="1"/>
          </p:cNvGraphicFramePr>
          <p:nvPr/>
        </p:nvGraphicFramePr>
        <p:xfrm>
          <a:off x="2184400" y="3860800"/>
          <a:ext cx="325438" cy="357188"/>
        </p:xfrm>
        <a:graphic>
          <a:graphicData uri="http://schemas.openxmlformats.org/presentationml/2006/ole">
            <mc:AlternateContent xmlns:mc="http://schemas.openxmlformats.org/markup-compatibility/2006">
              <mc:Choice xmlns:v="urn:schemas-microsoft-com:vml" Requires="v">
                <p:oleObj spid="_x0000_s172117" name="公式" r:id="rId6" imgW="126720" imgH="139680" progId="Equation.3">
                  <p:embed/>
                </p:oleObj>
              </mc:Choice>
              <mc:Fallback>
                <p:oleObj name="公式" r:id="rId6" imgW="126720" imgH="139680" progId="Equation.3">
                  <p:embed/>
                  <p:pic>
                    <p:nvPicPr>
                      <p:cNvPr id="16692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4400" y="3860800"/>
                        <a:ext cx="32543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30" name="Object 18"/>
          <p:cNvGraphicFramePr>
            <a:graphicFrameLocks noChangeAspect="1"/>
          </p:cNvGraphicFramePr>
          <p:nvPr/>
        </p:nvGraphicFramePr>
        <p:xfrm>
          <a:off x="4200525" y="3865563"/>
          <a:ext cx="325438" cy="357187"/>
        </p:xfrm>
        <a:graphic>
          <a:graphicData uri="http://schemas.openxmlformats.org/presentationml/2006/ole">
            <mc:AlternateContent xmlns:mc="http://schemas.openxmlformats.org/markup-compatibility/2006">
              <mc:Choice xmlns:v="urn:schemas-microsoft-com:vml" Requires="v">
                <p:oleObj spid="_x0000_s172118" name="公式" r:id="rId8" imgW="126720" imgH="139680" progId="Equation.3">
                  <p:embed/>
                </p:oleObj>
              </mc:Choice>
              <mc:Fallback>
                <p:oleObj name="公式" r:id="rId8" imgW="126720" imgH="139680" progId="Equation.3">
                  <p:embed/>
                  <p:pic>
                    <p:nvPicPr>
                      <p:cNvPr id="16693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0525" y="3865563"/>
                        <a:ext cx="32543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1" name="Group 25"/>
          <p:cNvGrpSpPr>
            <a:grpSpLocks/>
          </p:cNvGrpSpPr>
          <p:nvPr/>
        </p:nvGrpSpPr>
        <p:grpSpPr bwMode="auto">
          <a:xfrm>
            <a:off x="323850" y="765175"/>
            <a:ext cx="8424863" cy="2654300"/>
            <a:chOff x="204" y="482"/>
            <a:chExt cx="5307" cy="1672"/>
          </a:xfrm>
        </p:grpSpPr>
        <p:sp>
          <p:nvSpPr>
            <p:cNvPr id="4124" name="Text Box 5"/>
            <p:cNvSpPr txBox="1">
              <a:spLocks noChangeArrowheads="1"/>
            </p:cNvSpPr>
            <p:nvPr/>
          </p:nvSpPr>
          <p:spPr bwMode="auto">
            <a:xfrm>
              <a:off x="204" y="482"/>
              <a:ext cx="5307"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一以匀速       行驶、质量为        的（不含船上抛出的质量）船上，分别向前和向后</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同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水平抛出两个质量相等（均为       ）的物体，抛出时两物体相对于船的速率相同（均为       ）。试写出该过程中船与物这个系统动量守恒定律的表达式（不必化简，以地面为参考系）                                           。</a:t>
              </a:r>
            </a:p>
          </p:txBody>
        </p:sp>
        <p:graphicFrame>
          <p:nvGraphicFramePr>
            <p:cNvPr id="4103" name="Object 7"/>
            <p:cNvGraphicFramePr>
              <a:graphicFrameLocks noChangeAspect="1"/>
            </p:cNvGraphicFramePr>
            <p:nvPr/>
          </p:nvGraphicFramePr>
          <p:xfrm>
            <a:off x="2064" y="482"/>
            <a:ext cx="222" cy="283"/>
          </p:xfrm>
          <a:graphic>
            <a:graphicData uri="http://schemas.openxmlformats.org/presentationml/2006/ole">
              <mc:AlternateContent xmlns:mc="http://schemas.openxmlformats.org/markup-compatibility/2006">
                <mc:Choice xmlns:v="urn:schemas-microsoft-com:vml" Requires="v">
                  <p:oleObj spid="_x0000_s172119" name="公式" r:id="rId9" imgW="139680" imgH="177480" progId="Equation.3">
                    <p:embed/>
                  </p:oleObj>
                </mc:Choice>
                <mc:Fallback>
                  <p:oleObj name="公式" r:id="rId9" imgW="139680" imgH="177480" progId="Equation.3">
                    <p:embed/>
                    <p:pic>
                      <p:nvPicPr>
                        <p:cNvPr id="410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482"/>
                          <a:ext cx="22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19"/>
            <p:cNvGraphicFramePr>
              <a:graphicFrameLocks noChangeAspect="1"/>
            </p:cNvGraphicFramePr>
            <p:nvPr/>
          </p:nvGraphicFramePr>
          <p:xfrm>
            <a:off x="2381" y="1071"/>
            <a:ext cx="279" cy="236"/>
          </p:xfrm>
          <a:graphic>
            <a:graphicData uri="http://schemas.openxmlformats.org/presentationml/2006/ole">
              <mc:AlternateContent xmlns:mc="http://schemas.openxmlformats.org/markup-compatibility/2006">
                <mc:Choice xmlns:v="urn:schemas-microsoft-com:vml" Requires="v">
                  <p:oleObj spid="_x0000_s172120" name="公式" r:id="rId11" imgW="164880" imgH="139680" progId="Equation.3">
                    <p:embed/>
                  </p:oleObj>
                </mc:Choice>
                <mc:Fallback>
                  <p:oleObj name="公式" r:id="rId11" imgW="164880" imgH="139680" progId="Equation.3">
                    <p:embed/>
                    <p:pic>
                      <p:nvPicPr>
                        <p:cNvPr id="4104"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1071"/>
                          <a:ext cx="27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20"/>
            <p:cNvGraphicFramePr>
              <a:graphicFrameLocks noChangeAspect="1"/>
            </p:cNvGraphicFramePr>
            <p:nvPr/>
          </p:nvGraphicFramePr>
          <p:xfrm>
            <a:off x="2880" y="1344"/>
            <a:ext cx="205" cy="225"/>
          </p:xfrm>
          <a:graphic>
            <a:graphicData uri="http://schemas.openxmlformats.org/presentationml/2006/ole">
              <mc:AlternateContent xmlns:mc="http://schemas.openxmlformats.org/markup-compatibility/2006">
                <mc:Choice xmlns:v="urn:schemas-microsoft-com:vml" Requires="v">
                  <p:oleObj spid="_x0000_s172121" name="公式" r:id="rId12" imgW="126720" imgH="139680" progId="Equation.3">
                    <p:embed/>
                  </p:oleObj>
                </mc:Choice>
                <mc:Fallback>
                  <p:oleObj name="公式" r:id="rId12" imgW="126720" imgH="139680" progId="Equation.3">
                    <p:embed/>
                    <p:pic>
                      <p:nvPicPr>
                        <p:cNvPr id="4105"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344"/>
                          <a:ext cx="20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22"/>
            <p:cNvGraphicFramePr>
              <a:graphicFrameLocks noChangeAspect="1"/>
            </p:cNvGraphicFramePr>
            <p:nvPr/>
          </p:nvGraphicFramePr>
          <p:xfrm>
            <a:off x="3742" y="526"/>
            <a:ext cx="336" cy="273"/>
          </p:xfrm>
          <a:graphic>
            <a:graphicData uri="http://schemas.openxmlformats.org/presentationml/2006/ole">
              <mc:AlternateContent xmlns:mc="http://schemas.openxmlformats.org/markup-compatibility/2006">
                <mc:Choice xmlns:v="urn:schemas-microsoft-com:vml" Requires="v">
                  <p:oleObj spid="_x0000_s172122" name="公式" r:id="rId13" imgW="203040" imgH="164880" progId="Equation.3">
                    <p:embed/>
                  </p:oleObj>
                </mc:Choice>
                <mc:Fallback>
                  <p:oleObj name="公式" r:id="rId13" imgW="203040" imgH="164880" progId="Equation.3">
                    <p:embed/>
                    <p:pic>
                      <p:nvPicPr>
                        <p:cNvPr id="4106"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2" y="526"/>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5" name="Line 24"/>
            <p:cNvSpPr>
              <a:spLocks noChangeShapeType="1"/>
            </p:cNvSpPr>
            <p:nvPr/>
          </p:nvSpPr>
          <p:spPr bwMode="auto">
            <a:xfrm>
              <a:off x="1791" y="2069"/>
              <a:ext cx="24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37"/>
          <p:cNvGrpSpPr>
            <a:grpSpLocks/>
          </p:cNvGrpSpPr>
          <p:nvPr/>
        </p:nvGrpSpPr>
        <p:grpSpPr bwMode="auto">
          <a:xfrm>
            <a:off x="1331913" y="4508500"/>
            <a:ext cx="4392612" cy="1008063"/>
            <a:chOff x="884" y="2886"/>
            <a:chExt cx="2767" cy="635"/>
          </a:xfrm>
        </p:grpSpPr>
        <p:grpSp>
          <p:nvGrpSpPr>
            <p:cNvPr id="4113" name="Group 35"/>
            <p:cNvGrpSpPr>
              <a:grpSpLocks/>
            </p:cNvGrpSpPr>
            <p:nvPr/>
          </p:nvGrpSpPr>
          <p:grpSpPr bwMode="auto">
            <a:xfrm>
              <a:off x="884" y="2886"/>
              <a:ext cx="2767" cy="635"/>
              <a:chOff x="884" y="2886"/>
              <a:chExt cx="2767" cy="635"/>
            </a:xfrm>
          </p:grpSpPr>
          <p:grpSp>
            <p:nvGrpSpPr>
              <p:cNvPr id="4114" name="Group 26"/>
              <p:cNvGrpSpPr>
                <a:grpSpLocks/>
              </p:cNvGrpSpPr>
              <p:nvPr/>
            </p:nvGrpSpPr>
            <p:grpSpPr bwMode="auto">
              <a:xfrm>
                <a:off x="1337" y="2886"/>
                <a:ext cx="1633" cy="589"/>
                <a:chOff x="975" y="3295"/>
                <a:chExt cx="1633" cy="589"/>
              </a:xfrm>
            </p:grpSpPr>
            <p:sp>
              <p:nvSpPr>
                <p:cNvPr id="4122" name="AutoShape 9"/>
                <p:cNvSpPr>
                  <a:spLocks noChangeArrowheads="1"/>
                </p:cNvSpPr>
                <p:nvPr/>
              </p:nvSpPr>
              <p:spPr bwMode="auto">
                <a:xfrm rot="-5400000">
                  <a:off x="1497" y="2773"/>
                  <a:ext cx="589" cy="1633"/>
                </a:xfrm>
                <a:prstGeom prst="moon">
                  <a:avLst>
                    <a:gd name="adj" fmla="val 50000"/>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3" name="Line 10"/>
                <p:cNvSpPr>
                  <a:spLocks noChangeShapeType="1"/>
                </p:cNvSpPr>
                <p:nvPr/>
              </p:nvSpPr>
              <p:spPr bwMode="auto">
                <a:xfrm>
                  <a:off x="975" y="3295"/>
                  <a:ext cx="16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15" name="Line 28"/>
              <p:cNvSpPr>
                <a:spLocks noChangeShapeType="1"/>
              </p:cNvSpPr>
              <p:nvPr/>
            </p:nvSpPr>
            <p:spPr bwMode="auto">
              <a:xfrm>
                <a:off x="1291" y="3249"/>
                <a:ext cx="18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6" name="Line 29"/>
              <p:cNvSpPr>
                <a:spLocks noChangeShapeType="1"/>
              </p:cNvSpPr>
              <p:nvPr/>
            </p:nvSpPr>
            <p:spPr bwMode="auto">
              <a:xfrm>
                <a:off x="2788" y="3249"/>
                <a:ext cx="182"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7" name="Line 30"/>
              <p:cNvSpPr>
                <a:spLocks noChangeShapeType="1"/>
              </p:cNvSpPr>
              <p:nvPr/>
            </p:nvSpPr>
            <p:spPr bwMode="auto">
              <a:xfrm>
                <a:off x="1155" y="3339"/>
                <a:ext cx="4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8" name="Line 31"/>
              <p:cNvSpPr>
                <a:spLocks noChangeShapeType="1"/>
              </p:cNvSpPr>
              <p:nvPr/>
            </p:nvSpPr>
            <p:spPr bwMode="auto">
              <a:xfrm>
                <a:off x="2652" y="3339"/>
                <a:ext cx="4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9" name="Line 32"/>
              <p:cNvSpPr>
                <a:spLocks noChangeShapeType="1"/>
              </p:cNvSpPr>
              <p:nvPr/>
            </p:nvSpPr>
            <p:spPr bwMode="auto">
              <a:xfrm>
                <a:off x="974" y="3430"/>
                <a:ext cx="86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0" name="Line 33"/>
              <p:cNvSpPr>
                <a:spLocks noChangeShapeType="1"/>
              </p:cNvSpPr>
              <p:nvPr/>
            </p:nvSpPr>
            <p:spPr bwMode="auto">
              <a:xfrm>
                <a:off x="2472" y="3430"/>
                <a:ext cx="86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1" name="Line 34"/>
              <p:cNvSpPr>
                <a:spLocks noChangeShapeType="1"/>
              </p:cNvSpPr>
              <p:nvPr/>
            </p:nvSpPr>
            <p:spPr bwMode="auto">
              <a:xfrm>
                <a:off x="884" y="3521"/>
                <a:ext cx="276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4102" name="Object 36"/>
            <p:cNvGraphicFramePr>
              <a:graphicFrameLocks noChangeAspect="1"/>
            </p:cNvGraphicFramePr>
            <p:nvPr/>
          </p:nvGraphicFramePr>
          <p:xfrm>
            <a:off x="2018" y="3113"/>
            <a:ext cx="291" cy="236"/>
          </p:xfrm>
          <a:graphic>
            <a:graphicData uri="http://schemas.openxmlformats.org/presentationml/2006/ole">
              <mc:AlternateContent xmlns:mc="http://schemas.openxmlformats.org/markup-compatibility/2006">
                <mc:Choice xmlns:v="urn:schemas-microsoft-com:vml" Requires="v">
                  <p:oleObj spid="_x0000_s172123" name="公式" r:id="rId15" imgW="203040" imgH="164880" progId="Equation.3">
                    <p:embed/>
                  </p:oleObj>
                </mc:Choice>
                <mc:Fallback>
                  <p:oleObj name="公式" r:id="rId15" imgW="203040" imgH="164880" progId="Equation.3">
                    <p:embed/>
                    <p:pic>
                      <p:nvPicPr>
                        <p:cNvPr id="4102"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8" y="3113"/>
                          <a:ext cx="2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30238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6928"/>
                                        </p:tgtEl>
                                        <p:attrNameLst>
                                          <p:attrName>style.visibility</p:attrName>
                                        </p:attrNameLst>
                                      </p:cBhvr>
                                      <p:to>
                                        <p:strVal val="visible"/>
                                      </p:to>
                                    </p:set>
                                    <p:anim calcmode="lin" valueType="num">
                                      <p:cBhvr additive="base">
                                        <p:cTn id="13" dur="500" fill="hold"/>
                                        <p:tgtEl>
                                          <p:spTgt spid="166928"/>
                                        </p:tgtEl>
                                        <p:attrNameLst>
                                          <p:attrName>ppt_x</p:attrName>
                                        </p:attrNameLst>
                                      </p:cBhvr>
                                      <p:tavLst>
                                        <p:tav tm="0">
                                          <p:val>
                                            <p:strVal val="#ppt_x"/>
                                          </p:val>
                                        </p:tav>
                                        <p:tav tm="100000">
                                          <p:val>
                                            <p:strVal val="#ppt_x"/>
                                          </p:val>
                                        </p:tav>
                                      </p:tavLst>
                                    </p:anim>
                                    <p:anim calcmode="lin" valueType="num">
                                      <p:cBhvr additive="base">
                                        <p:cTn id="14" dur="500" fill="hold"/>
                                        <p:tgtEl>
                                          <p:spTgt spid="16692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6924"/>
                                        </p:tgtEl>
                                        <p:attrNameLst>
                                          <p:attrName>style.visibility</p:attrName>
                                        </p:attrNameLst>
                                      </p:cBhvr>
                                      <p:to>
                                        <p:strVal val="visible"/>
                                      </p:to>
                                    </p:set>
                                    <p:anim calcmode="lin" valueType="num">
                                      <p:cBhvr additive="base">
                                        <p:cTn id="17" dur="500" fill="hold"/>
                                        <p:tgtEl>
                                          <p:spTgt spid="166924"/>
                                        </p:tgtEl>
                                        <p:attrNameLst>
                                          <p:attrName>ppt_x</p:attrName>
                                        </p:attrNameLst>
                                      </p:cBhvr>
                                      <p:tavLst>
                                        <p:tav tm="0">
                                          <p:val>
                                            <p:strVal val="#ppt_x"/>
                                          </p:val>
                                        </p:tav>
                                        <p:tav tm="100000">
                                          <p:val>
                                            <p:strVal val="#ppt_x"/>
                                          </p:val>
                                        </p:tav>
                                      </p:tavLst>
                                    </p:anim>
                                    <p:anim calcmode="lin" valueType="num">
                                      <p:cBhvr additive="base">
                                        <p:cTn id="18" dur="500" fill="hold"/>
                                        <p:tgtEl>
                                          <p:spTgt spid="16692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6926"/>
                                        </p:tgtEl>
                                        <p:attrNameLst>
                                          <p:attrName>style.visibility</p:attrName>
                                        </p:attrNameLst>
                                      </p:cBhvr>
                                      <p:to>
                                        <p:strVal val="visible"/>
                                      </p:to>
                                    </p:set>
                                    <p:anim calcmode="lin" valueType="num">
                                      <p:cBhvr additive="base">
                                        <p:cTn id="21" dur="500" fill="hold"/>
                                        <p:tgtEl>
                                          <p:spTgt spid="166926"/>
                                        </p:tgtEl>
                                        <p:attrNameLst>
                                          <p:attrName>ppt_x</p:attrName>
                                        </p:attrNameLst>
                                      </p:cBhvr>
                                      <p:tavLst>
                                        <p:tav tm="0">
                                          <p:val>
                                            <p:strVal val="#ppt_x"/>
                                          </p:val>
                                        </p:tav>
                                        <p:tav tm="100000">
                                          <p:val>
                                            <p:strVal val="#ppt_x"/>
                                          </p:val>
                                        </p:tav>
                                      </p:tavLst>
                                    </p:anim>
                                    <p:anim calcmode="lin" valueType="num">
                                      <p:cBhvr additive="base">
                                        <p:cTn id="22" dur="500" fill="hold"/>
                                        <p:tgtEl>
                                          <p:spTgt spid="16692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6929"/>
                                        </p:tgtEl>
                                        <p:attrNameLst>
                                          <p:attrName>style.visibility</p:attrName>
                                        </p:attrNameLst>
                                      </p:cBhvr>
                                      <p:to>
                                        <p:strVal val="visible"/>
                                      </p:to>
                                    </p:set>
                                    <p:anim calcmode="lin" valueType="num">
                                      <p:cBhvr additive="base">
                                        <p:cTn id="25" dur="500" fill="hold"/>
                                        <p:tgtEl>
                                          <p:spTgt spid="166929"/>
                                        </p:tgtEl>
                                        <p:attrNameLst>
                                          <p:attrName>ppt_x</p:attrName>
                                        </p:attrNameLst>
                                      </p:cBhvr>
                                      <p:tavLst>
                                        <p:tav tm="0">
                                          <p:val>
                                            <p:strVal val="#ppt_x"/>
                                          </p:val>
                                        </p:tav>
                                        <p:tav tm="100000">
                                          <p:val>
                                            <p:strVal val="#ppt_x"/>
                                          </p:val>
                                        </p:tav>
                                      </p:tavLst>
                                    </p:anim>
                                    <p:anim calcmode="lin" valueType="num">
                                      <p:cBhvr additive="base">
                                        <p:cTn id="26" dur="500" fill="hold"/>
                                        <p:tgtEl>
                                          <p:spTgt spid="16692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6927"/>
                                        </p:tgtEl>
                                        <p:attrNameLst>
                                          <p:attrName>style.visibility</p:attrName>
                                        </p:attrNameLst>
                                      </p:cBhvr>
                                      <p:to>
                                        <p:strVal val="visible"/>
                                      </p:to>
                                    </p:set>
                                    <p:anim calcmode="lin" valueType="num">
                                      <p:cBhvr additive="base">
                                        <p:cTn id="29" dur="500" fill="hold"/>
                                        <p:tgtEl>
                                          <p:spTgt spid="166927"/>
                                        </p:tgtEl>
                                        <p:attrNameLst>
                                          <p:attrName>ppt_x</p:attrName>
                                        </p:attrNameLst>
                                      </p:cBhvr>
                                      <p:tavLst>
                                        <p:tav tm="0">
                                          <p:val>
                                            <p:strVal val="#ppt_x"/>
                                          </p:val>
                                        </p:tav>
                                        <p:tav tm="100000">
                                          <p:val>
                                            <p:strVal val="#ppt_x"/>
                                          </p:val>
                                        </p:tav>
                                      </p:tavLst>
                                    </p:anim>
                                    <p:anim calcmode="lin" valueType="num">
                                      <p:cBhvr additive="base">
                                        <p:cTn id="30" dur="500" fill="hold"/>
                                        <p:tgtEl>
                                          <p:spTgt spid="16692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66923"/>
                                        </p:tgtEl>
                                        <p:attrNameLst>
                                          <p:attrName>style.visibility</p:attrName>
                                        </p:attrNameLst>
                                      </p:cBhvr>
                                      <p:to>
                                        <p:strVal val="visible"/>
                                      </p:to>
                                    </p:set>
                                    <p:anim calcmode="lin" valueType="num">
                                      <p:cBhvr additive="base">
                                        <p:cTn id="33" dur="500" fill="hold"/>
                                        <p:tgtEl>
                                          <p:spTgt spid="166923"/>
                                        </p:tgtEl>
                                        <p:attrNameLst>
                                          <p:attrName>ppt_x</p:attrName>
                                        </p:attrNameLst>
                                      </p:cBhvr>
                                      <p:tavLst>
                                        <p:tav tm="0">
                                          <p:val>
                                            <p:strVal val="#ppt_x"/>
                                          </p:val>
                                        </p:tav>
                                        <p:tav tm="100000">
                                          <p:val>
                                            <p:strVal val="#ppt_x"/>
                                          </p:val>
                                        </p:tav>
                                      </p:tavLst>
                                    </p:anim>
                                    <p:anim calcmode="lin" valueType="num">
                                      <p:cBhvr additive="base">
                                        <p:cTn id="34" dur="500" fill="hold"/>
                                        <p:tgtEl>
                                          <p:spTgt spid="16692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6925"/>
                                        </p:tgtEl>
                                        <p:attrNameLst>
                                          <p:attrName>style.visibility</p:attrName>
                                        </p:attrNameLst>
                                      </p:cBhvr>
                                      <p:to>
                                        <p:strVal val="visible"/>
                                      </p:to>
                                    </p:set>
                                    <p:anim calcmode="lin" valueType="num">
                                      <p:cBhvr additive="base">
                                        <p:cTn id="37" dur="500" fill="hold"/>
                                        <p:tgtEl>
                                          <p:spTgt spid="166925"/>
                                        </p:tgtEl>
                                        <p:attrNameLst>
                                          <p:attrName>ppt_x</p:attrName>
                                        </p:attrNameLst>
                                      </p:cBhvr>
                                      <p:tavLst>
                                        <p:tav tm="0">
                                          <p:val>
                                            <p:strVal val="#ppt_x"/>
                                          </p:val>
                                        </p:tav>
                                        <p:tav tm="100000">
                                          <p:val>
                                            <p:strVal val="#ppt_x"/>
                                          </p:val>
                                        </p:tav>
                                      </p:tavLst>
                                    </p:anim>
                                    <p:anim calcmode="lin" valueType="num">
                                      <p:cBhvr additive="base">
                                        <p:cTn id="38" dur="500" fill="hold"/>
                                        <p:tgtEl>
                                          <p:spTgt spid="16692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6930"/>
                                        </p:tgtEl>
                                        <p:attrNameLst>
                                          <p:attrName>style.visibility</p:attrName>
                                        </p:attrNameLst>
                                      </p:cBhvr>
                                      <p:to>
                                        <p:strVal val="visible"/>
                                      </p:to>
                                    </p:set>
                                    <p:anim calcmode="lin" valueType="num">
                                      <p:cBhvr additive="base">
                                        <p:cTn id="41" dur="500" fill="hold"/>
                                        <p:tgtEl>
                                          <p:spTgt spid="166930"/>
                                        </p:tgtEl>
                                        <p:attrNameLst>
                                          <p:attrName>ppt_x</p:attrName>
                                        </p:attrNameLst>
                                      </p:cBhvr>
                                      <p:tavLst>
                                        <p:tav tm="0">
                                          <p:val>
                                            <p:strVal val="#ppt_x"/>
                                          </p:val>
                                        </p:tav>
                                        <p:tav tm="100000">
                                          <p:val>
                                            <p:strVal val="#ppt_x"/>
                                          </p:val>
                                        </p:tav>
                                      </p:tavLst>
                                    </p:anim>
                                    <p:anim calcmode="lin" valueType="num">
                                      <p:cBhvr additive="base">
                                        <p:cTn id="42" dur="500" fill="hold"/>
                                        <p:tgtEl>
                                          <p:spTgt spid="1669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3" grpId="0" animBg="1"/>
      <p:bldP spid="1669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838200" y="1600200"/>
            <a:ext cx="7620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chemeClr val="tx1"/>
                </a:solidFill>
              </a:rPr>
              <a:t>         </a:t>
            </a:r>
            <a:r>
              <a:rPr kumimoji="1" lang="zh-CN" altLang="en-US" sz="3200">
                <a:solidFill>
                  <a:srgbClr val="CC0000"/>
                </a:solidFill>
              </a:rPr>
              <a:t>一</a:t>
            </a:r>
            <a:r>
              <a:rPr kumimoji="1" lang="zh-CN" altLang="en-US" sz="3200">
                <a:solidFill>
                  <a:schemeClr val="tx1"/>
                </a:solidFill>
              </a:rPr>
              <a:t>、</a:t>
            </a:r>
            <a:r>
              <a:rPr kumimoji="1" lang="zh-CN" altLang="en-US" sz="3200">
                <a:solidFill>
                  <a:srgbClr val="CC0000"/>
                </a:solidFill>
              </a:rPr>
              <a:t>理解</a:t>
            </a:r>
            <a:r>
              <a:rPr kumimoji="1" lang="zh-CN" altLang="en-US" sz="3200"/>
              <a:t>动量、冲量概念</a:t>
            </a:r>
            <a:r>
              <a:rPr kumimoji="1" lang="en-US" altLang="zh-CN" sz="3200"/>
              <a:t>,  </a:t>
            </a:r>
            <a:r>
              <a:rPr kumimoji="1" lang="zh-CN" altLang="en-US" sz="3200"/>
              <a:t>掌握动量定理和动量守恒定律 。</a:t>
            </a:r>
          </a:p>
        </p:txBody>
      </p:sp>
      <p:sp>
        <p:nvSpPr>
          <p:cNvPr id="146438" name="Text Box 6"/>
          <p:cNvSpPr txBox="1">
            <a:spLocks noChangeArrowheads="1"/>
          </p:cNvSpPr>
          <p:nvPr/>
        </p:nvSpPr>
        <p:spPr bwMode="auto">
          <a:xfrm>
            <a:off x="1476375" y="765175"/>
            <a:ext cx="335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rgbClr val="CC0000"/>
                </a:solidFill>
                <a:effectLst>
                  <a:outerShdw blurRad="38100" dist="38100" dir="2700000" algn="tl">
                    <a:srgbClr val="C0C0C0"/>
                  </a:outerShdw>
                </a:effectLst>
                <a:latin typeface="Arial" panose="020B0604020202020204" pitchFamily="34" charset="0"/>
                <a:ea typeface="楷体_GB2312" pitchFamily="49" charset="-122"/>
              </a:rPr>
              <a:t>教学基本要求</a:t>
            </a:r>
          </a:p>
        </p:txBody>
      </p:sp>
      <p:sp>
        <p:nvSpPr>
          <p:cNvPr id="146441" name="Text Box 9"/>
          <p:cNvSpPr txBox="1">
            <a:spLocks noChangeArrowheads="1"/>
          </p:cNvSpPr>
          <p:nvPr/>
        </p:nvSpPr>
        <p:spPr bwMode="auto">
          <a:xfrm>
            <a:off x="1042988" y="4292600"/>
            <a:ext cx="73453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0000"/>
                </a:solidFill>
              </a:rPr>
              <a:t>        </a:t>
            </a:r>
            <a:r>
              <a:rPr lang="zh-CN" altLang="en-US" sz="3200">
                <a:solidFill>
                  <a:srgbClr val="FF0000"/>
                </a:solidFill>
              </a:rPr>
              <a:t>三、理解</a:t>
            </a:r>
            <a:r>
              <a:rPr lang="zh-CN" altLang="en-US" sz="3200"/>
              <a:t>角动量、冲量矩的概念，掌握角动量定理和角动量守恒定律。</a:t>
            </a:r>
          </a:p>
        </p:txBody>
      </p:sp>
      <p:sp>
        <p:nvSpPr>
          <p:cNvPr id="146443" name="Text Box 11"/>
          <p:cNvSpPr txBox="1">
            <a:spLocks noChangeArrowheads="1"/>
          </p:cNvSpPr>
          <p:nvPr/>
        </p:nvSpPr>
        <p:spPr bwMode="auto">
          <a:xfrm>
            <a:off x="971550" y="2852738"/>
            <a:ext cx="71278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0000"/>
                </a:solidFill>
              </a:rPr>
              <a:t>        </a:t>
            </a:r>
            <a:r>
              <a:rPr lang="zh-CN" altLang="en-US" sz="3200">
                <a:solidFill>
                  <a:srgbClr val="FF0000"/>
                </a:solidFill>
              </a:rPr>
              <a:t>二、掌握</a:t>
            </a:r>
            <a:r>
              <a:rPr lang="zh-CN" altLang="en-US" sz="3200">
                <a:solidFill>
                  <a:schemeClr val="tx1"/>
                </a:solidFill>
              </a:rPr>
              <a:t>质心的概念，</a:t>
            </a:r>
            <a:r>
              <a:rPr lang="zh-CN" altLang="en-US" sz="3200">
                <a:solidFill>
                  <a:srgbClr val="FF0000"/>
                </a:solidFill>
              </a:rPr>
              <a:t>了解</a:t>
            </a:r>
            <a:r>
              <a:rPr lang="zh-CN" altLang="en-US" sz="3200">
                <a:solidFill>
                  <a:schemeClr val="tx1"/>
                </a:solidFill>
              </a:rPr>
              <a:t>质心运动定理及应用。</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33" name="Group 17"/>
          <p:cNvGrpSpPr>
            <a:grpSpLocks/>
          </p:cNvGrpSpPr>
          <p:nvPr/>
        </p:nvGrpSpPr>
        <p:grpSpPr bwMode="auto">
          <a:xfrm>
            <a:off x="1331913" y="476250"/>
            <a:ext cx="4546600" cy="1657350"/>
            <a:chOff x="832" y="527"/>
            <a:chExt cx="2864" cy="1044"/>
          </a:xfrm>
        </p:grpSpPr>
        <p:grpSp>
          <p:nvGrpSpPr>
            <p:cNvPr id="5145" name="Group 4"/>
            <p:cNvGrpSpPr>
              <a:grpSpLocks/>
            </p:cNvGrpSpPr>
            <p:nvPr/>
          </p:nvGrpSpPr>
          <p:grpSpPr bwMode="auto">
            <a:xfrm>
              <a:off x="1467" y="982"/>
              <a:ext cx="1633" cy="589"/>
              <a:chOff x="975" y="3295"/>
              <a:chExt cx="1633" cy="589"/>
            </a:xfrm>
          </p:grpSpPr>
          <p:sp>
            <p:nvSpPr>
              <p:cNvPr id="5150" name="AutoShape 5"/>
              <p:cNvSpPr>
                <a:spLocks noChangeArrowheads="1"/>
              </p:cNvSpPr>
              <p:nvPr/>
            </p:nvSpPr>
            <p:spPr bwMode="auto">
              <a:xfrm rot="-5400000">
                <a:off x="1497" y="2773"/>
                <a:ext cx="589" cy="1633"/>
              </a:xfrm>
              <a:prstGeom prst="moon">
                <a:avLst>
                  <a:gd name="adj" fmla="val 50000"/>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1" name="Line 6"/>
              <p:cNvSpPr>
                <a:spLocks noChangeShapeType="1"/>
              </p:cNvSpPr>
              <p:nvPr/>
            </p:nvSpPr>
            <p:spPr bwMode="auto">
              <a:xfrm>
                <a:off x="975" y="3295"/>
                <a:ext cx="16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46" name="AutoShape 7"/>
            <p:cNvSpPr>
              <a:spLocks noChangeArrowheads="1"/>
            </p:cNvSpPr>
            <p:nvPr/>
          </p:nvSpPr>
          <p:spPr bwMode="auto">
            <a:xfrm>
              <a:off x="3417" y="801"/>
              <a:ext cx="272" cy="226"/>
            </a:xfrm>
            <a:prstGeom prst="cube">
              <a:avLst>
                <a:gd name="adj" fmla="val 2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AutoShape 8"/>
            <p:cNvSpPr>
              <a:spLocks noChangeArrowheads="1"/>
            </p:cNvSpPr>
            <p:nvPr/>
          </p:nvSpPr>
          <p:spPr bwMode="auto">
            <a:xfrm>
              <a:off x="832" y="799"/>
              <a:ext cx="272" cy="226"/>
            </a:xfrm>
            <a:prstGeom prst="cube">
              <a:avLst>
                <a:gd name="adj" fmla="val 2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8" name="Line 9"/>
            <p:cNvSpPr>
              <a:spLocks noChangeShapeType="1"/>
            </p:cNvSpPr>
            <p:nvPr/>
          </p:nvSpPr>
          <p:spPr bwMode="auto">
            <a:xfrm>
              <a:off x="2601" y="802"/>
              <a:ext cx="63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9" name="Line 10"/>
            <p:cNvSpPr>
              <a:spLocks noChangeShapeType="1"/>
            </p:cNvSpPr>
            <p:nvPr/>
          </p:nvSpPr>
          <p:spPr bwMode="auto">
            <a:xfrm flipH="1">
              <a:off x="1331" y="800"/>
              <a:ext cx="63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8" name="Object 11"/>
            <p:cNvGraphicFramePr>
              <a:graphicFrameLocks noChangeAspect="1"/>
            </p:cNvGraphicFramePr>
            <p:nvPr/>
          </p:nvGraphicFramePr>
          <p:xfrm>
            <a:off x="3417" y="1072"/>
            <a:ext cx="279" cy="236"/>
          </p:xfrm>
          <a:graphic>
            <a:graphicData uri="http://schemas.openxmlformats.org/presentationml/2006/ole">
              <mc:AlternateContent xmlns:mc="http://schemas.openxmlformats.org/markup-compatibility/2006">
                <mc:Choice xmlns:v="urn:schemas-microsoft-com:vml" Requires="v">
                  <p:oleObj spid="_x0000_s173157" name="公式" r:id="rId3" imgW="164880" imgH="139680" progId="Equation.3">
                    <p:embed/>
                  </p:oleObj>
                </mc:Choice>
                <mc:Fallback>
                  <p:oleObj name="公式" r:id="rId3" imgW="164880" imgH="139680" progId="Equation.3">
                    <p:embed/>
                    <p:pic>
                      <p:nvPicPr>
                        <p:cNvPr id="5128"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7" y="1072"/>
                          <a:ext cx="27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12"/>
            <p:cNvGraphicFramePr>
              <a:graphicFrameLocks noChangeAspect="1"/>
            </p:cNvGraphicFramePr>
            <p:nvPr/>
          </p:nvGraphicFramePr>
          <p:xfrm>
            <a:off x="832" y="1071"/>
            <a:ext cx="279" cy="236"/>
          </p:xfrm>
          <a:graphic>
            <a:graphicData uri="http://schemas.openxmlformats.org/presentationml/2006/ole">
              <mc:AlternateContent xmlns:mc="http://schemas.openxmlformats.org/markup-compatibility/2006">
                <mc:Choice xmlns:v="urn:schemas-microsoft-com:vml" Requires="v">
                  <p:oleObj spid="_x0000_s173158" name="公式" r:id="rId5" imgW="164880" imgH="139680" progId="Equation.3">
                    <p:embed/>
                  </p:oleObj>
                </mc:Choice>
                <mc:Fallback>
                  <p:oleObj name="公式" r:id="rId5" imgW="164880" imgH="139680" progId="Equation.3">
                    <p:embed/>
                    <p:pic>
                      <p:nvPicPr>
                        <p:cNvPr id="5129"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 y="1071"/>
                          <a:ext cx="279"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3"/>
            <p:cNvGraphicFramePr>
              <a:graphicFrameLocks noChangeAspect="1"/>
            </p:cNvGraphicFramePr>
            <p:nvPr/>
          </p:nvGraphicFramePr>
          <p:xfrm>
            <a:off x="1512" y="527"/>
            <a:ext cx="205" cy="225"/>
          </p:xfrm>
          <a:graphic>
            <a:graphicData uri="http://schemas.openxmlformats.org/presentationml/2006/ole">
              <mc:AlternateContent xmlns:mc="http://schemas.openxmlformats.org/markup-compatibility/2006">
                <mc:Choice xmlns:v="urn:schemas-microsoft-com:vml" Requires="v">
                  <p:oleObj spid="_x0000_s173159" name="公式" r:id="rId6" imgW="126720" imgH="139680" progId="Equation.3">
                    <p:embed/>
                  </p:oleObj>
                </mc:Choice>
                <mc:Fallback>
                  <p:oleObj name="公式" r:id="rId6" imgW="126720" imgH="139680" progId="Equation.3">
                    <p:embed/>
                    <p:pic>
                      <p:nvPicPr>
                        <p:cNvPr id="513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2" y="527"/>
                          <a:ext cx="20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14"/>
            <p:cNvGraphicFramePr>
              <a:graphicFrameLocks noChangeAspect="1"/>
            </p:cNvGraphicFramePr>
            <p:nvPr/>
          </p:nvGraphicFramePr>
          <p:xfrm>
            <a:off x="2782" y="530"/>
            <a:ext cx="205" cy="225"/>
          </p:xfrm>
          <a:graphic>
            <a:graphicData uri="http://schemas.openxmlformats.org/presentationml/2006/ole">
              <mc:AlternateContent xmlns:mc="http://schemas.openxmlformats.org/markup-compatibility/2006">
                <mc:Choice xmlns:v="urn:schemas-microsoft-com:vml" Requires="v">
                  <p:oleObj spid="_x0000_s173160" name="公式" r:id="rId8" imgW="126720" imgH="139680" progId="Equation.3">
                    <p:embed/>
                  </p:oleObj>
                </mc:Choice>
                <mc:Fallback>
                  <p:oleObj name="公式" r:id="rId8" imgW="126720" imgH="139680" progId="Equation.3">
                    <p:embed/>
                    <p:pic>
                      <p:nvPicPr>
                        <p:cNvPr id="5131"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 y="530"/>
                          <a:ext cx="20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15"/>
            <p:cNvGraphicFramePr>
              <a:graphicFrameLocks noChangeAspect="1"/>
            </p:cNvGraphicFramePr>
            <p:nvPr/>
          </p:nvGraphicFramePr>
          <p:xfrm>
            <a:off x="2147" y="1253"/>
            <a:ext cx="336" cy="273"/>
          </p:xfrm>
          <a:graphic>
            <a:graphicData uri="http://schemas.openxmlformats.org/presentationml/2006/ole">
              <mc:AlternateContent xmlns:mc="http://schemas.openxmlformats.org/markup-compatibility/2006">
                <mc:Choice xmlns:v="urn:schemas-microsoft-com:vml" Requires="v">
                  <p:oleObj spid="_x0000_s173161" name="公式" r:id="rId9" imgW="203040" imgH="164880" progId="Equation.3">
                    <p:embed/>
                  </p:oleObj>
                </mc:Choice>
                <mc:Fallback>
                  <p:oleObj name="公式" r:id="rId9" imgW="203040" imgH="164880" progId="Equation.3">
                    <p:embed/>
                    <p:pic>
                      <p:nvPicPr>
                        <p:cNvPr id="5132"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7" y="1253"/>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8976" name="Text Box 16"/>
          <p:cNvSpPr txBox="1">
            <a:spLocks noChangeArrowheads="1"/>
          </p:cNvSpPr>
          <p:nvPr/>
        </p:nvSpPr>
        <p:spPr bwMode="auto">
          <a:xfrm>
            <a:off x="250825" y="2133600"/>
            <a:ext cx="84978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以船和抛出的两个物体为研究对象</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作为研究系统）。因为水平方向上所受合外力为零（不考虑水对船的摩擦力），所以水平方向上动量守恒。</a:t>
            </a:r>
          </a:p>
        </p:txBody>
      </p:sp>
      <p:sp>
        <p:nvSpPr>
          <p:cNvPr id="168978" name="Text Box 18"/>
          <p:cNvSpPr txBox="1">
            <a:spLocks noChangeArrowheads="1"/>
          </p:cNvSpPr>
          <p:nvPr/>
        </p:nvSpPr>
        <p:spPr bwMode="auto">
          <a:xfrm>
            <a:off x="323850" y="3860800"/>
            <a:ext cx="3671888"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抛出物体前系统的总动量</a:t>
            </a:r>
          </a:p>
        </p:txBody>
      </p:sp>
      <p:sp>
        <p:nvSpPr>
          <p:cNvPr id="168979" name="Text Box 19"/>
          <p:cNvSpPr txBox="1">
            <a:spLocks noChangeArrowheads="1"/>
          </p:cNvSpPr>
          <p:nvPr/>
        </p:nvSpPr>
        <p:spPr bwMode="auto">
          <a:xfrm>
            <a:off x="5040313" y="3860800"/>
            <a:ext cx="3708400"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抛出物体后系统的总动量</a:t>
            </a:r>
          </a:p>
        </p:txBody>
      </p:sp>
      <p:sp>
        <p:nvSpPr>
          <p:cNvPr id="168980" name="Line 20"/>
          <p:cNvSpPr>
            <a:spLocks noChangeShapeType="1"/>
          </p:cNvSpPr>
          <p:nvPr/>
        </p:nvSpPr>
        <p:spPr bwMode="auto">
          <a:xfrm>
            <a:off x="4140200" y="4076700"/>
            <a:ext cx="71913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8981" name="Line 21"/>
          <p:cNvSpPr>
            <a:spLocks noChangeShapeType="1"/>
          </p:cNvSpPr>
          <p:nvPr/>
        </p:nvSpPr>
        <p:spPr bwMode="auto">
          <a:xfrm>
            <a:off x="4140200" y="4221163"/>
            <a:ext cx="71913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8982" name="Object 22"/>
          <p:cNvGraphicFramePr>
            <a:graphicFrameLocks noChangeAspect="1"/>
          </p:cNvGraphicFramePr>
          <p:nvPr/>
        </p:nvGraphicFramePr>
        <p:xfrm>
          <a:off x="900113" y="5084763"/>
          <a:ext cx="1944687" cy="546100"/>
        </p:xfrm>
        <a:graphic>
          <a:graphicData uri="http://schemas.openxmlformats.org/presentationml/2006/ole">
            <mc:AlternateContent xmlns:mc="http://schemas.openxmlformats.org/markup-compatibility/2006">
              <mc:Choice xmlns:v="urn:schemas-microsoft-com:vml" Requires="v">
                <p:oleObj spid="_x0000_s173162" name="公式" r:id="rId11" imgW="723600" imgH="203040" progId="Equation.3">
                  <p:embed/>
                </p:oleObj>
              </mc:Choice>
              <mc:Fallback>
                <p:oleObj name="公式" r:id="rId11" imgW="723600" imgH="203040" progId="Equation.3">
                  <p:embed/>
                  <p:pic>
                    <p:nvPicPr>
                      <p:cNvPr id="168982"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5084763"/>
                        <a:ext cx="194468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83" name="AutoShape 23"/>
          <p:cNvSpPr>
            <a:spLocks noChangeArrowheads="1"/>
          </p:cNvSpPr>
          <p:nvPr/>
        </p:nvSpPr>
        <p:spPr bwMode="auto">
          <a:xfrm>
            <a:off x="1835150" y="4424363"/>
            <a:ext cx="144463" cy="504825"/>
          </a:xfrm>
          <a:prstGeom prst="downArrow">
            <a:avLst>
              <a:gd name="adj1" fmla="val 50000"/>
              <a:gd name="adj2" fmla="val 87362"/>
            </a:avLst>
          </a:prstGeom>
          <a:solidFill>
            <a:srgbClr val="FF0000"/>
          </a:solidFill>
          <a:ln w="9525">
            <a:solidFill>
              <a:srgbClr val="FF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8984" name="Text Box 24"/>
          <p:cNvSpPr txBox="1">
            <a:spLocks noChangeArrowheads="1"/>
          </p:cNvSpPr>
          <p:nvPr/>
        </p:nvSpPr>
        <p:spPr bwMode="auto">
          <a:xfrm>
            <a:off x="2987675" y="4652963"/>
            <a:ext cx="489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物块抛出后，船对地的速度变为</a:t>
            </a:r>
          </a:p>
        </p:txBody>
      </p:sp>
      <p:graphicFrame>
        <p:nvGraphicFramePr>
          <p:cNvPr id="168985" name="Object 25"/>
          <p:cNvGraphicFramePr>
            <a:graphicFrameLocks noChangeAspect="1"/>
          </p:cNvGraphicFramePr>
          <p:nvPr/>
        </p:nvGraphicFramePr>
        <p:xfrm>
          <a:off x="7812088" y="4581525"/>
          <a:ext cx="482600" cy="520700"/>
        </p:xfrm>
        <a:graphic>
          <a:graphicData uri="http://schemas.openxmlformats.org/presentationml/2006/ole">
            <mc:AlternateContent xmlns:mc="http://schemas.openxmlformats.org/markup-compatibility/2006">
              <mc:Choice xmlns:v="urn:schemas-microsoft-com:vml" Requires="v">
                <p:oleObj spid="_x0000_s173163" name="公式" r:id="rId13" imgW="164880" imgH="177480" progId="Equation.3">
                  <p:embed/>
                </p:oleObj>
              </mc:Choice>
              <mc:Fallback>
                <p:oleObj name="公式" r:id="rId13" imgW="164880" imgH="177480" progId="Equation.3">
                  <p:embed/>
                  <p:pic>
                    <p:nvPicPr>
                      <p:cNvPr id="16898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12088" y="4581525"/>
                        <a:ext cx="482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86" name="Object 26"/>
          <p:cNvGraphicFramePr>
            <a:graphicFrameLocks noChangeAspect="1"/>
          </p:cNvGraphicFramePr>
          <p:nvPr/>
        </p:nvGraphicFramePr>
        <p:xfrm>
          <a:off x="3995738" y="5229225"/>
          <a:ext cx="4824412" cy="555625"/>
        </p:xfrm>
        <a:graphic>
          <a:graphicData uri="http://schemas.openxmlformats.org/presentationml/2006/ole">
            <mc:AlternateContent xmlns:mc="http://schemas.openxmlformats.org/markup-compatibility/2006">
              <mc:Choice xmlns:v="urn:schemas-microsoft-com:vml" Requires="v">
                <p:oleObj spid="_x0000_s173164" name="公式" r:id="rId15" imgW="1765080" imgH="203040" progId="Equation.3">
                  <p:embed/>
                </p:oleObj>
              </mc:Choice>
              <mc:Fallback>
                <p:oleObj name="公式" r:id="rId15" imgW="1765080" imgH="203040" progId="Equation.3">
                  <p:embed/>
                  <p:pic>
                    <p:nvPicPr>
                      <p:cNvPr id="16898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5738" y="5229225"/>
                        <a:ext cx="4824412"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87" name="AutoShape 27"/>
          <p:cNvSpPr>
            <a:spLocks noChangeArrowheads="1"/>
          </p:cNvSpPr>
          <p:nvPr/>
        </p:nvSpPr>
        <p:spPr bwMode="auto">
          <a:xfrm>
            <a:off x="6659563" y="4437063"/>
            <a:ext cx="144462" cy="792162"/>
          </a:xfrm>
          <a:prstGeom prst="downArrow">
            <a:avLst>
              <a:gd name="adj1" fmla="val 50000"/>
              <a:gd name="adj2" fmla="val 137088"/>
            </a:avLst>
          </a:prstGeom>
          <a:solidFill>
            <a:srgbClr val="FF0000"/>
          </a:solidFill>
          <a:ln w="9525">
            <a:solidFill>
              <a:srgbClr val="FF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 name="Group 33"/>
          <p:cNvGrpSpPr>
            <a:grpSpLocks/>
          </p:cNvGrpSpPr>
          <p:nvPr/>
        </p:nvGrpSpPr>
        <p:grpSpPr bwMode="auto">
          <a:xfrm>
            <a:off x="900113" y="5734050"/>
            <a:ext cx="7705725" cy="863600"/>
            <a:chOff x="748" y="3612"/>
            <a:chExt cx="4854" cy="544"/>
          </a:xfrm>
        </p:grpSpPr>
        <p:grpSp>
          <p:nvGrpSpPr>
            <p:cNvPr id="5143" name="Group 31"/>
            <p:cNvGrpSpPr>
              <a:grpSpLocks/>
            </p:cNvGrpSpPr>
            <p:nvPr/>
          </p:nvGrpSpPr>
          <p:grpSpPr bwMode="auto">
            <a:xfrm>
              <a:off x="839" y="3702"/>
              <a:ext cx="4672" cy="350"/>
              <a:chOff x="839" y="3702"/>
              <a:chExt cx="4672" cy="350"/>
            </a:xfrm>
          </p:grpSpPr>
          <p:graphicFrame>
            <p:nvGraphicFramePr>
              <p:cNvPr id="5125" name="Object 28"/>
              <p:cNvGraphicFramePr>
                <a:graphicFrameLocks noChangeAspect="1"/>
              </p:cNvGraphicFramePr>
              <p:nvPr/>
            </p:nvGraphicFramePr>
            <p:xfrm>
              <a:off x="839" y="3702"/>
              <a:ext cx="1418" cy="344"/>
            </p:xfrm>
            <a:graphic>
              <a:graphicData uri="http://schemas.openxmlformats.org/presentationml/2006/ole">
                <mc:AlternateContent xmlns:mc="http://schemas.openxmlformats.org/markup-compatibility/2006">
                  <mc:Choice xmlns:v="urn:schemas-microsoft-com:vml" Requires="v">
                    <p:oleObj spid="_x0000_s173165" name="公式" r:id="rId17" imgW="838080" imgH="203040" progId="Equation.3">
                      <p:embed/>
                    </p:oleObj>
                  </mc:Choice>
                  <mc:Fallback>
                    <p:oleObj name="公式" r:id="rId17" imgW="838080" imgH="203040" progId="Equation.3">
                      <p:embed/>
                      <p:pic>
                        <p:nvPicPr>
                          <p:cNvPr id="5125"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9" y="3702"/>
                            <a:ext cx="141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29"/>
              <p:cNvGraphicFramePr>
                <a:graphicFrameLocks noChangeAspect="1"/>
              </p:cNvGraphicFramePr>
              <p:nvPr/>
            </p:nvGraphicFramePr>
            <p:xfrm>
              <a:off x="2472" y="3702"/>
              <a:ext cx="3039" cy="350"/>
            </p:xfrm>
            <a:graphic>
              <a:graphicData uri="http://schemas.openxmlformats.org/presentationml/2006/ole">
                <mc:AlternateContent xmlns:mc="http://schemas.openxmlformats.org/markup-compatibility/2006">
                  <mc:Choice xmlns:v="urn:schemas-microsoft-com:vml" Requires="v">
                    <p:oleObj spid="_x0000_s173166" name="公式" r:id="rId19" imgW="1765080" imgH="203040" progId="Equation.3">
                      <p:embed/>
                    </p:oleObj>
                  </mc:Choice>
                  <mc:Fallback>
                    <p:oleObj name="公式" r:id="rId19" imgW="1765080" imgH="203040" progId="Equation.3">
                      <p:embed/>
                      <p:pic>
                        <p:nvPicPr>
                          <p:cNvPr id="5126"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72" y="3702"/>
                            <a:ext cx="303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30"/>
              <p:cNvGraphicFramePr>
                <a:graphicFrameLocks noChangeAspect="1"/>
              </p:cNvGraphicFramePr>
              <p:nvPr/>
            </p:nvGraphicFramePr>
            <p:xfrm>
              <a:off x="2245" y="3793"/>
              <a:ext cx="221" cy="177"/>
            </p:xfrm>
            <a:graphic>
              <a:graphicData uri="http://schemas.openxmlformats.org/presentationml/2006/ole">
                <mc:AlternateContent xmlns:mc="http://schemas.openxmlformats.org/markup-compatibility/2006">
                  <mc:Choice xmlns:v="urn:schemas-microsoft-com:vml" Requires="v">
                    <p:oleObj spid="_x0000_s173167" name="公式" r:id="rId21" imgW="126720" imgH="101520" progId="Equation.3">
                      <p:embed/>
                    </p:oleObj>
                  </mc:Choice>
                  <mc:Fallback>
                    <p:oleObj name="公式" r:id="rId21" imgW="126720" imgH="101520" progId="Equation.3">
                      <p:embed/>
                      <p:pic>
                        <p:nvPicPr>
                          <p:cNvPr id="5127"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45" y="3793"/>
                            <a:ext cx="221"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44" name="Rectangle 32"/>
            <p:cNvSpPr>
              <a:spLocks noChangeArrowheads="1"/>
            </p:cNvSpPr>
            <p:nvPr/>
          </p:nvSpPr>
          <p:spPr bwMode="auto">
            <a:xfrm>
              <a:off x="748" y="3612"/>
              <a:ext cx="4854" cy="54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920211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8976"/>
                                        </p:tgtEl>
                                        <p:attrNameLst>
                                          <p:attrName>style.visibility</p:attrName>
                                        </p:attrNameLst>
                                      </p:cBhvr>
                                      <p:to>
                                        <p:strVal val="visible"/>
                                      </p:to>
                                    </p:set>
                                    <p:anim calcmode="lin" valueType="num">
                                      <p:cBhvr additive="base">
                                        <p:cTn id="7" dur="500" fill="hold"/>
                                        <p:tgtEl>
                                          <p:spTgt spid="168976"/>
                                        </p:tgtEl>
                                        <p:attrNameLst>
                                          <p:attrName>ppt_x</p:attrName>
                                        </p:attrNameLst>
                                      </p:cBhvr>
                                      <p:tavLst>
                                        <p:tav tm="0">
                                          <p:val>
                                            <p:strVal val="#ppt_x"/>
                                          </p:val>
                                        </p:tav>
                                        <p:tav tm="100000">
                                          <p:val>
                                            <p:strVal val="#ppt_x"/>
                                          </p:val>
                                        </p:tav>
                                      </p:tavLst>
                                    </p:anim>
                                    <p:anim calcmode="lin" valueType="num">
                                      <p:cBhvr additive="base">
                                        <p:cTn id="8" dur="500" fill="hold"/>
                                        <p:tgtEl>
                                          <p:spTgt spid="1689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8978"/>
                                        </p:tgtEl>
                                        <p:attrNameLst>
                                          <p:attrName>style.visibility</p:attrName>
                                        </p:attrNameLst>
                                      </p:cBhvr>
                                      <p:to>
                                        <p:strVal val="visible"/>
                                      </p:to>
                                    </p:set>
                                    <p:anim calcmode="lin" valueType="num">
                                      <p:cBhvr additive="base">
                                        <p:cTn id="13" dur="500" fill="hold"/>
                                        <p:tgtEl>
                                          <p:spTgt spid="168978"/>
                                        </p:tgtEl>
                                        <p:attrNameLst>
                                          <p:attrName>ppt_x</p:attrName>
                                        </p:attrNameLst>
                                      </p:cBhvr>
                                      <p:tavLst>
                                        <p:tav tm="0">
                                          <p:val>
                                            <p:strVal val="#ppt_x"/>
                                          </p:val>
                                        </p:tav>
                                        <p:tav tm="100000">
                                          <p:val>
                                            <p:strVal val="#ppt_x"/>
                                          </p:val>
                                        </p:tav>
                                      </p:tavLst>
                                    </p:anim>
                                    <p:anim calcmode="lin" valueType="num">
                                      <p:cBhvr additive="base">
                                        <p:cTn id="14" dur="500" fill="hold"/>
                                        <p:tgtEl>
                                          <p:spTgt spid="16897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8980"/>
                                        </p:tgtEl>
                                        <p:attrNameLst>
                                          <p:attrName>style.visibility</p:attrName>
                                        </p:attrNameLst>
                                      </p:cBhvr>
                                      <p:to>
                                        <p:strVal val="visible"/>
                                      </p:to>
                                    </p:set>
                                    <p:anim calcmode="lin" valueType="num">
                                      <p:cBhvr additive="base">
                                        <p:cTn id="17" dur="500" fill="hold"/>
                                        <p:tgtEl>
                                          <p:spTgt spid="168980"/>
                                        </p:tgtEl>
                                        <p:attrNameLst>
                                          <p:attrName>ppt_x</p:attrName>
                                        </p:attrNameLst>
                                      </p:cBhvr>
                                      <p:tavLst>
                                        <p:tav tm="0">
                                          <p:val>
                                            <p:strVal val="#ppt_x"/>
                                          </p:val>
                                        </p:tav>
                                        <p:tav tm="100000">
                                          <p:val>
                                            <p:strVal val="#ppt_x"/>
                                          </p:val>
                                        </p:tav>
                                      </p:tavLst>
                                    </p:anim>
                                    <p:anim calcmode="lin" valueType="num">
                                      <p:cBhvr additive="base">
                                        <p:cTn id="18" dur="500" fill="hold"/>
                                        <p:tgtEl>
                                          <p:spTgt spid="1689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8981"/>
                                        </p:tgtEl>
                                        <p:attrNameLst>
                                          <p:attrName>style.visibility</p:attrName>
                                        </p:attrNameLst>
                                      </p:cBhvr>
                                      <p:to>
                                        <p:strVal val="visible"/>
                                      </p:to>
                                    </p:set>
                                    <p:anim calcmode="lin" valueType="num">
                                      <p:cBhvr additive="base">
                                        <p:cTn id="21" dur="500" fill="hold"/>
                                        <p:tgtEl>
                                          <p:spTgt spid="168981"/>
                                        </p:tgtEl>
                                        <p:attrNameLst>
                                          <p:attrName>ppt_x</p:attrName>
                                        </p:attrNameLst>
                                      </p:cBhvr>
                                      <p:tavLst>
                                        <p:tav tm="0">
                                          <p:val>
                                            <p:strVal val="#ppt_x"/>
                                          </p:val>
                                        </p:tav>
                                        <p:tav tm="100000">
                                          <p:val>
                                            <p:strVal val="#ppt_x"/>
                                          </p:val>
                                        </p:tav>
                                      </p:tavLst>
                                    </p:anim>
                                    <p:anim calcmode="lin" valueType="num">
                                      <p:cBhvr additive="base">
                                        <p:cTn id="22" dur="500" fill="hold"/>
                                        <p:tgtEl>
                                          <p:spTgt spid="16898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8979"/>
                                        </p:tgtEl>
                                        <p:attrNameLst>
                                          <p:attrName>style.visibility</p:attrName>
                                        </p:attrNameLst>
                                      </p:cBhvr>
                                      <p:to>
                                        <p:strVal val="visible"/>
                                      </p:to>
                                    </p:set>
                                    <p:anim calcmode="lin" valueType="num">
                                      <p:cBhvr additive="base">
                                        <p:cTn id="25" dur="500" fill="hold"/>
                                        <p:tgtEl>
                                          <p:spTgt spid="168979"/>
                                        </p:tgtEl>
                                        <p:attrNameLst>
                                          <p:attrName>ppt_x</p:attrName>
                                        </p:attrNameLst>
                                      </p:cBhvr>
                                      <p:tavLst>
                                        <p:tav tm="0">
                                          <p:val>
                                            <p:strVal val="#ppt_x"/>
                                          </p:val>
                                        </p:tav>
                                        <p:tav tm="100000">
                                          <p:val>
                                            <p:strVal val="#ppt_x"/>
                                          </p:val>
                                        </p:tav>
                                      </p:tavLst>
                                    </p:anim>
                                    <p:anim calcmode="lin" valueType="num">
                                      <p:cBhvr additive="base">
                                        <p:cTn id="26" dur="500" fill="hold"/>
                                        <p:tgtEl>
                                          <p:spTgt spid="16897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8983"/>
                                        </p:tgtEl>
                                        <p:attrNameLst>
                                          <p:attrName>style.visibility</p:attrName>
                                        </p:attrNameLst>
                                      </p:cBhvr>
                                      <p:to>
                                        <p:strVal val="visible"/>
                                      </p:to>
                                    </p:set>
                                    <p:anim calcmode="lin" valueType="num">
                                      <p:cBhvr additive="base">
                                        <p:cTn id="31" dur="500" fill="hold"/>
                                        <p:tgtEl>
                                          <p:spTgt spid="168983"/>
                                        </p:tgtEl>
                                        <p:attrNameLst>
                                          <p:attrName>ppt_x</p:attrName>
                                        </p:attrNameLst>
                                      </p:cBhvr>
                                      <p:tavLst>
                                        <p:tav tm="0">
                                          <p:val>
                                            <p:strVal val="#ppt_x"/>
                                          </p:val>
                                        </p:tav>
                                        <p:tav tm="100000">
                                          <p:val>
                                            <p:strVal val="#ppt_x"/>
                                          </p:val>
                                        </p:tav>
                                      </p:tavLst>
                                    </p:anim>
                                    <p:anim calcmode="lin" valueType="num">
                                      <p:cBhvr additive="base">
                                        <p:cTn id="32" dur="500" fill="hold"/>
                                        <p:tgtEl>
                                          <p:spTgt spid="16898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8982"/>
                                        </p:tgtEl>
                                        <p:attrNameLst>
                                          <p:attrName>style.visibility</p:attrName>
                                        </p:attrNameLst>
                                      </p:cBhvr>
                                      <p:to>
                                        <p:strVal val="visible"/>
                                      </p:to>
                                    </p:set>
                                    <p:anim calcmode="lin" valueType="num">
                                      <p:cBhvr additive="base">
                                        <p:cTn id="35" dur="500" fill="hold"/>
                                        <p:tgtEl>
                                          <p:spTgt spid="168982"/>
                                        </p:tgtEl>
                                        <p:attrNameLst>
                                          <p:attrName>ppt_x</p:attrName>
                                        </p:attrNameLst>
                                      </p:cBhvr>
                                      <p:tavLst>
                                        <p:tav tm="0">
                                          <p:val>
                                            <p:strVal val="#ppt_x"/>
                                          </p:val>
                                        </p:tav>
                                        <p:tav tm="100000">
                                          <p:val>
                                            <p:strVal val="#ppt_x"/>
                                          </p:val>
                                        </p:tav>
                                      </p:tavLst>
                                    </p:anim>
                                    <p:anim calcmode="lin" valueType="num">
                                      <p:cBhvr additive="base">
                                        <p:cTn id="36" dur="500" fill="hold"/>
                                        <p:tgtEl>
                                          <p:spTgt spid="16898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68985"/>
                                        </p:tgtEl>
                                        <p:attrNameLst>
                                          <p:attrName>style.visibility</p:attrName>
                                        </p:attrNameLst>
                                      </p:cBhvr>
                                      <p:to>
                                        <p:strVal val="visible"/>
                                      </p:to>
                                    </p:set>
                                    <p:anim calcmode="lin" valueType="num">
                                      <p:cBhvr additive="base">
                                        <p:cTn id="41" dur="500" fill="hold"/>
                                        <p:tgtEl>
                                          <p:spTgt spid="168985"/>
                                        </p:tgtEl>
                                        <p:attrNameLst>
                                          <p:attrName>ppt_x</p:attrName>
                                        </p:attrNameLst>
                                      </p:cBhvr>
                                      <p:tavLst>
                                        <p:tav tm="0">
                                          <p:val>
                                            <p:strVal val="#ppt_x"/>
                                          </p:val>
                                        </p:tav>
                                        <p:tav tm="100000">
                                          <p:val>
                                            <p:strVal val="#ppt_x"/>
                                          </p:val>
                                        </p:tav>
                                      </p:tavLst>
                                    </p:anim>
                                    <p:anim calcmode="lin" valueType="num">
                                      <p:cBhvr additive="base">
                                        <p:cTn id="42" dur="500" fill="hold"/>
                                        <p:tgtEl>
                                          <p:spTgt spid="16898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8984"/>
                                        </p:tgtEl>
                                        <p:attrNameLst>
                                          <p:attrName>style.visibility</p:attrName>
                                        </p:attrNameLst>
                                      </p:cBhvr>
                                      <p:to>
                                        <p:strVal val="visible"/>
                                      </p:to>
                                    </p:set>
                                    <p:anim calcmode="lin" valueType="num">
                                      <p:cBhvr additive="base">
                                        <p:cTn id="45" dur="500" fill="hold"/>
                                        <p:tgtEl>
                                          <p:spTgt spid="168984"/>
                                        </p:tgtEl>
                                        <p:attrNameLst>
                                          <p:attrName>ppt_x</p:attrName>
                                        </p:attrNameLst>
                                      </p:cBhvr>
                                      <p:tavLst>
                                        <p:tav tm="0">
                                          <p:val>
                                            <p:strVal val="#ppt_x"/>
                                          </p:val>
                                        </p:tav>
                                        <p:tav tm="100000">
                                          <p:val>
                                            <p:strVal val="#ppt_x"/>
                                          </p:val>
                                        </p:tav>
                                      </p:tavLst>
                                    </p:anim>
                                    <p:anim calcmode="lin" valueType="num">
                                      <p:cBhvr additive="base">
                                        <p:cTn id="46" dur="500" fill="hold"/>
                                        <p:tgtEl>
                                          <p:spTgt spid="168984"/>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68987"/>
                                        </p:tgtEl>
                                        <p:attrNameLst>
                                          <p:attrName>style.visibility</p:attrName>
                                        </p:attrNameLst>
                                      </p:cBhvr>
                                      <p:to>
                                        <p:strVal val="visible"/>
                                      </p:to>
                                    </p:set>
                                    <p:anim calcmode="lin" valueType="num">
                                      <p:cBhvr additive="base">
                                        <p:cTn id="51" dur="500" fill="hold"/>
                                        <p:tgtEl>
                                          <p:spTgt spid="168987"/>
                                        </p:tgtEl>
                                        <p:attrNameLst>
                                          <p:attrName>ppt_x</p:attrName>
                                        </p:attrNameLst>
                                      </p:cBhvr>
                                      <p:tavLst>
                                        <p:tav tm="0">
                                          <p:val>
                                            <p:strVal val="#ppt_x"/>
                                          </p:val>
                                        </p:tav>
                                        <p:tav tm="100000">
                                          <p:val>
                                            <p:strVal val="#ppt_x"/>
                                          </p:val>
                                        </p:tav>
                                      </p:tavLst>
                                    </p:anim>
                                    <p:anim calcmode="lin" valueType="num">
                                      <p:cBhvr additive="base">
                                        <p:cTn id="52" dur="500" fill="hold"/>
                                        <p:tgtEl>
                                          <p:spTgt spid="16898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68986"/>
                                        </p:tgtEl>
                                        <p:attrNameLst>
                                          <p:attrName>style.visibility</p:attrName>
                                        </p:attrNameLst>
                                      </p:cBhvr>
                                      <p:to>
                                        <p:strVal val="visible"/>
                                      </p:to>
                                    </p:set>
                                    <p:anim calcmode="lin" valueType="num">
                                      <p:cBhvr additive="base">
                                        <p:cTn id="55" dur="500" fill="hold"/>
                                        <p:tgtEl>
                                          <p:spTgt spid="168986"/>
                                        </p:tgtEl>
                                        <p:attrNameLst>
                                          <p:attrName>ppt_x</p:attrName>
                                        </p:attrNameLst>
                                      </p:cBhvr>
                                      <p:tavLst>
                                        <p:tav tm="0">
                                          <p:val>
                                            <p:strVal val="#ppt_x"/>
                                          </p:val>
                                        </p:tav>
                                        <p:tav tm="100000">
                                          <p:val>
                                            <p:strVal val="#ppt_x"/>
                                          </p:val>
                                        </p:tav>
                                      </p:tavLst>
                                    </p:anim>
                                    <p:anim calcmode="lin" valueType="num">
                                      <p:cBhvr additive="base">
                                        <p:cTn id="56" dur="500" fill="hold"/>
                                        <p:tgtEl>
                                          <p:spTgt spid="16898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8" presetClass="entr" presetSubtype="16"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diamond(in)">
                                      <p:cBhvr>
                                        <p:cTn id="6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6" grpId="0"/>
      <p:bldP spid="168978" grpId="0" animBg="1"/>
      <p:bldP spid="168979" grpId="0" animBg="1"/>
      <p:bldP spid="168983" grpId="0" animBg="1"/>
      <p:bldP spid="168984" grpId="0"/>
      <p:bldP spid="16898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0" name="Group 6"/>
          <p:cNvGrpSpPr>
            <a:grpSpLocks/>
          </p:cNvGrpSpPr>
          <p:nvPr/>
        </p:nvGrpSpPr>
        <p:grpSpPr bwMode="auto">
          <a:xfrm>
            <a:off x="250825" y="765175"/>
            <a:ext cx="8424863" cy="2227263"/>
            <a:chOff x="158" y="482"/>
            <a:chExt cx="5307" cy="1403"/>
          </a:xfrm>
        </p:grpSpPr>
        <p:sp>
          <p:nvSpPr>
            <p:cNvPr id="6158" name="Text Box 4"/>
            <p:cNvSpPr txBox="1">
              <a:spLocks noChangeArrowheads="1"/>
            </p:cNvSpPr>
            <p:nvPr/>
          </p:nvSpPr>
          <p:spPr bwMode="auto">
            <a:xfrm>
              <a:off x="158" y="482"/>
              <a:ext cx="5307"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一块木料质量为</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45kg</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以</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8km/h</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的恒速向下游飘动，一只</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10kg</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的天鹅以</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8km/h</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的速率向上游飞动，它企图降落在这块木料上面，但在立足尚未稳时，它又以相对于木料为</a:t>
              </a:r>
              <a:r>
                <a:rPr kumimoji="0" lang="en-US" altLang="zh-CN"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2km/h</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的速率离开</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木料向</a:t>
              </a:r>
              <a:r>
                <a:rPr kumimoji="0" lang="zh-CN" altLang="en-US" sz="2800" b="1" i="0" u="none" strike="noStrike" kern="1200" cap="none" spc="0" normalizeH="0" baseline="0" noProof="0" dirty="0" smtClean="0">
                  <a:ln>
                    <a:noFill/>
                  </a:ln>
                  <a:solidFill>
                    <a:srgbClr val="1C1C1C"/>
                  </a:solidFill>
                  <a:effectLst/>
                  <a:uLnTx/>
                  <a:uFillTx/>
                  <a:latin typeface="Times New Roman" panose="02020603050405020304" pitchFamily="18" charset="0"/>
                  <a:ea typeface="宋体" panose="02010600030101010101" pitchFamily="2" charset="-122"/>
                  <a:cs typeface="+mn-cs"/>
                </a:rPr>
                <a:t>上游飞去。忽略水的摩擦，木料的末速度为                       。</a:t>
              </a:r>
            </a:p>
          </p:txBody>
        </p:sp>
        <p:sp>
          <p:nvSpPr>
            <p:cNvPr id="6159" name="Line 5"/>
            <p:cNvSpPr>
              <a:spLocks noChangeShapeType="1"/>
            </p:cNvSpPr>
            <p:nvPr/>
          </p:nvSpPr>
          <p:spPr bwMode="auto">
            <a:xfrm>
              <a:off x="3424" y="1797"/>
              <a:ext cx="108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51" name="Group 25"/>
          <p:cNvGrpSpPr>
            <a:grpSpLocks/>
          </p:cNvGrpSpPr>
          <p:nvPr/>
        </p:nvGrpSpPr>
        <p:grpSpPr bwMode="auto">
          <a:xfrm>
            <a:off x="1547813" y="3644900"/>
            <a:ext cx="5688012" cy="2278063"/>
            <a:chOff x="975" y="2279"/>
            <a:chExt cx="3583" cy="1435"/>
          </a:xfrm>
        </p:grpSpPr>
        <p:pic>
          <p:nvPicPr>
            <p:cNvPr id="6152"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 y="2659"/>
              <a:ext cx="1633"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 y="2614"/>
              <a:ext cx="1950" cy="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4" name="Group 23"/>
            <p:cNvGrpSpPr>
              <a:grpSpLocks/>
            </p:cNvGrpSpPr>
            <p:nvPr/>
          </p:nvGrpSpPr>
          <p:grpSpPr bwMode="auto">
            <a:xfrm>
              <a:off x="2880" y="2795"/>
              <a:ext cx="1406" cy="589"/>
              <a:chOff x="2971" y="2523"/>
              <a:chExt cx="1406" cy="589"/>
            </a:xfrm>
          </p:grpSpPr>
          <p:sp>
            <p:nvSpPr>
              <p:cNvPr id="6156" name="AutoShape 7"/>
              <p:cNvSpPr>
                <a:spLocks noChangeArrowheads="1"/>
              </p:cNvSpPr>
              <p:nvPr/>
            </p:nvSpPr>
            <p:spPr bwMode="auto">
              <a:xfrm rot="-5400000">
                <a:off x="3538" y="2273"/>
                <a:ext cx="272" cy="1406"/>
              </a:xfrm>
              <a:prstGeom prst="can">
                <a:avLst>
                  <a:gd name="adj" fmla="val 129228"/>
                </a:avLst>
              </a:prstGeom>
              <a:solidFill>
                <a:srgbClr val="777777"/>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57" name="Line 8"/>
              <p:cNvSpPr>
                <a:spLocks noChangeShapeType="1"/>
              </p:cNvSpPr>
              <p:nvPr/>
            </p:nvSpPr>
            <p:spPr bwMode="auto">
              <a:xfrm flipH="1">
                <a:off x="3153" y="2523"/>
                <a:ext cx="68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9" name="Object 10"/>
              <p:cNvGraphicFramePr>
                <a:graphicFrameLocks noChangeAspect="1"/>
              </p:cNvGraphicFramePr>
              <p:nvPr/>
            </p:nvGraphicFramePr>
            <p:xfrm>
              <a:off x="3561" y="2840"/>
              <a:ext cx="291" cy="236"/>
            </p:xfrm>
            <a:graphic>
              <a:graphicData uri="http://schemas.openxmlformats.org/presentationml/2006/ole">
                <mc:AlternateContent xmlns:mc="http://schemas.openxmlformats.org/markup-compatibility/2006">
                  <mc:Choice xmlns:v="urn:schemas-microsoft-com:vml" Requires="v">
                    <p:oleObj spid="_x0000_s174118" name="公式" r:id="rId5" imgW="203040" imgH="164880" progId="Equation.3">
                      <p:embed/>
                    </p:oleObj>
                  </mc:Choice>
                  <mc:Fallback>
                    <p:oleObj name="公式" r:id="rId5" imgW="203040" imgH="164880" progId="Equation.3">
                      <p:embed/>
                      <p:pic>
                        <p:nvPicPr>
                          <p:cNvPr id="614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1" y="2840"/>
                            <a:ext cx="2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46" name="Object 9"/>
            <p:cNvGraphicFramePr>
              <a:graphicFrameLocks noChangeAspect="1"/>
            </p:cNvGraphicFramePr>
            <p:nvPr/>
          </p:nvGraphicFramePr>
          <p:xfrm>
            <a:off x="3288" y="2279"/>
            <a:ext cx="203" cy="271"/>
          </p:xfrm>
          <a:graphic>
            <a:graphicData uri="http://schemas.openxmlformats.org/presentationml/2006/ole">
              <mc:AlternateContent xmlns:mc="http://schemas.openxmlformats.org/markup-compatibility/2006">
                <mc:Choice xmlns:v="urn:schemas-microsoft-com:vml" Requires="v">
                  <p:oleObj spid="_x0000_s174119" name="Equation" r:id="rId7" imgW="152280" imgH="203040" progId="Equation.DSMT4">
                    <p:embed/>
                  </p:oleObj>
                </mc:Choice>
                <mc:Fallback>
                  <p:oleObj name="Equation" r:id="rId7" imgW="152280" imgH="203040" progId="Equation.DSMT4">
                    <p:embed/>
                    <p:pic>
                      <p:nvPicPr>
                        <p:cNvPr id="614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2279"/>
                          <a:ext cx="2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17"/>
            <p:cNvGraphicFramePr>
              <a:graphicFrameLocks noChangeAspect="1"/>
            </p:cNvGraphicFramePr>
            <p:nvPr/>
          </p:nvGraphicFramePr>
          <p:xfrm>
            <a:off x="1429" y="3339"/>
            <a:ext cx="317" cy="268"/>
          </p:xfrm>
          <a:graphic>
            <a:graphicData uri="http://schemas.openxmlformats.org/presentationml/2006/ole">
              <mc:AlternateContent xmlns:mc="http://schemas.openxmlformats.org/markup-compatibility/2006">
                <mc:Choice xmlns:v="urn:schemas-microsoft-com:vml" Requires="v">
                  <p:oleObj spid="_x0000_s174120" name="公式" r:id="rId9" imgW="164880" imgH="139680" progId="Equation.3">
                    <p:embed/>
                  </p:oleObj>
                </mc:Choice>
                <mc:Fallback>
                  <p:oleObj name="公式" r:id="rId9" imgW="164880" imgH="139680" progId="Equation.3">
                    <p:embed/>
                    <p:pic>
                      <p:nvPicPr>
                        <p:cNvPr id="6147"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9" y="3339"/>
                          <a:ext cx="31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Line 18"/>
            <p:cNvSpPr>
              <a:spLocks noChangeShapeType="1"/>
            </p:cNvSpPr>
            <p:nvPr/>
          </p:nvSpPr>
          <p:spPr bwMode="auto">
            <a:xfrm>
              <a:off x="1519" y="2795"/>
              <a:ext cx="68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8" name="Object 19"/>
            <p:cNvGraphicFramePr>
              <a:graphicFrameLocks noChangeAspect="1"/>
            </p:cNvGraphicFramePr>
            <p:nvPr/>
          </p:nvGraphicFramePr>
          <p:xfrm>
            <a:off x="1701" y="2282"/>
            <a:ext cx="304" cy="422"/>
          </p:xfrm>
          <a:graphic>
            <a:graphicData uri="http://schemas.openxmlformats.org/presentationml/2006/ole">
              <mc:AlternateContent xmlns:mc="http://schemas.openxmlformats.org/markup-compatibility/2006">
                <mc:Choice xmlns:v="urn:schemas-microsoft-com:vml" Requires="v">
                  <p:oleObj spid="_x0000_s174121" name="公式" r:id="rId11" imgW="164880" imgH="228600" progId="Equation.3">
                    <p:embed/>
                  </p:oleObj>
                </mc:Choice>
                <mc:Fallback>
                  <p:oleObj name="公式" r:id="rId11" imgW="164880" imgH="228600" progId="Equation.3">
                    <p:embed/>
                    <p:pic>
                      <p:nvPicPr>
                        <p:cNvPr id="6148"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 y="2282"/>
                          <a:ext cx="304"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13820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24" name="Text Box 16"/>
          <p:cNvSpPr txBox="1">
            <a:spLocks noChangeArrowheads="1"/>
          </p:cNvSpPr>
          <p:nvPr/>
        </p:nvSpPr>
        <p:spPr bwMode="auto">
          <a:xfrm>
            <a:off x="611188" y="2266950"/>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以天鹅和木料为研究系统。该质点系水平方向不受外力，动量守恒。</a:t>
            </a:r>
          </a:p>
        </p:txBody>
      </p:sp>
      <p:sp>
        <p:nvSpPr>
          <p:cNvPr id="171025" name="Text Box 17"/>
          <p:cNvSpPr txBox="1">
            <a:spLocks noChangeArrowheads="1"/>
          </p:cNvSpPr>
          <p:nvPr/>
        </p:nvSpPr>
        <p:spPr bwMode="auto">
          <a:xfrm>
            <a:off x="0" y="3357563"/>
            <a:ext cx="4319588"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天鹅落在木料前系统的总动量</a:t>
            </a:r>
          </a:p>
        </p:txBody>
      </p:sp>
      <p:sp>
        <p:nvSpPr>
          <p:cNvPr id="171026" name="Text Box 18"/>
          <p:cNvSpPr txBox="1">
            <a:spLocks noChangeArrowheads="1"/>
          </p:cNvSpPr>
          <p:nvPr/>
        </p:nvSpPr>
        <p:spPr bwMode="auto">
          <a:xfrm>
            <a:off x="4824413" y="3357563"/>
            <a:ext cx="4319587"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天鹅飞离木料后系统的总动量</a:t>
            </a:r>
          </a:p>
        </p:txBody>
      </p:sp>
      <p:sp>
        <p:nvSpPr>
          <p:cNvPr id="171027" name="Line 19"/>
          <p:cNvSpPr>
            <a:spLocks noChangeShapeType="1"/>
          </p:cNvSpPr>
          <p:nvPr/>
        </p:nvSpPr>
        <p:spPr bwMode="auto">
          <a:xfrm>
            <a:off x="4427538" y="3573463"/>
            <a:ext cx="3603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1028" name="Line 20"/>
          <p:cNvSpPr>
            <a:spLocks noChangeShapeType="1"/>
          </p:cNvSpPr>
          <p:nvPr/>
        </p:nvSpPr>
        <p:spPr bwMode="auto">
          <a:xfrm>
            <a:off x="4427538" y="3716338"/>
            <a:ext cx="3603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1029" name="Object 21"/>
          <p:cNvGraphicFramePr>
            <a:graphicFrameLocks noChangeAspect="1"/>
          </p:cNvGraphicFramePr>
          <p:nvPr/>
        </p:nvGraphicFramePr>
        <p:xfrm>
          <a:off x="684213" y="4581525"/>
          <a:ext cx="1655762" cy="563563"/>
        </p:xfrm>
        <a:graphic>
          <a:graphicData uri="http://schemas.openxmlformats.org/presentationml/2006/ole">
            <mc:AlternateContent xmlns:mc="http://schemas.openxmlformats.org/markup-compatibility/2006">
              <mc:Choice xmlns:v="urn:schemas-microsoft-com:vml" Requires="v">
                <p:oleObj spid="_x0000_s175196" name="公式" r:id="rId3" imgW="672840" imgH="228600" progId="Equation.3">
                  <p:embed/>
                </p:oleObj>
              </mc:Choice>
              <mc:Fallback>
                <p:oleObj name="公式" r:id="rId3" imgW="672840" imgH="228600" progId="Equation.3">
                  <p:embed/>
                  <p:pic>
                    <p:nvPicPr>
                      <p:cNvPr id="171029"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581525"/>
                        <a:ext cx="1655762"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0" name="Text Box 22"/>
          <p:cNvSpPr txBox="1">
            <a:spLocks noChangeArrowheads="1"/>
          </p:cNvSpPr>
          <p:nvPr/>
        </p:nvSpPr>
        <p:spPr bwMode="auto">
          <a:xfrm>
            <a:off x="3276600" y="4149725"/>
            <a:ext cx="547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天鹅飞离木料时木料的速度变为</a:t>
            </a:r>
          </a:p>
        </p:txBody>
      </p:sp>
      <p:graphicFrame>
        <p:nvGraphicFramePr>
          <p:cNvPr id="171031" name="Object 23"/>
          <p:cNvGraphicFramePr>
            <a:graphicFrameLocks noChangeAspect="1"/>
          </p:cNvGraphicFramePr>
          <p:nvPr/>
        </p:nvGraphicFramePr>
        <p:xfrm>
          <a:off x="8101013" y="4149725"/>
          <a:ext cx="431800" cy="431800"/>
        </p:xfrm>
        <a:graphic>
          <a:graphicData uri="http://schemas.openxmlformats.org/presentationml/2006/ole">
            <mc:AlternateContent xmlns:mc="http://schemas.openxmlformats.org/markup-compatibility/2006">
              <mc:Choice xmlns:v="urn:schemas-microsoft-com:vml" Requires="v">
                <p:oleObj spid="_x0000_s175197" name="公式" r:id="rId5" imgW="177480" imgH="177480" progId="Equation.3">
                  <p:embed/>
                </p:oleObj>
              </mc:Choice>
              <mc:Fallback>
                <p:oleObj name="公式" r:id="rId5" imgW="177480" imgH="177480" progId="Equation.3">
                  <p:embed/>
                  <p:pic>
                    <p:nvPicPr>
                      <p:cNvPr id="171031"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1013" y="4149725"/>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2" name="Object 24"/>
          <p:cNvGraphicFramePr>
            <a:graphicFrameLocks noChangeAspect="1"/>
          </p:cNvGraphicFramePr>
          <p:nvPr/>
        </p:nvGraphicFramePr>
        <p:xfrm>
          <a:off x="5292725" y="4797425"/>
          <a:ext cx="2449513" cy="484188"/>
        </p:xfrm>
        <a:graphic>
          <a:graphicData uri="http://schemas.openxmlformats.org/presentationml/2006/ole">
            <mc:AlternateContent xmlns:mc="http://schemas.openxmlformats.org/markup-compatibility/2006">
              <mc:Choice xmlns:v="urn:schemas-microsoft-com:vml" Requires="v">
                <p:oleObj spid="_x0000_s175198" name="公式" r:id="rId7" imgW="1028520" imgH="203040" progId="Equation.3">
                  <p:embed/>
                </p:oleObj>
              </mc:Choice>
              <mc:Fallback>
                <p:oleObj name="公式" r:id="rId7" imgW="1028520" imgH="203040" progId="Equation.3">
                  <p:embed/>
                  <p:pic>
                    <p:nvPicPr>
                      <p:cNvPr id="171032"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4797425"/>
                        <a:ext cx="2449513"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3" name="AutoShape 25"/>
          <p:cNvSpPr>
            <a:spLocks noChangeArrowheads="1"/>
          </p:cNvSpPr>
          <p:nvPr/>
        </p:nvSpPr>
        <p:spPr bwMode="auto">
          <a:xfrm>
            <a:off x="1619250" y="3933825"/>
            <a:ext cx="144463" cy="574675"/>
          </a:xfrm>
          <a:prstGeom prst="downArrow">
            <a:avLst>
              <a:gd name="adj1" fmla="val 50000"/>
              <a:gd name="adj2" fmla="val 99450"/>
            </a:avLst>
          </a:prstGeom>
          <a:solidFill>
            <a:srgbClr val="FF0000"/>
          </a:solidFill>
          <a:ln w="9525">
            <a:solidFill>
              <a:srgbClr val="FF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71034" name="AutoShape 26"/>
          <p:cNvSpPr>
            <a:spLocks noChangeArrowheads="1"/>
          </p:cNvSpPr>
          <p:nvPr/>
        </p:nvSpPr>
        <p:spPr bwMode="auto">
          <a:xfrm>
            <a:off x="6443663" y="3933825"/>
            <a:ext cx="144462" cy="790575"/>
          </a:xfrm>
          <a:prstGeom prst="downArrow">
            <a:avLst>
              <a:gd name="adj1" fmla="val 50000"/>
              <a:gd name="adj2" fmla="val 136814"/>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33"/>
          <p:cNvGrpSpPr>
            <a:grpSpLocks/>
          </p:cNvGrpSpPr>
          <p:nvPr/>
        </p:nvGrpSpPr>
        <p:grpSpPr bwMode="auto">
          <a:xfrm>
            <a:off x="1403350" y="5516563"/>
            <a:ext cx="4968875" cy="792162"/>
            <a:chOff x="884" y="3475"/>
            <a:chExt cx="3130" cy="499"/>
          </a:xfrm>
        </p:grpSpPr>
        <p:grpSp>
          <p:nvGrpSpPr>
            <p:cNvPr id="7196" name="Group 31"/>
            <p:cNvGrpSpPr>
              <a:grpSpLocks/>
            </p:cNvGrpSpPr>
            <p:nvPr/>
          </p:nvGrpSpPr>
          <p:grpSpPr bwMode="auto">
            <a:xfrm>
              <a:off x="930" y="3566"/>
              <a:ext cx="2994" cy="355"/>
              <a:chOff x="930" y="3562"/>
              <a:chExt cx="2994" cy="355"/>
            </a:xfrm>
          </p:grpSpPr>
          <p:graphicFrame>
            <p:nvGraphicFramePr>
              <p:cNvPr id="7177" name="Object 27"/>
              <p:cNvGraphicFramePr>
                <a:graphicFrameLocks noChangeAspect="1"/>
              </p:cNvGraphicFramePr>
              <p:nvPr/>
            </p:nvGraphicFramePr>
            <p:xfrm>
              <a:off x="930" y="3562"/>
              <a:ext cx="1240" cy="355"/>
            </p:xfrm>
            <a:graphic>
              <a:graphicData uri="http://schemas.openxmlformats.org/presentationml/2006/ole">
                <mc:AlternateContent xmlns:mc="http://schemas.openxmlformats.org/markup-compatibility/2006">
                  <mc:Choice xmlns:v="urn:schemas-microsoft-com:vml" Requires="v">
                    <p:oleObj spid="_x0000_s175199" name="公式" r:id="rId9" imgW="799920" imgH="228600" progId="Equation.3">
                      <p:embed/>
                    </p:oleObj>
                  </mc:Choice>
                  <mc:Fallback>
                    <p:oleObj name="公式" r:id="rId9" imgW="799920" imgH="228600" progId="Equation.3">
                      <p:embed/>
                      <p:pic>
                        <p:nvPicPr>
                          <p:cNvPr id="7177"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3562"/>
                            <a:ext cx="1240"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29"/>
              <p:cNvGraphicFramePr>
                <a:graphicFrameLocks noChangeAspect="1"/>
              </p:cNvGraphicFramePr>
              <p:nvPr/>
            </p:nvGraphicFramePr>
            <p:xfrm>
              <a:off x="2381" y="3566"/>
              <a:ext cx="1543" cy="305"/>
            </p:xfrm>
            <a:graphic>
              <a:graphicData uri="http://schemas.openxmlformats.org/presentationml/2006/ole">
                <mc:AlternateContent xmlns:mc="http://schemas.openxmlformats.org/markup-compatibility/2006">
                  <mc:Choice xmlns:v="urn:schemas-microsoft-com:vml" Requires="v">
                    <p:oleObj spid="_x0000_s175200" name="公式" r:id="rId11" imgW="1028520" imgH="203040" progId="Equation.3">
                      <p:embed/>
                    </p:oleObj>
                  </mc:Choice>
                  <mc:Fallback>
                    <p:oleObj name="公式" r:id="rId11" imgW="1028520" imgH="203040" progId="Equation.3">
                      <p:embed/>
                      <p:pic>
                        <p:nvPicPr>
                          <p:cNvPr id="7178"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 y="3566"/>
                            <a:ext cx="154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30"/>
              <p:cNvGraphicFramePr>
                <a:graphicFrameLocks noChangeAspect="1"/>
              </p:cNvGraphicFramePr>
              <p:nvPr/>
            </p:nvGraphicFramePr>
            <p:xfrm>
              <a:off x="2154" y="3644"/>
              <a:ext cx="227" cy="182"/>
            </p:xfrm>
            <a:graphic>
              <a:graphicData uri="http://schemas.openxmlformats.org/presentationml/2006/ole">
                <mc:AlternateContent xmlns:mc="http://schemas.openxmlformats.org/markup-compatibility/2006">
                  <mc:Choice xmlns:v="urn:schemas-microsoft-com:vml" Requires="v">
                    <p:oleObj spid="_x0000_s175201" name="公式" r:id="rId12" imgW="126720" imgH="101520" progId="Equation.3">
                      <p:embed/>
                    </p:oleObj>
                  </mc:Choice>
                  <mc:Fallback>
                    <p:oleObj name="公式" r:id="rId12" imgW="126720" imgH="101520" progId="Equation.3">
                      <p:embed/>
                      <p:pic>
                        <p:nvPicPr>
                          <p:cNvPr id="7179"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4" y="3644"/>
                            <a:ext cx="227"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97" name="Rectangle 32"/>
            <p:cNvSpPr>
              <a:spLocks noChangeArrowheads="1"/>
            </p:cNvSpPr>
            <p:nvPr/>
          </p:nvSpPr>
          <p:spPr bwMode="auto">
            <a:xfrm>
              <a:off x="884" y="3475"/>
              <a:ext cx="3130" cy="499"/>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89" name="Group 35"/>
          <p:cNvGrpSpPr>
            <a:grpSpLocks/>
          </p:cNvGrpSpPr>
          <p:nvPr/>
        </p:nvGrpSpPr>
        <p:grpSpPr bwMode="auto">
          <a:xfrm>
            <a:off x="1908175" y="620713"/>
            <a:ext cx="4824413" cy="1511300"/>
            <a:chOff x="975" y="2279"/>
            <a:chExt cx="3583" cy="1435"/>
          </a:xfrm>
        </p:grpSpPr>
        <p:pic>
          <p:nvPicPr>
            <p:cNvPr id="7190"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 y="2659"/>
              <a:ext cx="1633"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1"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8" y="2614"/>
              <a:ext cx="1950" cy="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92" name="Group 38"/>
            <p:cNvGrpSpPr>
              <a:grpSpLocks/>
            </p:cNvGrpSpPr>
            <p:nvPr/>
          </p:nvGrpSpPr>
          <p:grpSpPr bwMode="auto">
            <a:xfrm>
              <a:off x="2880" y="2795"/>
              <a:ext cx="1406" cy="589"/>
              <a:chOff x="2971" y="2523"/>
              <a:chExt cx="1406" cy="589"/>
            </a:xfrm>
          </p:grpSpPr>
          <p:sp>
            <p:nvSpPr>
              <p:cNvPr id="7194" name="AutoShape 39"/>
              <p:cNvSpPr>
                <a:spLocks noChangeArrowheads="1"/>
              </p:cNvSpPr>
              <p:nvPr/>
            </p:nvSpPr>
            <p:spPr bwMode="auto">
              <a:xfrm rot="-5400000">
                <a:off x="3538" y="2273"/>
                <a:ext cx="272" cy="1406"/>
              </a:xfrm>
              <a:prstGeom prst="can">
                <a:avLst>
                  <a:gd name="adj" fmla="val 129228"/>
                </a:avLst>
              </a:prstGeom>
              <a:solidFill>
                <a:srgbClr val="777777"/>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5" name="Line 40"/>
              <p:cNvSpPr>
                <a:spLocks noChangeShapeType="1"/>
              </p:cNvSpPr>
              <p:nvPr/>
            </p:nvSpPr>
            <p:spPr bwMode="auto">
              <a:xfrm flipH="1">
                <a:off x="3153" y="2523"/>
                <a:ext cx="68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6" name="Object 41"/>
              <p:cNvGraphicFramePr>
                <a:graphicFrameLocks noChangeAspect="1"/>
              </p:cNvGraphicFramePr>
              <p:nvPr/>
            </p:nvGraphicFramePr>
            <p:xfrm>
              <a:off x="3561" y="2840"/>
              <a:ext cx="291" cy="236"/>
            </p:xfrm>
            <a:graphic>
              <a:graphicData uri="http://schemas.openxmlformats.org/presentationml/2006/ole">
                <mc:AlternateContent xmlns:mc="http://schemas.openxmlformats.org/markup-compatibility/2006">
                  <mc:Choice xmlns:v="urn:schemas-microsoft-com:vml" Requires="v">
                    <p:oleObj spid="_x0000_s175202" name="公式" r:id="rId16" imgW="203040" imgH="164880" progId="Equation.3">
                      <p:embed/>
                    </p:oleObj>
                  </mc:Choice>
                  <mc:Fallback>
                    <p:oleObj name="公式" r:id="rId16" imgW="203040" imgH="164880" progId="Equation.3">
                      <p:embed/>
                      <p:pic>
                        <p:nvPicPr>
                          <p:cNvPr id="7176"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1" y="2840"/>
                            <a:ext cx="29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3" name="Object 42"/>
            <p:cNvGraphicFramePr>
              <a:graphicFrameLocks noChangeAspect="1"/>
            </p:cNvGraphicFramePr>
            <p:nvPr/>
          </p:nvGraphicFramePr>
          <p:xfrm>
            <a:off x="3288" y="2279"/>
            <a:ext cx="203" cy="271"/>
          </p:xfrm>
          <a:graphic>
            <a:graphicData uri="http://schemas.openxmlformats.org/presentationml/2006/ole">
              <mc:AlternateContent xmlns:mc="http://schemas.openxmlformats.org/markup-compatibility/2006">
                <mc:Choice xmlns:v="urn:schemas-microsoft-com:vml" Requires="v">
                  <p:oleObj spid="_x0000_s175203" name="Equation" r:id="rId18" imgW="152280" imgH="203040" progId="Equation.DSMT4">
                    <p:embed/>
                  </p:oleObj>
                </mc:Choice>
                <mc:Fallback>
                  <p:oleObj name="Equation" r:id="rId18" imgW="152280" imgH="203040" progId="Equation.DSMT4">
                    <p:embed/>
                    <p:pic>
                      <p:nvPicPr>
                        <p:cNvPr id="7173"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8" y="2279"/>
                          <a:ext cx="2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43"/>
            <p:cNvGraphicFramePr>
              <a:graphicFrameLocks noChangeAspect="1"/>
            </p:cNvGraphicFramePr>
            <p:nvPr/>
          </p:nvGraphicFramePr>
          <p:xfrm>
            <a:off x="1429" y="3339"/>
            <a:ext cx="317" cy="268"/>
          </p:xfrm>
          <a:graphic>
            <a:graphicData uri="http://schemas.openxmlformats.org/presentationml/2006/ole">
              <mc:AlternateContent xmlns:mc="http://schemas.openxmlformats.org/markup-compatibility/2006">
                <mc:Choice xmlns:v="urn:schemas-microsoft-com:vml" Requires="v">
                  <p:oleObj spid="_x0000_s175204" name="公式" r:id="rId20" imgW="164880" imgH="139680" progId="Equation.3">
                    <p:embed/>
                  </p:oleObj>
                </mc:Choice>
                <mc:Fallback>
                  <p:oleObj name="公式" r:id="rId20" imgW="164880" imgH="139680" progId="Equation.3">
                    <p:embed/>
                    <p:pic>
                      <p:nvPicPr>
                        <p:cNvPr id="7174"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9" y="3339"/>
                          <a:ext cx="31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Line 44"/>
            <p:cNvSpPr>
              <a:spLocks noChangeShapeType="1"/>
            </p:cNvSpPr>
            <p:nvPr/>
          </p:nvSpPr>
          <p:spPr bwMode="auto">
            <a:xfrm>
              <a:off x="1519" y="2795"/>
              <a:ext cx="68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5" name="Object 45"/>
            <p:cNvGraphicFramePr>
              <a:graphicFrameLocks noChangeAspect="1"/>
            </p:cNvGraphicFramePr>
            <p:nvPr/>
          </p:nvGraphicFramePr>
          <p:xfrm>
            <a:off x="1701" y="2282"/>
            <a:ext cx="304" cy="422"/>
          </p:xfrm>
          <a:graphic>
            <a:graphicData uri="http://schemas.openxmlformats.org/presentationml/2006/ole">
              <mc:AlternateContent xmlns:mc="http://schemas.openxmlformats.org/markup-compatibility/2006">
                <mc:Choice xmlns:v="urn:schemas-microsoft-com:vml" Requires="v">
                  <p:oleObj spid="_x0000_s175205" name="公式" r:id="rId22" imgW="164880" imgH="228600" progId="Equation.3">
                    <p:embed/>
                  </p:oleObj>
                </mc:Choice>
                <mc:Fallback>
                  <p:oleObj name="公式" r:id="rId22" imgW="164880" imgH="228600" progId="Equation.3">
                    <p:embed/>
                    <p:pic>
                      <p:nvPicPr>
                        <p:cNvPr id="7175"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01" y="2282"/>
                          <a:ext cx="304"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56558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24"/>
                                        </p:tgtEl>
                                        <p:attrNameLst>
                                          <p:attrName>style.visibility</p:attrName>
                                        </p:attrNameLst>
                                      </p:cBhvr>
                                      <p:to>
                                        <p:strVal val="visible"/>
                                      </p:to>
                                    </p:set>
                                    <p:anim calcmode="lin" valueType="num">
                                      <p:cBhvr additive="base">
                                        <p:cTn id="7" dur="500" fill="hold"/>
                                        <p:tgtEl>
                                          <p:spTgt spid="171024"/>
                                        </p:tgtEl>
                                        <p:attrNameLst>
                                          <p:attrName>ppt_x</p:attrName>
                                        </p:attrNameLst>
                                      </p:cBhvr>
                                      <p:tavLst>
                                        <p:tav tm="0">
                                          <p:val>
                                            <p:strVal val="#ppt_x"/>
                                          </p:val>
                                        </p:tav>
                                        <p:tav tm="100000">
                                          <p:val>
                                            <p:strVal val="#ppt_x"/>
                                          </p:val>
                                        </p:tav>
                                      </p:tavLst>
                                    </p:anim>
                                    <p:anim calcmode="lin" valueType="num">
                                      <p:cBhvr additive="base">
                                        <p:cTn id="8" dur="500" fill="hold"/>
                                        <p:tgtEl>
                                          <p:spTgt spid="17102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025"/>
                                        </p:tgtEl>
                                        <p:attrNameLst>
                                          <p:attrName>style.visibility</p:attrName>
                                        </p:attrNameLst>
                                      </p:cBhvr>
                                      <p:to>
                                        <p:strVal val="visible"/>
                                      </p:to>
                                    </p:set>
                                    <p:anim calcmode="lin" valueType="num">
                                      <p:cBhvr additive="base">
                                        <p:cTn id="13" dur="500" fill="hold"/>
                                        <p:tgtEl>
                                          <p:spTgt spid="171025"/>
                                        </p:tgtEl>
                                        <p:attrNameLst>
                                          <p:attrName>ppt_x</p:attrName>
                                        </p:attrNameLst>
                                      </p:cBhvr>
                                      <p:tavLst>
                                        <p:tav tm="0">
                                          <p:val>
                                            <p:strVal val="#ppt_x"/>
                                          </p:val>
                                        </p:tav>
                                        <p:tav tm="100000">
                                          <p:val>
                                            <p:strVal val="#ppt_x"/>
                                          </p:val>
                                        </p:tav>
                                      </p:tavLst>
                                    </p:anim>
                                    <p:anim calcmode="lin" valueType="num">
                                      <p:cBhvr additive="base">
                                        <p:cTn id="14" dur="500" fill="hold"/>
                                        <p:tgtEl>
                                          <p:spTgt spid="17102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1028"/>
                                        </p:tgtEl>
                                        <p:attrNameLst>
                                          <p:attrName>style.visibility</p:attrName>
                                        </p:attrNameLst>
                                      </p:cBhvr>
                                      <p:to>
                                        <p:strVal val="visible"/>
                                      </p:to>
                                    </p:set>
                                    <p:anim calcmode="lin" valueType="num">
                                      <p:cBhvr additive="base">
                                        <p:cTn id="17" dur="500" fill="hold"/>
                                        <p:tgtEl>
                                          <p:spTgt spid="171028"/>
                                        </p:tgtEl>
                                        <p:attrNameLst>
                                          <p:attrName>ppt_x</p:attrName>
                                        </p:attrNameLst>
                                      </p:cBhvr>
                                      <p:tavLst>
                                        <p:tav tm="0">
                                          <p:val>
                                            <p:strVal val="#ppt_x"/>
                                          </p:val>
                                        </p:tav>
                                        <p:tav tm="100000">
                                          <p:val>
                                            <p:strVal val="#ppt_x"/>
                                          </p:val>
                                        </p:tav>
                                      </p:tavLst>
                                    </p:anim>
                                    <p:anim calcmode="lin" valueType="num">
                                      <p:cBhvr additive="base">
                                        <p:cTn id="18" dur="500" fill="hold"/>
                                        <p:tgtEl>
                                          <p:spTgt spid="17102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1027"/>
                                        </p:tgtEl>
                                        <p:attrNameLst>
                                          <p:attrName>style.visibility</p:attrName>
                                        </p:attrNameLst>
                                      </p:cBhvr>
                                      <p:to>
                                        <p:strVal val="visible"/>
                                      </p:to>
                                    </p:set>
                                    <p:anim calcmode="lin" valueType="num">
                                      <p:cBhvr additive="base">
                                        <p:cTn id="21" dur="500" fill="hold"/>
                                        <p:tgtEl>
                                          <p:spTgt spid="171027"/>
                                        </p:tgtEl>
                                        <p:attrNameLst>
                                          <p:attrName>ppt_x</p:attrName>
                                        </p:attrNameLst>
                                      </p:cBhvr>
                                      <p:tavLst>
                                        <p:tav tm="0">
                                          <p:val>
                                            <p:strVal val="#ppt_x"/>
                                          </p:val>
                                        </p:tav>
                                        <p:tav tm="100000">
                                          <p:val>
                                            <p:strVal val="#ppt_x"/>
                                          </p:val>
                                        </p:tav>
                                      </p:tavLst>
                                    </p:anim>
                                    <p:anim calcmode="lin" valueType="num">
                                      <p:cBhvr additive="base">
                                        <p:cTn id="22" dur="500" fill="hold"/>
                                        <p:tgtEl>
                                          <p:spTgt spid="17102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1026"/>
                                        </p:tgtEl>
                                        <p:attrNameLst>
                                          <p:attrName>style.visibility</p:attrName>
                                        </p:attrNameLst>
                                      </p:cBhvr>
                                      <p:to>
                                        <p:strVal val="visible"/>
                                      </p:to>
                                    </p:set>
                                    <p:anim calcmode="lin" valueType="num">
                                      <p:cBhvr additive="base">
                                        <p:cTn id="25" dur="500" fill="hold"/>
                                        <p:tgtEl>
                                          <p:spTgt spid="171026"/>
                                        </p:tgtEl>
                                        <p:attrNameLst>
                                          <p:attrName>ppt_x</p:attrName>
                                        </p:attrNameLst>
                                      </p:cBhvr>
                                      <p:tavLst>
                                        <p:tav tm="0">
                                          <p:val>
                                            <p:strVal val="#ppt_x"/>
                                          </p:val>
                                        </p:tav>
                                        <p:tav tm="100000">
                                          <p:val>
                                            <p:strVal val="#ppt_x"/>
                                          </p:val>
                                        </p:tav>
                                      </p:tavLst>
                                    </p:anim>
                                    <p:anim calcmode="lin" valueType="num">
                                      <p:cBhvr additive="base">
                                        <p:cTn id="26" dur="500" fill="hold"/>
                                        <p:tgtEl>
                                          <p:spTgt spid="17102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1033"/>
                                        </p:tgtEl>
                                        <p:attrNameLst>
                                          <p:attrName>style.visibility</p:attrName>
                                        </p:attrNameLst>
                                      </p:cBhvr>
                                      <p:to>
                                        <p:strVal val="visible"/>
                                      </p:to>
                                    </p:set>
                                    <p:anim calcmode="lin" valueType="num">
                                      <p:cBhvr additive="base">
                                        <p:cTn id="31" dur="500" fill="hold"/>
                                        <p:tgtEl>
                                          <p:spTgt spid="171033"/>
                                        </p:tgtEl>
                                        <p:attrNameLst>
                                          <p:attrName>ppt_x</p:attrName>
                                        </p:attrNameLst>
                                      </p:cBhvr>
                                      <p:tavLst>
                                        <p:tav tm="0">
                                          <p:val>
                                            <p:strVal val="#ppt_x"/>
                                          </p:val>
                                        </p:tav>
                                        <p:tav tm="100000">
                                          <p:val>
                                            <p:strVal val="#ppt_x"/>
                                          </p:val>
                                        </p:tav>
                                      </p:tavLst>
                                    </p:anim>
                                    <p:anim calcmode="lin" valueType="num">
                                      <p:cBhvr additive="base">
                                        <p:cTn id="32" dur="500" fill="hold"/>
                                        <p:tgtEl>
                                          <p:spTgt spid="17103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1029"/>
                                        </p:tgtEl>
                                        <p:attrNameLst>
                                          <p:attrName>style.visibility</p:attrName>
                                        </p:attrNameLst>
                                      </p:cBhvr>
                                      <p:to>
                                        <p:strVal val="visible"/>
                                      </p:to>
                                    </p:set>
                                    <p:anim calcmode="lin" valueType="num">
                                      <p:cBhvr additive="base">
                                        <p:cTn id="35" dur="500" fill="hold"/>
                                        <p:tgtEl>
                                          <p:spTgt spid="171029"/>
                                        </p:tgtEl>
                                        <p:attrNameLst>
                                          <p:attrName>ppt_x</p:attrName>
                                        </p:attrNameLst>
                                      </p:cBhvr>
                                      <p:tavLst>
                                        <p:tav tm="0">
                                          <p:val>
                                            <p:strVal val="#ppt_x"/>
                                          </p:val>
                                        </p:tav>
                                        <p:tav tm="100000">
                                          <p:val>
                                            <p:strVal val="#ppt_x"/>
                                          </p:val>
                                        </p:tav>
                                      </p:tavLst>
                                    </p:anim>
                                    <p:anim calcmode="lin" valueType="num">
                                      <p:cBhvr additive="base">
                                        <p:cTn id="36" dur="500" fill="hold"/>
                                        <p:tgtEl>
                                          <p:spTgt spid="17102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71031"/>
                                        </p:tgtEl>
                                        <p:attrNameLst>
                                          <p:attrName>style.visibility</p:attrName>
                                        </p:attrNameLst>
                                      </p:cBhvr>
                                      <p:to>
                                        <p:strVal val="visible"/>
                                      </p:to>
                                    </p:set>
                                    <p:anim calcmode="lin" valueType="num">
                                      <p:cBhvr additive="base">
                                        <p:cTn id="41" dur="500" fill="hold"/>
                                        <p:tgtEl>
                                          <p:spTgt spid="171031"/>
                                        </p:tgtEl>
                                        <p:attrNameLst>
                                          <p:attrName>ppt_x</p:attrName>
                                        </p:attrNameLst>
                                      </p:cBhvr>
                                      <p:tavLst>
                                        <p:tav tm="0">
                                          <p:val>
                                            <p:strVal val="#ppt_x"/>
                                          </p:val>
                                        </p:tav>
                                        <p:tav tm="100000">
                                          <p:val>
                                            <p:strVal val="#ppt_x"/>
                                          </p:val>
                                        </p:tav>
                                      </p:tavLst>
                                    </p:anim>
                                    <p:anim calcmode="lin" valueType="num">
                                      <p:cBhvr additive="base">
                                        <p:cTn id="42" dur="500" fill="hold"/>
                                        <p:tgtEl>
                                          <p:spTgt spid="171031"/>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71030"/>
                                        </p:tgtEl>
                                        <p:attrNameLst>
                                          <p:attrName>style.visibility</p:attrName>
                                        </p:attrNameLst>
                                      </p:cBhvr>
                                      <p:to>
                                        <p:strVal val="visible"/>
                                      </p:to>
                                    </p:set>
                                    <p:anim calcmode="lin" valueType="num">
                                      <p:cBhvr additive="base">
                                        <p:cTn id="45" dur="500" fill="hold"/>
                                        <p:tgtEl>
                                          <p:spTgt spid="171030"/>
                                        </p:tgtEl>
                                        <p:attrNameLst>
                                          <p:attrName>ppt_x</p:attrName>
                                        </p:attrNameLst>
                                      </p:cBhvr>
                                      <p:tavLst>
                                        <p:tav tm="0">
                                          <p:val>
                                            <p:strVal val="#ppt_x"/>
                                          </p:val>
                                        </p:tav>
                                        <p:tav tm="100000">
                                          <p:val>
                                            <p:strVal val="#ppt_x"/>
                                          </p:val>
                                        </p:tav>
                                      </p:tavLst>
                                    </p:anim>
                                    <p:anim calcmode="lin" valueType="num">
                                      <p:cBhvr additive="base">
                                        <p:cTn id="46" dur="500" fill="hold"/>
                                        <p:tgtEl>
                                          <p:spTgt spid="17103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71034"/>
                                        </p:tgtEl>
                                        <p:attrNameLst>
                                          <p:attrName>style.visibility</p:attrName>
                                        </p:attrNameLst>
                                      </p:cBhvr>
                                      <p:to>
                                        <p:strVal val="visible"/>
                                      </p:to>
                                    </p:set>
                                    <p:anim calcmode="lin" valueType="num">
                                      <p:cBhvr additive="base">
                                        <p:cTn id="51" dur="500" fill="hold"/>
                                        <p:tgtEl>
                                          <p:spTgt spid="171034"/>
                                        </p:tgtEl>
                                        <p:attrNameLst>
                                          <p:attrName>ppt_x</p:attrName>
                                        </p:attrNameLst>
                                      </p:cBhvr>
                                      <p:tavLst>
                                        <p:tav tm="0">
                                          <p:val>
                                            <p:strVal val="#ppt_x"/>
                                          </p:val>
                                        </p:tav>
                                        <p:tav tm="100000">
                                          <p:val>
                                            <p:strVal val="#ppt_x"/>
                                          </p:val>
                                        </p:tav>
                                      </p:tavLst>
                                    </p:anim>
                                    <p:anim calcmode="lin" valueType="num">
                                      <p:cBhvr additive="base">
                                        <p:cTn id="52" dur="500" fill="hold"/>
                                        <p:tgtEl>
                                          <p:spTgt spid="17103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1032"/>
                                        </p:tgtEl>
                                        <p:attrNameLst>
                                          <p:attrName>style.visibility</p:attrName>
                                        </p:attrNameLst>
                                      </p:cBhvr>
                                      <p:to>
                                        <p:strVal val="visible"/>
                                      </p:to>
                                    </p:set>
                                    <p:anim calcmode="lin" valueType="num">
                                      <p:cBhvr additive="base">
                                        <p:cTn id="55" dur="500" fill="hold"/>
                                        <p:tgtEl>
                                          <p:spTgt spid="171032"/>
                                        </p:tgtEl>
                                        <p:attrNameLst>
                                          <p:attrName>ppt_x</p:attrName>
                                        </p:attrNameLst>
                                      </p:cBhvr>
                                      <p:tavLst>
                                        <p:tav tm="0">
                                          <p:val>
                                            <p:strVal val="#ppt_x"/>
                                          </p:val>
                                        </p:tav>
                                        <p:tav tm="100000">
                                          <p:val>
                                            <p:strVal val="#ppt_x"/>
                                          </p:val>
                                        </p:tav>
                                      </p:tavLst>
                                    </p:anim>
                                    <p:anim calcmode="lin" valueType="num">
                                      <p:cBhvr additive="base">
                                        <p:cTn id="56" dur="500" fill="hold"/>
                                        <p:tgtEl>
                                          <p:spTgt spid="17103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4" grpId="0"/>
      <p:bldP spid="171025" grpId="0" animBg="1"/>
      <p:bldP spid="171026" grpId="0" animBg="1"/>
      <p:bldP spid="171030" grpId="0"/>
      <p:bldP spid="171033" grpId="0" animBg="1"/>
      <p:bldP spid="17103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4"/>
          <p:cNvSpPr txBox="1">
            <a:spLocks noChangeArrowheads="1"/>
          </p:cNvSpPr>
          <p:nvPr/>
        </p:nvSpPr>
        <p:spPr bwMode="auto">
          <a:xfrm>
            <a:off x="250825" y="765175"/>
            <a:ext cx="8424863"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跑车以</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a:t>
            </a:r>
            <a:r>
              <a:rPr kumimoji="0" lang="en-US" altLang="zh-CN" sz="2800" b="1" i="0" u="none" strike="noStrike" kern="1200" cap="none" spc="0" normalizeH="0" baseline="30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0</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仰角发射一颗炮弹，已知跑车重</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5000kg</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重</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00kg</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对跑车的出口速度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0m/s</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求跑车的反冲速度        ，不计跑车与地面的摩擦。（</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跑车</a:t>
            </a:r>
            <a:r>
              <a:rPr kumimoji="0" lang="zh-CN" altLang="en-US" sz="2800" b="1" i="0" u="none" strike="noStrike" kern="120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cs typeface="+mn-cs"/>
              </a:rPr>
              <a:t>倒退后与缓冲垫</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相互作用时间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s</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求垫子受的平均冲力。</a:t>
            </a:r>
          </a:p>
        </p:txBody>
      </p:sp>
      <p:graphicFrame>
        <p:nvGraphicFramePr>
          <p:cNvPr id="8194" name="Object 5"/>
          <p:cNvGraphicFramePr>
            <a:graphicFrameLocks noChangeAspect="1"/>
          </p:cNvGraphicFramePr>
          <p:nvPr/>
        </p:nvGraphicFramePr>
        <p:xfrm>
          <a:off x="5651500" y="1844675"/>
          <a:ext cx="339725" cy="433388"/>
        </p:xfrm>
        <a:graphic>
          <a:graphicData uri="http://schemas.openxmlformats.org/presentationml/2006/ole">
            <mc:AlternateContent xmlns:mc="http://schemas.openxmlformats.org/markup-compatibility/2006">
              <mc:Choice xmlns:v="urn:schemas-microsoft-com:vml" Requires="v">
                <p:oleObj spid="_x0000_s176175" name="公式" r:id="rId3" imgW="139680" imgH="177480" progId="Equation.3">
                  <p:embed/>
                </p:oleObj>
              </mc:Choice>
              <mc:Fallback>
                <p:oleObj name="公式" r:id="rId3" imgW="139680" imgH="177480" progId="Equation.3">
                  <p:embed/>
                  <p:pic>
                    <p:nvPicPr>
                      <p:cNvPr id="81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844675"/>
                        <a:ext cx="3397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7"/>
          <p:cNvGrpSpPr>
            <a:grpSpLocks/>
          </p:cNvGrpSpPr>
          <p:nvPr/>
        </p:nvGrpSpPr>
        <p:grpSpPr bwMode="auto">
          <a:xfrm>
            <a:off x="755650" y="3213100"/>
            <a:ext cx="3563938" cy="2592388"/>
            <a:chOff x="476" y="2024"/>
            <a:chExt cx="2245" cy="1633"/>
          </a:xfrm>
        </p:grpSpPr>
        <p:sp>
          <p:nvSpPr>
            <p:cNvPr id="8201" name="Rectangle 6"/>
            <p:cNvSpPr>
              <a:spLocks noChangeArrowheads="1"/>
            </p:cNvSpPr>
            <p:nvPr/>
          </p:nvSpPr>
          <p:spPr bwMode="auto">
            <a:xfrm>
              <a:off x="612" y="2795"/>
              <a:ext cx="1361" cy="499"/>
            </a:xfrm>
            <a:prstGeom prst="rect">
              <a:avLst/>
            </a:prstGeom>
            <a:solidFill>
              <a:schemeClr val="accent1"/>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2" name="Oval 7"/>
            <p:cNvSpPr>
              <a:spLocks noChangeArrowheads="1"/>
            </p:cNvSpPr>
            <p:nvPr/>
          </p:nvSpPr>
          <p:spPr bwMode="auto">
            <a:xfrm>
              <a:off x="88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3" name="Oval 8"/>
            <p:cNvSpPr>
              <a:spLocks noChangeArrowheads="1"/>
            </p:cNvSpPr>
            <p:nvPr/>
          </p:nvSpPr>
          <p:spPr bwMode="auto">
            <a:xfrm>
              <a:off x="147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4" name="Line 9"/>
            <p:cNvSpPr>
              <a:spLocks noChangeShapeType="1"/>
            </p:cNvSpPr>
            <p:nvPr/>
          </p:nvSpPr>
          <p:spPr bwMode="auto">
            <a:xfrm>
              <a:off x="476" y="3521"/>
              <a:ext cx="1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5" name="Line 10"/>
            <p:cNvSpPr>
              <a:spLocks noChangeShapeType="1"/>
            </p:cNvSpPr>
            <p:nvPr/>
          </p:nvSpPr>
          <p:spPr bwMode="auto">
            <a:xfrm flipH="1">
              <a:off x="567"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6" name="Line 11"/>
            <p:cNvSpPr>
              <a:spLocks noChangeShapeType="1"/>
            </p:cNvSpPr>
            <p:nvPr/>
          </p:nvSpPr>
          <p:spPr bwMode="auto">
            <a:xfrm flipH="1">
              <a:off x="79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7" name="Line 12"/>
            <p:cNvSpPr>
              <a:spLocks noChangeShapeType="1"/>
            </p:cNvSpPr>
            <p:nvPr/>
          </p:nvSpPr>
          <p:spPr bwMode="auto">
            <a:xfrm flipH="1">
              <a:off x="1020"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8" name="Line 13"/>
            <p:cNvSpPr>
              <a:spLocks noChangeShapeType="1"/>
            </p:cNvSpPr>
            <p:nvPr/>
          </p:nvSpPr>
          <p:spPr bwMode="auto">
            <a:xfrm flipH="1">
              <a:off x="1202"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9" name="Line 14"/>
            <p:cNvSpPr>
              <a:spLocks noChangeShapeType="1"/>
            </p:cNvSpPr>
            <p:nvPr/>
          </p:nvSpPr>
          <p:spPr bwMode="auto">
            <a:xfrm flipH="1">
              <a:off x="138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0" name="Line 15"/>
            <p:cNvSpPr>
              <a:spLocks noChangeShapeType="1"/>
            </p:cNvSpPr>
            <p:nvPr/>
          </p:nvSpPr>
          <p:spPr bwMode="auto">
            <a:xfrm flipH="1">
              <a:off x="1565"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1" name="Line 16"/>
            <p:cNvSpPr>
              <a:spLocks noChangeShapeType="1"/>
            </p:cNvSpPr>
            <p:nvPr/>
          </p:nvSpPr>
          <p:spPr bwMode="auto">
            <a:xfrm flipH="1">
              <a:off x="1746"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2" name="AutoShape 17"/>
            <p:cNvSpPr>
              <a:spLocks noChangeArrowheads="1"/>
            </p:cNvSpPr>
            <p:nvPr/>
          </p:nvSpPr>
          <p:spPr bwMode="auto">
            <a:xfrm rot="2905240">
              <a:off x="1927" y="2342"/>
              <a:ext cx="91" cy="544"/>
            </a:xfrm>
            <a:prstGeom prst="can">
              <a:avLst>
                <a:gd name="adj" fmla="val 149451"/>
              </a:avLst>
            </a:prstGeom>
            <a:solidFill>
              <a:srgbClr val="777777"/>
            </a:solidFill>
            <a:ln w="9525">
              <a:solidFill>
                <a:schemeClr val="tx1"/>
              </a:solidFill>
              <a:round/>
              <a:headEnd/>
              <a:tailEnd/>
            </a:ln>
          </p:spPr>
          <p:txBody>
            <a:bodyPr rot="10800000"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3" name="Line 20"/>
            <p:cNvSpPr>
              <a:spLocks noChangeShapeType="1"/>
            </p:cNvSpPr>
            <p:nvPr/>
          </p:nvSpPr>
          <p:spPr bwMode="auto">
            <a:xfrm flipV="1">
              <a:off x="2109" y="2205"/>
              <a:ext cx="317" cy="27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4" name="Line 21"/>
            <p:cNvSpPr>
              <a:spLocks noChangeShapeType="1"/>
            </p:cNvSpPr>
            <p:nvPr/>
          </p:nvSpPr>
          <p:spPr bwMode="auto">
            <a:xfrm>
              <a:off x="1791" y="2795"/>
              <a:ext cx="90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5" name="Object 22"/>
            <p:cNvGraphicFramePr>
              <a:graphicFrameLocks noChangeAspect="1"/>
            </p:cNvGraphicFramePr>
            <p:nvPr/>
          </p:nvGraphicFramePr>
          <p:xfrm>
            <a:off x="2472" y="2024"/>
            <a:ext cx="249" cy="344"/>
          </p:xfrm>
          <a:graphic>
            <a:graphicData uri="http://schemas.openxmlformats.org/presentationml/2006/ole">
              <mc:AlternateContent xmlns:mc="http://schemas.openxmlformats.org/markup-compatibility/2006">
                <mc:Choice xmlns:v="urn:schemas-microsoft-com:vml" Requires="v">
                  <p:oleObj spid="_x0000_s176176" name="公式" r:id="rId5" imgW="164880" imgH="228600" progId="Equation.3">
                    <p:embed/>
                  </p:oleObj>
                </mc:Choice>
                <mc:Fallback>
                  <p:oleObj name="公式" r:id="rId5" imgW="164880" imgH="228600" progId="Equation.3">
                    <p:embed/>
                    <p:pic>
                      <p:nvPicPr>
                        <p:cNvPr id="8195"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2024"/>
                          <a:ext cx="24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5" name="Freeform 23"/>
            <p:cNvSpPr>
              <a:spLocks/>
            </p:cNvSpPr>
            <p:nvPr/>
          </p:nvSpPr>
          <p:spPr bwMode="auto">
            <a:xfrm>
              <a:off x="2067" y="2609"/>
              <a:ext cx="59" cy="186"/>
            </a:xfrm>
            <a:custGeom>
              <a:avLst/>
              <a:gdLst>
                <a:gd name="T0" fmla="*/ 0 w 59"/>
                <a:gd name="T1" fmla="*/ 0 h 186"/>
                <a:gd name="T2" fmla="*/ 42 w 59"/>
                <a:gd name="T3" fmla="*/ 42 h 186"/>
                <a:gd name="T4" fmla="*/ 59 w 59"/>
                <a:gd name="T5" fmla="*/ 93 h 186"/>
                <a:gd name="T6" fmla="*/ 51 w 59"/>
                <a:gd name="T7" fmla="*/ 161 h 186"/>
                <a:gd name="T8" fmla="*/ 42 w 59"/>
                <a:gd name="T9" fmla="*/ 186 h 186"/>
                <a:gd name="T10" fmla="*/ 0 60000 65536"/>
                <a:gd name="T11" fmla="*/ 0 60000 65536"/>
                <a:gd name="T12" fmla="*/ 0 60000 65536"/>
                <a:gd name="T13" fmla="*/ 0 60000 65536"/>
                <a:gd name="T14" fmla="*/ 0 60000 65536"/>
                <a:gd name="T15" fmla="*/ 0 w 59"/>
                <a:gd name="T16" fmla="*/ 0 h 186"/>
                <a:gd name="T17" fmla="*/ 59 w 59"/>
                <a:gd name="T18" fmla="*/ 186 h 186"/>
              </a:gdLst>
              <a:ahLst/>
              <a:cxnLst>
                <a:cxn ang="T10">
                  <a:pos x="T0" y="T1"/>
                </a:cxn>
                <a:cxn ang="T11">
                  <a:pos x="T2" y="T3"/>
                </a:cxn>
                <a:cxn ang="T12">
                  <a:pos x="T4" y="T5"/>
                </a:cxn>
                <a:cxn ang="T13">
                  <a:pos x="T6" y="T7"/>
                </a:cxn>
                <a:cxn ang="T14">
                  <a:pos x="T8" y="T9"/>
                </a:cxn>
              </a:cxnLst>
              <a:rect l="T15" t="T16" r="T17" b="T18"/>
              <a:pathLst>
                <a:path w="59" h="186">
                  <a:moveTo>
                    <a:pt x="0" y="0"/>
                  </a:moveTo>
                  <a:cubicBezTo>
                    <a:pt x="22" y="15"/>
                    <a:pt x="30" y="16"/>
                    <a:pt x="42" y="42"/>
                  </a:cubicBezTo>
                  <a:cubicBezTo>
                    <a:pt x="49" y="58"/>
                    <a:pt x="59" y="93"/>
                    <a:pt x="59" y="93"/>
                  </a:cubicBezTo>
                  <a:cubicBezTo>
                    <a:pt x="56" y="116"/>
                    <a:pt x="55" y="139"/>
                    <a:pt x="51" y="161"/>
                  </a:cubicBezTo>
                  <a:cubicBezTo>
                    <a:pt x="49" y="170"/>
                    <a:pt x="42" y="186"/>
                    <a:pt x="42" y="186"/>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6" name="Object 24"/>
            <p:cNvGraphicFramePr>
              <a:graphicFrameLocks noChangeAspect="1"/>
            </p:cNvGraphicFramePr>
            <p:nvPr/>
          </p:nvGraphicFramePr>
          <p:xfrm>
            <a:off x="2200" y="2478"/>
            <a:ext cx="348" cy="293"/>
          </p:xfrm>
          <a:graphic>
            <a:graphicData uri="http://schemas.openxmlformats.org/presentationml/2006/ole">
              <mc:AlternateContent xmlns:mc="http://schemas.openxmlformats.org/markup-compatibility/2006">
                <mc:Choice xmlns:v="urn:schemas-microsoft-com:vml" Requires="v">
                  <p:oleObj spid="_x0000_s176177" name="公式" r:id="rId7" imgW="241200" imgH="203040" progId="Equation.3">
                    <p:embed/>
                  </p:oleObj>
                </mc:Choice>
                <mc:Fallback>
                  <p:oleObj name="公式" r:id="rId7" imgW="241200" imgH="203040" progId="Equation.3">
                    <p:embed/>
                    <p:pic>
                      <p:nvPicPr>
                        <p:cNvPr id="8196"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 y="2478"/>
                          <a:ext cx="34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25"/>
            <p:cNvGraphicFramePr>
              <a:graphicFrameLocks noChangeAspect="1"/>
            </p:cNvGraphicFramePr>
            <p:nvPr/>
          </p:nvGraphicFramePr>
          <p:xfrm>
            <a:off x="1138" y="2885"/>
            <a:ext cx="336" cy="273"/>
          </p:xfrm>
          <a:graphic>
            <a:graphicData uri="http://schemas.openxmlformats.org/presentationml/2006/ole">
              <mc:AlternateContent xmlns:mc="http://schemas.openxmlformats.org/markup-compatibility/2006">
                <mc:Choice xmlns:v="urn:schemas-microsoft-com:vml" Requires="v">
                  <p:oleObj spid="_x0000_s176178" name="公式" r:id="rId9" imgW="203040" imgH="164880" progId="Equation.3">
                    <p:embed/>
                  </p:oleObj>
                </mc:Choice>
                <mc:Fallback>
                  <p:oleObj name="公式" r:id="rId9" imgW="203040" imgH="164880" progId="Equation.3">
                    <p:embed/>
                    <p:pic>
                      <p:nvPicPr>
                        <p:cNvPr id="8197"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 y="2885"/>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26"/>
            <p:cNvGraphicFramePr>
              <a:graphicFrameLocks noChangeAspect="1"/>
            </p:cNvGraphicFramePr>
            <p:nvPr/>
          </p:nvGraphicFramePr>
          <p:xfrm>
            <a:off x="1973" y="2069"/>
            <a:ext cx="272" cy="230"/>
          </p:xfrm>
          <a:graphic>
            <a:graphicData uri="http://schemas.openxmlformats.org/presentationml/2006/ole">
              <mc:AlternateContent xmlns:mc="http://schemas.openxmlformats.org/markup-compatibility/2006">
                <mc:Choice xmlns:v="urn:schemas-microsoft-com:vml" Requires="v">
                  <p:oleObj spid="_x0000_s176179" name="公式" r:id="rId11" imgW="164880" imgH="139680" progId="Equation.3">
                    <p:embed/>
                  </p:oleObj>
                </mc:Choice>
                <mc:Fallback>
                  <p:oleObj name="公式" r:id="rId11" imgW="164880" imgH="139680" progId="Equation.3">
                    <p:embed/>
                    <p:pic>
                      <p:nvPicPr>
                        <p:cNvPr id="8198"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3" y="2069"/>
                          <a:ext cx="27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28390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4" name="Group 4"/>
          <p:cNvGrpSpPr>
            <a:grpSpLocks/>
          </p:cNvGrpSpPr>
          <p:nvPr/>
        </p:nvGrpSpPr>
        <p:grpSpPr bwMode="auto">
          <a:xfrm>
            <a:off x="900113" y="620713"/>
            <a:ext cx="3563937" cy="2592387"/>
            <a:chOff x="476" y="2024"/>
            <a:chExt cx="2245" cy="1633"/>
          </a:xfrm>
        </p:grpSpPr>
        <p:sp>
          <p:nvSpPr>
            <p:cNvPr id="9234" name="Rectangle 5"/>
            <p:cNvSpPr>
              <a:spLocks noChangeArrowheads="1"/>
            </p:cNvSpPr>
            <p:nvPr/>
          </p:nvSpPr>
          <p:spPr bwMode="auto">
            <a:xfrm>
              <a:off x="612" y="2795"/>
              <a:ext cx="1361" cy="499"/>
            </a:xfrm>
            <a:prstGeom prst="rect">
              <a:avLst/>
            </a:prstGeom>
            <a:solidFill>
              <a:schemeClr val="accent1"/>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5" name="Oval 6"/>
            <p:cNvSpPr>
              <a:spLocks noChangeArrowheads="1"/>
            </p:cNvSpPr>
            <p:nvPr/>
          </p:nvSpPr>
          <p:spPr bwMode="auto">
            <a:xfrm>
              <a:off x="88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Oval 7"/>
            <p:cNvSpPr>
              <a:spLocks noChangeArrowheads="1"/>
            </p:cNvSpPr>
            <p:nvPr/>
          </p:nvSpPr>
          <p:spPr bwMode="auto">
            <a:xfrm>
              <a:off x="147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7" name="Line 8"/>
            <p:cNvSpPr>
              <a:spLocks noChangeShapeType="1"/>
            </p:cNvSpPr>
            <p:nvPr/>
          </p:nvSpPr>
          <p:spPr bwMode="auto">
            <a:xfrm>
              <a:off x="476" y="3521"/>
              <a:ext cx="1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8" name="Line 9"/>
            <p:cNvSpPr>
              <a:spLocks noChangeShapeType="1"/>
            </p:cNvSpPr>
            <p:nvPr/>
          </p:nvSpPr>
          <p:spPr bwMode="auto">
            <a:xfrm flipH="1">
              <a:off x="567"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9" name="Line 10"/>
            <p:cNvSpPr>
              <a:spLocks noChangeShapeType="1"/>
            </p:cNvSpPr>
            <p:nvPr/>
          </p:nvSpPr>
          <p:spPr bwMode="auto">
            <a:xfrm flipH="1">
              <a:off x="79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0" name="Line 11"/>
            <p:cNvSpPr>
              <a:spLocks noChangeShapeType="1"/>
            </p:cNvSpPr>
            <p:nvPr/>
          </p:nvSpPr>
          <p:spPr bwMode="auto">
            <a:xfrm flipH="1">
              <a:off x="1020"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1" name="Line 12"/>
            <p:cNvSpPr>
              <a:spLocks noChangeShapeType="1"/>
            </p:cNvSpPr>
            <p:nvPr/>
          </p:nvSpPr>
          <p:spPr bwMode="auto">
            <a:xfrm flipH="1">
              <a:off x="1202"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2" name="Line 13"/>
            <p:cNvSpPr>
              <a:spLocks noChangeShapeType="1"/>
            </p:cNvSpPr>
            <p:nvPr/>
          </p:nvSpPr>
          <p:spPr bwMode="auto">
            <a:xfrm flipH="1">
              <a:off x="138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3" name="Line 14"/>
            <p:cNvSpPr>
              <a:spLocks noChangeShapeType="1"/>
            </p:cNvSpPr>
            <p:nvPr/>
          </p:nvSpPr>
          <p:spPr bwMode="auto">
            <a:xfrm flipH="1">
              <a:off x="1565"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Line 15"/>
            <p:cNvSpPr>
              <a:spLocks noChangeShapeType="1"/>
            </p:cNvSpPr>
            <p:nvPr/>
          </p:nvSpPr>
          <p:spPr bwMode="auto">
            <a:xfrm flipH="1">
              <a:off x="1746"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5" name="AutoShape 16"/>
            <p:cNvSpPr>
              <a:spLocks noChangeArrowheads="1"/>
            </p:cNvSpPr>
            <p:nvPr/>
          </p:nvSpPr>
          <p:spPr bwMode="auto">
            <a:xfrm rot="2905240">
              <a:off x="1927" y="2342"/>
              <a:ext cx="91" cy="544"/>
            </a:xfrm>
            <a:prstGeom prst="can">
              <a:avLst>
                <a:gd name="adj" fmla="val 149451"/>
              </a:avLst>
            </a:prstGeom>
            <a:solidFill>
              <a:srgbClr val="777777"/>
            </a:solidFill>
            <a:ln w="9525">
              <a:solidFill>
                <a:schemeClr val="tx1"/>
              </a:solidFill>
              <a:round/>
              <a:headEnd/>
              <a:tailEnd/>
            </a:ln>
          </p:spPr>
          <p:txBody>
            <a:bodyPr rot="10800000"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6" name="Line 17"/>
            <p:cNvSpPr>
              <a:spLocks noChangeShapeType="1"/>
            </p:cNvSpPr>
            <p:nvPr/>
          </p:nvSpPr>
          <p:spPr bwMode="auto">
            <a:xfrm flipV="1">
              <a:off x="2109" y="2205"/>
              <a:ext cx="317" cy="27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7" name="Line 18"/>
            <p:cNvSpPr>
              <a:spLocks noChangeShapeType="1"/>
            </p:cNvSpPr>
            <p:nvPr/>
          </p:nvSpPr>
          <p:spPr bwMode="auto">
            <a:xfrm>
              <a:off x="1791" y="2795"/>
              <a:ext cx="90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0" name="Object 19"/>
            <p:cNvGraphicFramePr>
              <a:graphicFrameLocks noChangeAspect="1"/>
            </p:cNvGraphicFramePr>
            <p:nvPr/>
          </p:nvGraphicFramePr>
          <p:xfrm>
            <a:off x="2472" y="2024"/>
            <a:ext cx="249" cy="344"/>
          </p:xfrm>
          <a:graphic>
            <a:graphicData uri="http://schemas.openxmlformats.org/presentationml/2006/ole">
              <mc:AlternateContent xmlns:mc="http://schemas.openxmlformats.org/markup-compatibility/2006">
                <mc:Choice xmlns:v="urn:schemas-microsoft-com:vml" Requires="v">
                  <p:oleObj spid="_x0000_s177208" name="公式" r:id="rId3" imgW="164880" imgH="228600" progId="Equation.3">
                    <p:embed/>
                  </p:oleObj>
                </mc:Choice>
                <mc:Fallback>
                  <p:oleObj name="公式" r:id="rId3" imgW="164880" imgH="228600" progId="Equation.3">
                    <p:embed/>
                    <p:pic>
                      <p:nvPicPr>
                        <p:cNvPr id="922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2024"/>
                          <a:ext cx="24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8" name="Freeform 20"/>
            <p:cNvSpPr>
              <a:spLocks/>
            </p:cNvSpPr>
            <p:nvPr/>
          </p:nvSpPr>
          <p:spPr bwMode="auto">
            <a:xfrm>
              <a:off x="2067" y="2609"/>
              <a:ext cx="59" cy="186"/>
            </a:xfrm>
            <a:custGeom>
              <a:avLst/>
              <a:gdLst>
                <a:gd name="T0" fmla="*/ 0 w 59"/>
                <a:gd name="T1" fmla="*/ 0 h 186"/>
                <a:gd name="T2" fmla="*/ 42 w 59"/>
                <a:gd name="T3" fmla="*/ 42 h 186"/>
                <a:gd name="T4" fmla="*/ 59 w 59"/>
                <a:gd name="T5" fmla="*/ 93 h 186"/>
                <a:gd name="T6" fmla="*/ 51 w 59"/>
                <a:gd name="T7" fmla="*/ 161 h 186"/>
                <a:gd name="T8" fmla="*/ 42 w 59"/>
                <a:gd name="T9" fmla="*/ 186 h 186"/>
                <a:gd name="T10" fmla="*/ 0 60000 65536"/>
                <a:gd name="T11" fmla="*/ 0 60000 65536"/>
                <a:gd name="T12" fmla="*/ 0 60000 65536"/>
                <a:gd name="T13" fmla="*/ 0 60000 65536"/>
                <a:gd name="T14" fmla="*/ 0 60000 65536"/>
                <a:gd name="T15" fmla="*/ 0 w 59"/>
                <a:gd name="T16" fmla="*/ 0 h 186"/>
                <a:gd name="T17" fmla="*/ 59 w 59"/>
                <a:gd name="T18" fmla="*/ 186 h 186"/>
              </a:gdLst>
              <a:ahLst/>
              <a:cxnLst>
                <a:cxn ang="T10">
                  <a:pos x="T0" y="T1"/>
                </a:cxn>
                <a:cxn ang="T11">
                  <a:pos x="T2" y="T3"/>
                </a:cxn>
                <a:cxn ang="T12">
                  <a:pos x="T4" y="T5"/>
                </a:cxn>
                <a:cxn ang="T13">
                  <a:pos x="T6" y="T7"/>
                </a:cxn>
                <a:cxn ang="T14">
                  <a:pos x="T8" y="T9"/>
                </a:cxn>
              </a:cxnLst>
              <a:rect l="T15" t="T16" r="T17" b="T18"/>
              <a:pathLst>
                <a:path w="59" h="186">
                  <a:moveTo>
                    <a:pt x="0" y="0"/>
                  </a:moveTo>
                  <a:cubicBezTo>
                    <a:pt x="22" y="15"/>
                    <a:pt x="30" y="16"/>
                    <a:pt x="42" y="42"/>
                  </a:cubicBezTo>
                  <a:cubicBezTo>
                    <a:pt x="49" y="58"/>
                    <a:pt x="59" y="93"/>
                    <a:pt x="59" y="93"/>
                  </a:cubicBezTo>
                  <a:cubicBezTo>
                    <a:pt x="56" y="116"/>
                    <a:pt x="55" y="139"/>
                    <a:pt x="51" y="161"/>
                  </a:cubicBezTo>
                  <a:cubicBezTo>
                    <a:pt x="49" y="170"/>
                    <a:pt x="42" y="186"/>
                    <a:pt x="42" y="186"/>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1" name="Object 21"/>
            <p:cNvGraphicFramePr>
              <a:graphicFrameLocks noChangeAspect="1"/>
            </p:cNvGraphicFramePr>
            <p:nvPr/>
          </p:nvGraphicFramePr>
          <p:xfrm>
            <a:off x="2200" y="2478"/>
            <a:ext cx="348" cy="293"/>
          </p:xfrm>
          <a:graphic>
            <a:graphicData uri="http://schemas.openxmlformats.org/presentationml/2006/ole">
              <mc:AlternateContent xmlns:mc="http://schemas.openxmlformats.org/markup-compatibility/2006">
                <mc:Choice xmlns:v="urn:schemas-microsoft-com:vml" Requires="v">
                  <p:oleObj spid="_x0000_s177209" name="公式" r:id="rId5" imgW="241200" imgH="203040" progId="Equation.3">
                    <p:embed/>
                  </p:oleObj>
                </mc:Choice>
                <mc:Fallback>
                  <p:oleObj name="公式" r:id="rId5" imgW="241200" imgH="203040" progId="Equation.3">
                    <p:embed/>
                    <p:pic>
                      <p:nvPicPr>
                        <p:cNvPr id="9221"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478"/>
                          <a:ext cx="34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22"/>
            <p:cNvGraphicFramePr>
              <a:graphicFrameLocks noChangeAspect="1"/>
            </p:cNvGraphicFramePr>
            <p:nvPr/>
          </p:nvGraphicFramePr>
          <p:xfrm>
            <a:off x="1138" y="2885"/>
            <a:ext cx="336" cy="273"/>
          </p:xfrm>
          <a:graphic>
            <a:graphicData uri="http://schemas.openxmlformats.org/presentationml/2006/ole">
              <mc:AlternateContent xmlns:mc="http://schemas.openxmlformats.org/markup-compatibility/2006">
                <mc:Choice xmlns:v="urn:schemas-microsoft-com:vml" Requires="v">
                  <p:oleObj spid="_x0000_s177210" name="公式" r:id="rId7" imgW="203040" imgH="164880" progId="Equation.3">
                    <p:embed/>
                  </p:oleObj>
                </mc:Choice>
                <mc:Fallback>
                  <p:oleObj name="公式" r:id="rId7" imgW="203040" imgH="164880" progId="Equation.3">
                    <p:embed/>
                    <p:pic>
                      <p:nvPicPr>
                        <p:cNvPr id="922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 y="2885"/>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23"/>
            <p:cNvGraphicFramePr>
              <a:graphicFrameLocks noChangeAspect="1"/>
            </p:cNvGraphicFramePr>
            <p:nvPr/>
          </p:nvGraphicFramePr>
          <p:xfrm>
            <a:off x="1973" y="2069"/>
            <a:ext cx="272" cy="230"/>
          </p:xfrm>
          <a:graphic>
            <a:graphicData uri="http://schemas.openxmlformats.org/presentationml/2006/ole">
              <mc:AlternateContent xmlns:mc="http://schemas.openxmlformats.org/markup-compatibility/2006">
                <mc:Choice xmlns:v="urn:schemas-microsoft-com:vml" Requires="v">
                  <p:oleObj spid="_x0000_s177211" name="公式" r:id="rId9" imgW="164880" imgH="139680" progId="Equation.3">
                    <p:embed/>
                  </p:oleObj>
                </mc:Choice>
                <mc:Fallback>
                  <p:oleObj name="公式" r:id="rId9" imgW="164880" imgH="139680" progId="Equation.3">
                    <p:embed/>
                    <p:pic>
                      <p:nvPicPr>
                        <p:cNvPr id="922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 y="2069"/>
                          <a:ext cx="27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3080" name="Text Box 24"/>
          <p:cNvSpPr txBox="1">
            <a:spLocks noChangeArrowheads="1"/>
          </p:cNvSpPr>
          <p:nvPr/>
        </p:nvSpPr>
        <p:spPr bwMode="auto">
          <a:xfrm>
            <a:off x="4716463" y="765175"/>
            <a:ext cx="3887787"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炮弹相对于炮车射出时，炮车相对于地面运动。</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以跑车和炮弹为系统，</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因为水平方向炮车和炮弹不受力，所以水平方向上炮车和炮弹组成的系统动量守恒。</a:t>
            </a:r>
          </a:p>
        </p:txBody>
      </p:sp>
      <p:sp>
        <p:nvSpPr>
          <p:cNvPr id="173081" name="Text Box 25"/>
          <p:cNvSpPr txBox="1">
            <a:spLocks noChangeArrowheads="1"/>
          </p:cNvSpPr>
          <p:nvPr/>
        </p:nvSpPr>
        <p:spPr bwMode="auto">
          <a:xfrm>
            <a:off x="1403350" y="4149725"/>
            <a:ext cx="4968875"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前系统水平方向的总动量</a:t>
            </a:r>
          </a:p>
        </p:txBody>
      </p:sp>
      <p:sp>
        <p:nvSpPr>
          <p:cNvPr id="173082" name="Text Box 26"/>
          <p:cNvSpPr txBox="1">
            <a:spLocks noChangeArrowheads="1"/>
          </p:cNvSpPr>
          <p:nvPr/>
        </p:nvSpPr>
        <p:spPr bwMode="auto">
          <a:xfrm>
            <a:off x="1476375" y="5589588"/>
            <a:ext cx="5041900"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后系统水平方向的总动量</a:t>
            </a:r>
          </a:p>
        </p:txBody>
      </p:sp>
      <p:sp>
        <p:nvSpPr>
          <p:cNvPr id="173083" name="Line 27"/>
          <p:cNvSpPr>
            <a:spLocks noChangeShapeType="1"/>
          </p:cNvSpPr>
          <p:nvPr/>
        </p:nvSpPr>
        <p:spPr bwMode="auto">
          <a:xfrm>
            <a:off x="3492500" y="4724400"/>
            <a:ext cx="0" cy="7921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3084" name="Line 28"/>
          <p:cNvSpPr>
            <a:spLocks noChangeShapeType="1"/>
          </p:cNvSpPr>
          <p:nvPr/>
        </p:nvSpPr>
        <p:spPr bwMode="auto">
          <a:xfrm>
            <a:off x="3924300" y="4724400"/>
            <a:ext cx="0" cy="7921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3085" name="Line 29"/>
          <p:cNvSpPr>
            <a:spLocks noChangeShapeType="1"/>
          </p:cNvSpPr>
          <p:nvPr/>
        </p:nvSpPr>
        <p:spPr bwMode="auto">
          <a:xfrm>
            <a:off x="6804025" y="4292600"/>
            <a:ext cx="10080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3086" name="Line 30"/>
          <p:cNvSpPr>
            <a:spLocks noChangeShapeType="1"/>
          </p:cNvSpPr>
          <p:nvPr/>
        </p:nvSpPr>
        <p:spPr bwMode="auto">
          <a:xfrm>
            <a:off x="6804025" y="4508500"/>
            <a:ext cx="10080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3087" name="Object 31"/>
          <p:cNvGraphicFramePr>
            <a:graphicFrameLocks noChangeAspect="1"/>
          </p:cNvGraphicFramePr>
          <p:nvPr/>
        </p:nvGraphicFramePr>
        <p:xfrm>
          <a:off x="8101013" y="4149725"/>
          <a:ext cx="358775" cy="503238"/>
        </p:xfrm>
        <a:graphic>
          <a:graphicData uri="http://schemas.openxmlformats.org/presentationml/2006/ole">
            <mc:AlternateContent xmlns:mc="http://schemas.openxmlformats.org/markup-compatibility/2006">
              <mc:Choice xmlns:v="urn:schemas-microsoft-com:vml" Requires="v">
                <p:oleObj spid="_x0000_s177212" name="公式" r:id="rId11" imgW="126720" imgH="177480" progId="Equation.3">
                  <p:embed/>
                </p:oleObj>
              </mc:Choice>
              <mc:Fallback>
                <p:oleObj name="公式" r:id="rId11" imgW="126720" imgH="177480" progId="Equation.3">
                  <p:embed/>
                  <p:pic>
                    <p:nvPicPr>
                      <p:cNvPr id="173087"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1013" y="4149725"/>
                        <a:ext cx="358775" cy="5032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88" name="Line 32"/>
          <p:cNvSpPr>
            <a:spLocks noChangeShapeType="1"/>
          </p:cNvSpPr>
          <p:nvPr/>
        </p:nvSpPr>
        <p:spPr bwMode="auto">
          <a:xfrm>
            <a:off x="6804025" y="5661025"/>
            <a:ext cx="10080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3089" name="Line 33"/>
          <p:cNvSpPr>
            <a:spLocks noChangeShapeType="1"/>
          </p:cNvSpPr>
          <p:nvPr/>
        </p:nvSpPr>
        <p:spPr bwMode="auto">
          <a:xfrm>
            <a:off x="6804025" y="5878513"/>
            <a:ext cx="1008063"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3090" name="Object 34"/>
          <p:cNvGraphicFramePr>
            <a:graphicFrameLocks noChangeAspect="1"/>
          </p:cNvGraphicFramePr>
          <p:nvPr/>
        </p:nvGraphicFramePr>
        <p:xfrm>
          <a:off x="8101013" y="5519738"/>
          <a:ext cx="358775" cy="503237"/>
        </p:xfrm>
        <a:graphic>
          <a:graphicData uri="http://schemas.openxmlformats.org/presentationml/2006/ole">
            <mc:AlternateContent xmlns:mc="http://schemas.openxmlformats.org/markup-compatibility/2006">
              <mc:Choice xmlns:v="urn:schemas-microsoft-com:vml" Requires="v">
                <p:oleObj spid="_x0000_s177213" name="公式" r:id="rId13" imgW="126720" imgH="177480" progId="Equation.3">
                  <p:embed/>
                </p:oleObj>
              </mc:Choice>
              <mc:Fallback>
                <p:oleObj name="公式" r:id="rId13" imgW="126720" imgH="177480" progId="Equation.3">
                  <p:embed/>
                  <p:pic>
                    <p:nvPicPr>
                      <p:cNvPr id="17309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1013" y="5519738"/>
                        <a:ext cx="358775" cy="503237"/>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9306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73080"/>
                                        </p:tgtEl>
                                        <p:attrNameLst>
                                          <p:attrName>style.visibility</p:attrName>
                                        </p:attrNameLst>
                                      </p:cBhvr>
                                      <p:to>
                                        <p:strVal val="visible"/>
                                      </p:to>
                                    </p:set>
                                    <p:animEffect transition="in" filter="diamond(in)">
                                      <p:cBhvr>
                                        <p:cTn id="7" dur="2000"/>
                                        <p:tgtEl>
                                          <p:spTgt spid="173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73081"/>
                                        </p:tgtEl>
                                        <p:attrNameLst>
                                          <p:attrName>style.visibility</p:attrName>
                                        </p:attrNameLst>
                                      </p:cBhvr>
                                      <p:to>
                                        <p:strVal val="visible"/>
                                      </p:to>
                                    </p:set>
                                    <p:animEffect transition="in" filter="diamond(in)">
                                      <p:cBhvr>
                                        <p:cTn id="12" dur="2000"/>
                                        <p:tgtEl>
                                          <p:spTgt spid="173081"/>
                                        </p:tgtEl>
                                      </p:cBhvr>
                                    </p:animEffect>
                                  </p:childTnLst>
                                </p:cTn>
                              </p:par>
                              <p:par>
                                <p:cTn id="13" presetID="8" presetClass="entr" presetSubtype="16" fill="hold" nodeType="withEffect">
                                  <p:stCondLst>
                                    <p:cond delay="0"/>
                                  </p:stCondLst>
                                  <p:childTnLst>
                                    <p:set>
                                      <p:cBhvr>
                                        <p:cTn id="14" dur="1" fill="hold">
                                          <p:stCondLst>
                                            <p:cond delay="0"/>
                                          </p:stCondLst>
                                        </p:cTn>
                                        <p:tgtEl>
                                          <p:spTgt spid="173083"/>
                                        </p:tgtEl>
                                        <p:attrNameLst>
                                          <p:attrName>style.visibility</p:attrName>
                                        </p:attrNameLst>
                                      </p:cBhvr>
                                      <p:to>
                                        <p:strVal val="visible"/>
                                      </p:to>
                                    </p:set>
                                    <p:animEffect transition="in" filter="diamond(in)">
                                      <p:cBhvr>
                                        <p:cTn id="15" dur="2000"/>
                                        <p:tgtEl>
                                          <p:spTgt spid="173083"/>
                                        </p:tgtEl>
                                      </p:cBhvr>
                                    </p:animEffect>
                                  </p:childTnLst>
                                </p:cTn>
                              </p:par>
                              <p:par>
                                <p:cTn id="16" presetID="8" presetClass="entr" presetSubtype="16" fill="hold" nodeType="withEffect">
                                  <p:stCondLst>
                                    <p:cond delay="0"/>
                                  </p:stCondLst>
                                  <p:childTnLst>
                                    <p:set>
                                      <p:cBhvr>
                                        <p:cTn id="17" dur="1" fill="hold">
                                          <p:stCondLst>
                                            <p:cond delay="0"/>
                                          </p:stCondLst>
                                        </p:cTn>
                                        <p:tgtEl>
                                          <p:spTgt spid="173084"/>
                                        </p:tgtEl>
                                        <p:attrNameLst>
                                          <p:attrName>style.visibility</p:attrName>
                                        </p:attrNameLst>
                                      </p:cBhvr>
                                      <p:to>
                                        <p:strVal val="visible"/>
                                      </p:to>
                                    </p:set>
                                    <p:animEffect transition="in" filter="diamond(in)">
                                      <p:cBhvr>
                                        <p:cTn id="18" dur="2000"/>
                                        <p:tgtEl>
                                          <p:spTgt spid="17308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173082"/>
                                        </p:tgtEl>
                                        <p:attrNameLst>
                                          <p:attrName>style.visibility</p:attrName>
                                        </p:attrNameLst>
                                      </p:cBhvr>
                                      <p:to>
                                        <p:strVal val="visible"/>
                                      </p:to>
                                    </p:set>
                                    <p:animEffect transition="in" filter="diamond(in)">
                                      <p:cBhvr>
                                        <p:cTn id="21" dur="2000"/>
                                        <p:tgtEl>
                                          <p:spTgt spid="1730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73086"/>
                                        </p:tgtEl>
                                        <p:attrNameLst>
                                          <p:attrName>style.visibility</p:attrName>
                                        </p:attrNameLst>
                                      </p:cBhvr>
                                      <p:to>
                                        <p:strVal val="visible"/>
                                      </p:to>
                                    </p:set>
                                    <p:anim calcmode="lin" valueType="num">
                                      <p:cBhvr additive="base">
                                        <p:cTn id="26" dur="500" fill="hold"/>
                                        <p:tgtEl>
                                          <p:spTgt spid="173086"/>
                                        </p:tgtEl>
                                        <p:attrNameLst>
                                          <p:attrName>ppt_x</p:attrName>
                                        </p:attrNameLst>
                                      </p:cBhvr>
                                      <p:tavLst>
                                        <p:tav tm="0">
                                          <p:val>
                                            <p:strVal val="#ppt_x"/>
                                          </p:val>
                                        </p:tav>
                                        <p:tav tm="100000">
                                          <p:val>
                                            <p:strVal val="#ppt_x"/>
                                          </p:val>
                                        </p:tav>
                                      </p:tavLst>
                                    </p:anim>
                                    <p:anim calcmode="lin" valueType="num">
                                      <p:cBhvr additive="base">
                                        <p:cTn id="27" dur="500" fill="hold"/>
                                        <p:tgtEl>
                                          <p:spTgt spid="173086"/>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73085"/>
                                        </p:tgtEl>
                                        <p:attrNameLst>
                                          <p:attrName>style.visibility</p:attrName>
                                        </p:attrNameLst>
                                      </p:cBhvr>
                                      <p:to>
                                        <p:strVal val="visible"/>
                                      </p:to>
                                    </p:set>
                                    <p:anim calcmode="lin" valueType="num">
                                      <p:cBhvr additive="base">
                                        <p:cTn id="30" dur="500" fill="hold"/>
                                        <p:tgtEl>
                                          <p:spTgt spid="173085"/>
                                        </p:tgtEl>
                                        <p:attrNameLst>
                                          <p:attrName>ppt_x</p:attrName>
                                        </p:attrNameLst>
                                      </p:cBhvr>
                                      <p:tavLst>
                                        <p:tav tm="0">
                                          <p:val>
                                            <p:strVal val="#ppt_x"/>
                                          </p:val>
                                        </p:tav>
                                        <p:tav tm="100000">
                                          <p:val>
                                            <p:strVal val="#ppt_x"/>
                                          </p:val>
                                        </p:tav>
                                      </p:tavLst>
                                    </p:anim>
                                    <p:anim calcmode="lin" valueType="num">
                                      <p:cBhvr additive="base">
                                        <p:cTn id="31" dur="500" fill="hold"/>
                                        <p:tgtEl>
                                          <p:spTgt spid="173085"/>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73087"/>
                                        </p:tgtEl>
                                        <p:attrNameLst>
                                          <p:attrName>style.visibility</p:attrName>
                                        </p:attrNameLst>
                                      </p:cBhvr>
                                      <p:to>
                                        <p:strVal val="visible"/>
                                      </p:to>
                                    </p:set>
                                    <p:anim calcmode="lin" valueType="num">
                                      <p:cBhvr additive="base">
                                        <p:cTn id="34" dur="500" fill="hold"/>
                                        <p:tgtEl>
                                          <p:spTgt spid="173087"/>
                                        </p:tgtEl>
                                        <p:attrNameLst>
                                          <p:attrName>ppt_x</p:attrName>
                                        </p:attrNameLst>
                                      </p:cBhvr>
                                      <p:tavLst>
                                        <p:tav tm="0">
                                          <p:val>
                                            <p:strVal val="#ppt_x"/>
                                          </p:val>
                                        </p:tav>
                                        <p:tav tm="100000">
                                          <p:val>
                                            <p:strVal val="#ppt_x"/>
                                          </p:val>
                                        </p:tav>
                                      </p:tavLst>
                                    </p:anim>
                                    <p:anim calcmode="lin" valueType="num">
                                      <p:cBhvr additive="base">
                                        <p:cTn id="35" dur="500" fill="hold"/>
                                        <p:tgtEl>
                                          <p:spTgt spid="173087"/>
                                        </p:tgtEl>
                                        <p:attrNameLst>
                                          <p:attrName>ppt_y</p:attrName>
                                        </p:attrNameLst>
                                      </p:cBhvr>
                                      <p:tavLst>
                                        <p:tav tm="0">
                                          <p:val>
                                            <p:strVal val="1+#ppt_h/2"/>
                                          </p:val>
                                        </p:tav>
                                        <p:tav tm="100000">
                                          <p:val>
                                            <p:strVal val="#ppt_y"/>
                                          </p:val>
                                        </p:tav>
                                      </p:tavLst>
                                    </p:anim>
                                  </p:childTnLst>
                                </p:cTn>
                              </p:par>
                              <p:par>
                                <p:cTn id="36" presetID="2" presetClass="entr" presetSubtype="4" fill="hold" grpId="1" nodeType="withEffect">
                                  <p:stCondLst>
                                    <p:cond delay="0"/>
                                  </p:stCondLst>
                                  <p:childTnLst>
                                    <p:set>
                                      <p:cBhvr>
                                        <p:cTn id="37" dur="1" fill="hold">
                                          <p:stCondLst>
                                            <p:cond delay="0"/>
                                          </p:stCondLst>
                                        </p:cTn>
                                        <p:tgtEl>
                                          <p:spTgt spid="173081"/>
                                        </p:tgtEl>
                                        <p:attrNameLst>
                                          <p:attrName>style.visibility</p:attrName>
                                        </p:attrNameLst>
                                      </p:cBhvr>
                                      <p:to>
                                        <p:strVal val="visible"/>
                                      </p:to>
                                    </p:set>
                                    <p:anim calcmode="lin" valueType="num">
                                      <p:cBhvr additive="base">
                                        <p:cTn id="38" dur="500" fill="hold"/>
                                        <p:tgtEl>
                                          <p:spTgt spid="173081"/>
                                        </p:tgtEl>
                                        <p:attrNameLst>
                                          <p:attrName>ppt_x</p:attrName>
                                        </p:attrNameLst>
                                      </p:cBhvr>
                                      <p:tavLst>
                                        <p:tav tm="0">
                                          <p:val>
                                            <p:strVal val="#ppt_x"/>
                                          </p:val>
                                        </p:tav>
                                        <p:tav tm="100000">
                                          <p:val>
                                            <p:strVal val="#ppt_x"/>
                                          </p:val>
                                        </p:tav>
                                      </p:tavLst>
                                    </p:anim>
                                    <p:anim calcmode="lin" valueType="num">
                                      <p:cBhvr additive="base">
                                        <p:cTn id="39" dur="500" fill="hold"/>
                                        <p:tgtEl>
                                          <p:spTgt spid="173081"/>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73090"/>
                                        </p:tgtEl>
                                        <p:attrNameLst>
                                          <p:attrName>style.visibility</p:attrName>
                                        </p:attrNameLst>
                                      </p:cBhvr>
                                      <p:to>
                                        <p:strVal val="visible"/>
                                      </p:to>
                                    </p:set>
                                    <p:anim calcmode="lin" valueType="num">
                                      <p:cBhvr additive="base">
                                        <p:cTn id="44" dur="500" fill="hold"/>
                                        <p:tgtEl>
                                          <p:spTgt spid="173090"/>
                                        </p:tgtEl>
                                        <p:attrNameLst>
                                          <p:attrName>ppt_x</p:attrName>
                                        </p:attrNameLst>
                                      </p:cBhvr>
                                      <p:tavLst>
                                        <p:tav tm="0">
                                          <p:val>
                                            <p:strVal val="#ppt_x"/>
                                          </p:val>
                                        </p:tav>
                                        <p:tav tm="100000">
                                          <p:val>
                                            <p:strVal val="#ppt_x"/>
                                          </p:val>
                                        </p:tav>
                                      </p:tavLst>
                                    </p:anim>
                                    <p:anim calcmode="lin" valueType="num">
                                      <p:cBhvr additive="base">
                                        <p:cTn id="45" dur="500" fill="hold"/>
                                        <p:tgtEl>
                                          <p:spTgt spid="173090"/>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73089"/>
                                        </p:tgtEl>
                                        <p:attrNameLst>
                                          <p:attrName>style.visibility</p:attrName>
                                        </p:attrNameLst>
                                      </p:cBhvr>
                                      <p:to>
                                        <p:strVal val="visible"/>
                                      </p:to>
                                    </p:set>
                                    <p:anim calcmode="lin" valueType="num">
                                      <p:cBhvr additive="base">
                                        <p:cTn id="48" dur="500" fill="hold"/>
                                        <p:tgtEl>
                                          <p:spTgt spid="173089"/>
                                        </p:tgtEl>
                                        <p:attrNameLst>
                                          <p:attrName>ppt_x</p:attrName>
                                        </p:attrNameLst>
                                      </p:cBhvr>
                                      <p:tavLst>
                                        <p:tav tm="0">
                                          <p:val>
                                            <p:strVal val="#ppt_x"/>
                                          </p:val>
                                        </p:tav>
                                        <p:tav tm="100000">
                                          <p:val>
                                            <p:strVal val="#ppt_x"/>
                                          </p:val>
                                        </p:tav>
                                      </p:tavLst>
                                    </p:anim>
                                    <p:anim calcmode="lin" valueType="num">
                                      <p:cBhvr additive="base">
                                        <p:cTn id="49" dur="500" fill="hold"/>
                                        <p:tgtEl>
                                          <p:spTgt spid="173089"/>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73088"/>
                                        </p:tgtEl>
                                        <p:attrNameLst>
                                          <p:attrName>style.visibility</p:attrName>
                                        </p:attrNameLst>
                                      </p:cBhvr>
                                      <p:to>
                                        <p:strVal val="visible"/>
                                      </p:to>
                                    </p:set>
                                    <p:anim calcmode="lin" valueType="num">
                                      <p:cBhvr additive="base">
                                        <p:cTn id="52" dur="500" fill="hold"/>
                                        <p:tgtEl>
                                          <p:spTgt spid="173088"/>
                                        </p:tgtEl>
                                        <p:attrNameLst>
                                          <p:attrName>ppt_x</p:attrName>
                                        </p:attrNameLst>
                                      </p:cBhvr>
                                      <p:tavLst>
                                        <p:tav tm="0">
                                          <p:val>
                                            <p:strVal val="#ppt_x"/>
                                          </p:val>
                                        </p:tav>
                                        <p:tav tm="100000">
                                          <p:val>
                                            <p:strVal val="#ppt_x"/>
                                          </p:val>
                                        </p:tav>
                                      </p:tavLst>
                                    </p:anim>
                                    <p:anim calcmode="lin" valueType="num">
                                      <p:cBhvr additive="base">
                                        <p:cTn id="53" dur="500" fill="hold"/>
                                        <p:tgtEl>
                                          <p:spTgt spid="173088"/>
                                        </p:tgtEl>
                                        <p:attrNameLst>
                                          <p:attrName>ppt_y</p:attrName>
                                        </p:attrNameLst>
                                      </p:cBhvr>
                                      <p:tavLst>
                                        <p:tav tm="0">
                                          <p:val>
                                            <p:strVal val="1+#ppt_h/2"/>
                                          </p:val>
                                        </p:tav>
                                        <p:tav tm="100000">
                                          <p:val>
                                            <p:strVal val="#ppt_y"/>
                                          </p:val>
                                        </p:tav>
                                      </p:tavLst>
                                    </p:anim>
                                  </p:childTnLst>
                                </p:cTn>
                              </p:par>
                              <p:par>
                                <p:cTn id="54" presetID="2" presetClass="entr" presetSubtype="4" fill="hold" grpId="1" nodeType="withEffect">
                                  <p:stCondLst>
                                    <p:cond delay="0"/>
                                  </p:stCondLst>
                                  <p:childTnLst>
                                    <p:set>
                                      <p:cBhvr>
                                        <p:cTn id="55" dur="1" fill="hold">
                                          <p:stCondLst>
                                            <p:cond delay="0"/>
                                          </p:stCondLst>
                                        </p:cTn>
                                        <p:tgtEl>
                                          <p:spTgt spid="173082"/>
                                        </p:tgtEl>
                                        <p:attrNameLst>
                                          <p:attrName>style.visibility</p:attrName>
                                        </p:attrNameLst>
                                      </p:cBhvr>
                                      <p:to>
                                        <p:strVal val="visible"/>
                                      </p:to>
                                    </p:set>
                                    <p:anim calcmode="lin" valueType="num">
                                      <p:cBhvr additive="base">
                                        <p:cTn id="56" dur="500" fill="hold"/>
                                        <p:tgtEl>
                                          <p:spTgt spid="173082"/>
                                        </p:tgtEl>
                                        <p:attrNameLst>
                                          <p:attrName>ppt_x</p:attrName>
                                        </p:attrNameLst>
                                      </p:cBhvr>
                                      <p:tavLst>
                                        <p:tav tm="0">
                                          <p:val>
                                            <p:strVal val="#ppt_x"/>
                                          </p:val>
                                        </p:tav>
                                        <p:tav tm="100000">
                                          <p:val>
                                            <p:strVal val="#ppt_x"/>
                                          </p:val>
                                        </p:tav>
                                      </p:tavLst>
                                    </p:anim>
                                    <p:anim calcmode="lin" valueType="num">
                                      <p:cBhvr additive="base">
                                        <p:cTn id="57" dur="500" fill="hold"/>
                                        <p:tgtEl>
                                          <p:spTgt spid="1730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80" grpId="0"/>
      <p:bldP spid="173081" grpId="0" animBg="1"/>
      <p:bldP spid="173081" grpId="1" animBg="1"/>
      <p:bldP spid="173082" grpId="0" animBg="1"/>
      <p:bldP spid="173082"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54" name="Group 5"/>
          <p:cNvGrpSpPr>
            <a:grpSpLocks/>
          </p:cNvGrpSpPr>
          <p:nvPr/>
        </p:nvGrpSpPr>
        <p:grpSpPr bwMode="auto">
          <a:xfrm>
            <a:off x="5580063" y="476250"/>
            <a:ext cx="3563937" cy="2592388"/>
            <a:chOff x="476" y="2024"/>
            <a:chExt cx="2245" cy="1633"/>
          </a:xfrm>
        </p:grpSpPr>
        <p:sp>
          <p:nvSpPr>
            <p:cNvPr id="10266" name="Rectangle 6"/>
            <p:cNvSpPr>
              <a:spLocks noChangeArrowheads="1"/>
            </p:cNvSpPr>
            <p:nvPr/>
          </p:nvSpPr>
          <p:spPr bwMode="auto">
            <a:xfrm>
              <a:off x="612" y="2795"/>
              <a:ext cx="1361" cy="499"/>
            </a:xfrm>
            <a:prstGeom prst="rect">
              <a:avLst/>
            </a:prstGeom>
            <a:solidFill>
              <a:schemeClr val="accent1"/>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7" name="Oval 7"/>
            <p:cNvSpPr>
              <a:spLocks noChangeArrowheads="1"/>
            </p:cNvSpPr>
            <p:nvPr/>
          </p:nvSpPr>
          <p:spPr bwMode="auto">
            <a:xfrm>
              <a:off x="88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8" name="Oval 8"/>
            <p:cNvSpPr>
              <a:spLocks noChangeArrowheads="1"/>
            </p:cNvSpPr>
            <p:nvPr/>
          </p:nvSpPr>
          <p:spPr bwMode="auto">
            <a:xfrm>
              <a:off x="1474" y="3294"/>
              <a:ext cx="182" cy="22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9" name="Line 9"/>
            <p:cNvSpPr>
              <a:spLocks noChangeShapeType="1"/>
            </p:cNvSpPr>
            <p:nvPr/>
          </p:nvSpPr>
          <p:spPr bwMode="auto">
            <a:xfrm>
              <a:off x="476" y="3521"/>
              <a:ext cx="1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0" name="Line 10"/>
            <p:cNvSpPr>
              <a:spLocks noChangeShapeType="1"/>
            </p:cNvSpPr>
            <p:nvPr/>
          </p:nvSpPr>
          <p:spPr bwMode="auto">
            <a:xfrm flipH="1">
              <a:off x="567"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1" name="Line 11"/>
            <p:cNvSpPr>
              <a:spLocks noChangeShapeType="1"/>
            </p:cNvSpPr>
            <p:nvPr/>
          </p:nvSpPr>
          <p:spPr bwMode="auto">
            <a:xfrm flipH="1">
              <a:off x="79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2" name="Line 12"/>
            <p:cNvSpPr>
              <a:spLocks noChangeShapeType="1"/>
            </p:cNvSpPr>
            <p:nvPr/>
          </p:nvSpPr>
          <p:spPr bwMode="auto">
            <a:xfrm flipH="1">
              <a:off x="1020"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3" name="Line 13"/>
            <p:cNvSpPr>
              <a:spLocks noChangeShapeType="1"/>
            </p:cNvSpPr>
            <p:nvPr/>
          </p:nvSpPr>
          <p:spPr bwMode="auto">
            <a:xfrm flipH="1">
              <a:off x="1202"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4" name="Line 14"/>
            <p:cNvSpPr>
              <a:spLocks noChangeShapeType="1"/>
            </p:cNvSpPr>
            <p:nvPr/>
          </p:nvSpPr>
          <p:spPr bwMode="auto">
            <a:xfrm flipH="1">
              <a:off x="1383"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5" name="Line 15"/>
            <p:cNvSpPr>
              <a:spLocks noChangeShapeType="1"/>
            </p:cNvSpPr>
            <p:nvPr/>
          </p:nvSpPr>
          <p:spPr bwMode="auto">
            <a:xfrm flipH="1">
              <a:off x="1565"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6" name="Line 16"/>
            <p:cNvSpPr>
              <a:spLocks noChangeShapeType="1"/>
            </p:cNvSpPr>
            <p:nvPr/>
          </p:nvSpPr>
          <p:spPr bwMode="auto">
            <a:xfrm flipH="1">
              <a:off x="1746" y="3521"/>
              <a:ext cx="136"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7" name="AutoShape 17"/>
            <p:cNvSpPr>
              <a:spLocks noChangeArrowheads="1"/>
            </p:cNvSpPr>
            <p:nvPr/>
          </p:nvSpPr>
          <p:spPr bwMode="auto">
            <a:xfrm rot="2905240">
              <a:off x="1927" y="2342"/>
              <a:ext cx="91" cy="544"/>
            </a:xfrm>
            <a:prstGeom prst="can">
              <a:avLst>
                <a:gd name="adj" fmla="val 149451"/>
              </a:avLst>
            </a:prstGeom>
            <a:solidFill>
              <a:srgbClr val="777777"/>
            </a:solidFill>
            <a:ln w="9525">
              <a:solidFill>
                <a:schemeClr val="tx1"/>
              </a:solidFill>
              <a:round/>
              <a:headEnd/>
              <a:tailEnd/>
            </a:ln>
          </p:spPr>
          <p:txBody>
            <a:bodyPr rot="10800000"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8" name="Line 18"/>
            <p:cNvSpPr>
              <a:spLocks noChangeShapeType="1"/>
            </p:cNvSpPr>
            <p:nvPr/>
          </p:nvSpPr>
          <p:spPr bwMode="auto">
            <a:xfrm flipV="1">
              <a:off x="2109" y="2205"/>
              <a:ext cx="317" cy="27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9" name="Line 19"/>
            <p:cNvSpPr>
              <a:spLocks noChangeShapeType="1"/>
            </p:cNvSpPr>
            <p:nvPr/>
          </p:nvSpPr>
          <p:spPr bwMode="auto">
            <a:xfrm>
              <a:off x="1791" y="2795"/>
              <a:ext cx="90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0" name="Object 20"/>
            <p:cNvGraphicFramePr>
              <a:graphicFrameLocks noChangeAspect="1"/>
            </p:cNvGraphicFramePr>
            <p:nvPr/>
          </p:nvGraphicFramePr>
          <p:xfrm>
            <a:off x="2472" y="2024"/>
            <a:ext cx="249" cy="344"/>
          </p:xfrm>
          <a:graphic>
            <a:graphicData uri="http://schemas.openxmlformats.org/presentationml/2006/ole">
              <mc:AlternateContent xmlns:mc="http://schemas.openxmlformats.org/markup-compatibility/2006">
                <mc:Choice xmlns:v="urn:schemas-microsoft-com:vml" Requires="v">
                  <p:oleObj spid="_x0000_s178286" name="公式" r:id="rId3" imgW="164880" imgH="228600" progId="Equation.3">
                    <p:embed/>
                  </p:oleObj>
                </mc:Choice>
                <mc:Fallback>
                  <p:oleObj name="公式" r:id="rId3" imgW="164880" imgH="228600" progId="Equation.3">
                    <p:embed/>
                    <p:pic>
                      <p:nvPicPr>
                        <p:cNvPr id="1025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2024"/>
                          <a:ext cx="249"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0" name="Freeform 21"/>
            <p:cNvSpPr>
              <a:spLocks/>
            </p:cNvSpPr>
            <p:nvPr/>
          </p:nvSpPr>
          <p:spPr bwMode="auto">
            <a:xfrm>
              <a:off x="2067" y="2609"/>
              <a:ext cx="59" cy="186"/>
            </a:xfrm>
            <a:custGeom>
              <a:avLst/>
              <a:gdLst>
                <a:gd name="T0" fmla="*/ 0 w 59"/>
                <a:gd name="T1" fmla="*/ 0 h 186"/>
                <a:gd name="T2" fmla="*/ 42 w 59"/>
                <a:gd name="T3" fmla="*/ 42 h 186"/>
                <a:gd name="T4" fmla="*/ 59 w 59"/>
                <a:gd name="T5" fmla="*/ 93 h 186"/>
                <a:gd name="T6" fmla="*/ 51 w 59"/>
                <a:gd name="T7" fmla="*/ 161 h 186"/>
                <a:gd name="T8" fmla="*/ 42 w 59"/>
                <a:gd name="T9" fmla="*/ 186 h 186"/>
                <a:gd name="T10" fmla="*/ 0 60000 65536"/>
                <a:gd name="T11" fmla="*/ 0 60000 65536"/>
                <a:gd name="T12" fmla="*/ 0 60000 65536"/>
                <a:gd name="T13" fmla="*/ 0 60000 65536"/>
                <a:gd name="T14" fmla="*/ 0 60000 65536"/>
                <a:gd name="T15" fmla="*/ 0 w 59"/>
                <a:gd name="T16" fmla="*/ 0 h 186"/>
                <a:gd name="T17" fmla="*/ 59 w 59"/>
                <a:gd name="T18" fmla="*/ 186 h 186"/>
              </a:gdLst>
              <a:ahLst/>
              <a:cxnLst>
                <a:cxn ang="T10">
                  <a:pos x="T0" y="T1"/>
                </a:cxn>
                <a:cxn ang="T11">
                  <a:pos x="T2" y="T3"/>
                </a:cxn>
                <a:cxn ang="T12">
                  <a:pos x="T4" y="T5"/>
                </a:cxn>
                <a:cxn ang="T13">
                  <a:pos x="T6" y="T7"/>
                </a:cxn>
                <a:cxn ang="T14">
                  <a:pos x="T8" y="T9"/>
                </a:cxn>
              </a:cxnLst>
              <a:rect l="T15" t="T16" r="T17" b="T18"/>
              <a:pathLst>
                <a:path w="59" h="186">
                  <a:moveTo>
                    <a:pt x="0" y="0"/>
                  </a:moveTo>
                  <a:cubicBezTo>
                    <a:pt x="22" y="15"/>
                    <a:pt x="30" y="16"/>
                    <a:pt x="42" y="42"/>
                  </a:cubicBezTo>
                  <a:cubicBezTo>
                    <a:pt x="49" y="58"/>
                    <a:pt x="59" y="93"/>
                    <a:pt x="59" y="93"/>
                  </a:cubicBezTo>
                  <a:cubicBezTo>
                    <a:pt x="56" y="116"/>
                    <a:pt x="55" y="139"/>
                    <a:pt x="51" y="161"/>
                  </a:cubicBezTo>
                  <a:cubicBezTo>
                    <a:pt x="49" y="170"/>
                    <a:pt x="42" y="186"/>
                    <a:pt x="42" y="186"/>
                  </a:cubicBezTo>
                </a:path>
              </a:pathLst>
            </a:custGeom>
            <a:noFill/>
            <a:ln w="381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1" name="Object 22"/>
            <p:cNvGraphicFramePr>
              <a:graphicFrameLocks noChangeAspect="1"/>
            </p:cNvGraphicFramePr>
            <p:nvPr/>
          </p:nvGraphicFramePr>
          <p:xfrm>
            <a:off x="2200" y="2478"/>
            <a:ext cx="348" cy="293"/>
          </p:xfrm>
          <a:graphic>
            <a:graphicData uri="http://schemas.openxmlformats.org/presentationml/2006/ole">
              <mc:AlternateContent xmlns:mc="http://schemas.openxmlformats.org/markup-compatibility/2006">
                <mc:Choice xmlns:v="urn:schemas-microsoft-com:vml" Requires="v">
                  <p:oleObj spid="_x0000_s178287" name="公式" r:id="rId5" imgW="241200" imgH="203040" progId="Equation.3">
                    <p:embed/>
                  </p:oleObj>
                </mc:Choice>
                <mc:Fallback>
                  <p:oleObj name="公式" r:id="rId5" imgW="241200" imgH="203040" progId="Equation.3">
                    <p:embed/>
                    <p:pic>
                      <p:nvPicPr>
                        <p:cNvPr id="10251"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478"/>
                          <a:ext cx="348"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23"/>
            <p:cNvGraphicFramePr>
              <a:graphicFrameLocks noChangeAspect="1"/>
            </p:cNvGraphicFramePr>
            <p:nvPr/>
          </p:nvGraphicFramePr>
          <p:xfrm>
            <a:off x="1138" y="2885"/>
            <a:ext cx="336" cy="273"/>
          </p:xfrm>
          <a:graphic>
            <a:graphicData uri="http://schemas.openxmlformats.org/presentationml/2006/ole">
              <mc:AlternateContent xmlns:mc="http://schemas.openxmlformats.org/markup-compatibility/2006">
                <mc:Choice xmlns:v="urn:schemas-microsoft-com:vml" Requires="v">
                  <p:oleObj spid="_x0000_s178288" name="公式" r:id="rId7" imgW="203040" imgH="164880" progId="Equation.3">
                    <p:embed/>
                  </p:oleObj>
                </mc:Choice>
                <mc:Fallback>
                  <p:oleObj name="公式" r:id="rId7" imgW="203040" imgH="164880" progId="Equation.3">
                    <p:embed/>
                    <p:pic>
                      <p:nvPicPr>
                        <p:cNvPr id="10252"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 y="2885"/>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24"/>
            <p:cNvGraphicFramePr>
              <a:graphicFrameLocks noChangeAspect="1"/>
            </p:cNvGraphicFramePr>
            <p:nvPr/>
          </p:nvGraphicFramePr>
          <p:xfrm>
            <a:off x="1973" y="2069"/>
            <a:ext cx="272" cy="230"/>
          </p:xfrm>
          <a:graphic>
            <a:graphicData uri="http://schemas.openxmlformats.org/presentationml/2006/ole">
              <mc:AlternateContent xmlns:mc="http://schemas.openxmlformats.org/markup-compatibility/2006">
                <mc:Choice xmlns:v="urn:schemas-microsoft-com:vml" Requires="v">
                  <p:oleObj spid="_x0000_s178289" name="公式" r:id="rId9" imgW="164880" imgH="139680" progId="Equation.3">
                    <p:embed/>
                  </p:oleObj>
                </mc:Choice>
                <mc:Fallback>
                  <p:oleObj name="公式" r:id="rId9" imgW="164880" imgH="139680" progId="Equation.3">
                    <p:embed/>
                    <p:pic>
                      <p:nvPicPr>
                        <p:cNvPr id="10253"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 y="2069"/>
                          <a:ext cx="27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105" name="Line 25"/>
          <p:cNvSpPr>
            <a:spLocks noChangeShapeType="1"/>
          </p:cNvSpPr>
          <p:nvPr/>
        </p:nvSpPr>
        <p:spPr bwMode="auto">
          <a:xfrm flipH="1">
            <a:off x="6659563" y="1700213"/>
            <a:ext cx="1008062"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4106" name="Object 26"/>
          <p:cNvGraphicFramePr>
            <a:graphicFrameLocks noChangeAspect="1"/>
          </p:cNvGraphicFramePr>
          <p:nvPr/>
        </p:nvGraphicFramePr>
        <p:xfrm>
          <a:off x="6877050" y="1125538"/>
          <a:ext cx="352425" cy="449262"/>
        </p:xfrm>
        <a:graphic>
          <a:graphicData uri="http://schemas.openxmlformats.org/presentationml/2006/ole">
            <mc:AlternateContent xmlns:mc="http://schemas.openxmlformats.org/markup-compatibility/2006">
              <mc:Choice xmlns:v="urn:schemas-microsoft-com:vml" Requires="v">
                <p:oleObj spid="_x0000_s178290" name="公式" r:id="rId11" imgW="139680" imgH="177480" progId="Equation.3">
                  <p:embed/>
                </p:oleObj>
              </mc:Choice>
              <mc:Fallback>
                <p:oleObj name="公式" r:id="rId11" imgW="139680" imgH="177480" progId="Equation.3">
                  <p:embed/>
                  <p:pic>
                    <p:nvPicPr>
                      <p:cNvPr id="174106"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1125538"/>
                        <a:ext cx="3524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Text Box 29"/>
          <p:cNvSpPr txBox="1">
            <a:spLocks noChangeArrowheads="1"/>
          </p:cNvSpPr>
          <p:nvPr/>
        </p:nvSpPr>
        <p:spPr bwMode="auto">
          <a:xfrm>
            <a:off x="684213" y="620713"/>
            <a:ext cx="5041900"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后系统水平方向的总动量</a:t>
            </a:r>
          </a:p>
        </p:txBody>
      </p:sp>
      <p:sp>
        <p:nvSpPr>
          <p:cNvPr id="10257" name="Line 30"/>
          <p:cNvSpPr>
            <a:spLocks noChangeShapeType="1"/>
          </p:cNvSpPr>
          <p:nvPr/>
        </p:nvSpPr>
        <p:spPr bwMode="auto">
          <a:xfrm>
            <a:off x="6011863" y="701675"/>
            <a:ext cx="10080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8" name="Line 31"/>
          <p:cNvSpPr>
            <a:spLocks noChangeShapeType="1"/>
          </p:cNvSpPr>
          <p:nvPr/>
        </p:nvSpPr>
        <p:spPr bwMode="auto">
          <a:xfrm>
            <a:off x="6011863" y="919163"/>
            <a:ext cx="10080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3" name="Object 32"/>
          <p:cNvGraphicFramePr>
            <a:graphicFrameLocks noChangeAspect="1"/>
          </p:cNvGraphicFramePr>
          <p:nvPr/>
        </p:nvGraphicFramePr>
        <p:xfrm>
          <a:off x="7308850" y="620713"/>
          <a:ext cx="358775" cy="503237"/>
        </p:xfrm>
        <a:graphic>
          <a:graphicData uri="http://schemas.openxmlformats.org/presentationml/2006/ole">
            <mc:AlternateContent xmlns:mc="http://schemas.openxmlformats.org/markup-compatibility/2006">
              <mc:Choice xmlns:v="urn:schemas-microsoft-com:vml" Requires="v">
                <p:oleObj spid="_x0000_s178291" name="公式" r:id="rId13" imgW="126720" imgH="177480" progId="Equation.3">
                  <p:embed/>
                </p:oleObj>
              </mc:Choice>
              <mc:Fallback>
                <p:oleObj name="公式" r:id="rId13" imgW="126720" imgH="177480" progId="Equation.3">
                  <p:embed/>
                  <p:pic>
                    <p:nvPicPr>
                      <p:cNvPr id="10243"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8850" y="620713"/>
                        <a:ext cx="358775" cy="503237"/>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3" name="Text Box 33"/>
          <p:cNvSpPr txBox="1">
            <a:spLocks noChangeArrowheads="1"/>
          </p:cNvSpPr>
          <p:nvPr/>
        </p:nvSpPr>
        <p:spPr bwMode="auto">
          <a:xfrm>
            <a:off x="395288" y="1989138"/>
            <a:ext cx="5256212"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后</a:t>
            </a: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炮弹</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水平方向的总动量</a:t>
            </a:r>
          </a:p>
        </p:txBody>
      </p:sp>
      <p:graphicFrame>
        <p:nvGraphicFramePr>
          <p:cNvPr id="174114" name="Object 34"/>
          <p:cNvGraphicFramePr>
            <a:graphicFrameLocks noChangeAspect="1"/>
          </p:cNvGraphicFramePr>
          <p:nvPr/>
        </p:nvGraphicFramePr>
        <p:xfrm>
          <a:off x="228600" y="3068638"/>
          <a:ext cx="8591550" cy="700087"/>
        </p:xfrm>
        <a:graphic>
          <a:graphicData uri="http://schemas.openxmlformats.org/presentationml/2006/ole">
            <mc:AlternateContent xmlns:mc="http://schemas.openxmlformats.org/markup-compatibility/2006">
              <mc:Choice xmlns:v="urn:schemas-microsoft-com:vml" Requires="v">
                <p:oleObj spid="_x0000_s178292" name="Equation" r:id="rId15" imgW="2958840" imgH="241200" progId="Equation.DSMT4">
                  <p:embed/>
                </p:oleObj>
              </mc:Choice>
              <mc:Fallback>
                <p:oleObj name="Equation" r:id="rId15" imgW="2958840" imgH="241200" progId="Equation.DSMT4">
                  <p:embed/>
                  <p:pic>
                    <p:nvPicPr>
                      <p:cNvPr id="174114"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3068638"/>
                        <a:ext cx="8591550"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5" name="AutoShape 35"/>
          <p:cNvSpPr>
            <a:spLocks noChangeArrowheads="1"/>
          </p:cNvSpPr>
          <p:nvPr/>
        </p:nvSpPr>
        <p:spPr bwMode="auto">
          <a:xfrm>
            <a:off x="1763713" y="2565400"/>
            <a:ext cx="215900" cy="576263"/>
          </a:xfrm>
          <a:prstGeom prst="downArrow">
            <a:avLst>
              <a:gd name="adj1" fmla="val 50000"/>
              <a:gd name="adj2" fmla="val 66728"/>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4116" name="Object 36"/>
          <p:cNvGraphicFramePr>
            <a:graphicFrameLocks noChangeAspect="1"/>
          </p:cNvGraphicFramePr>
          <p:nvPr/>
        </p:nvGraphicFramePr>
        <p:xfrm>
          <a:off x="1763713" y="3789363"/>
          <a:ext cx="3600450" cy="728662"/>
        </p:xfrm>
        <a:graphic>
          <a:graphicData uri="http://schemas.openxmlformats.org/presentationml/2006/ole">
            <mc:AlternateContent xmlns:mc="http://schemas.openxmlformats.org/markup-compatibility/2006">
              <mc:Choice xmlns:v="urn:schemas-microsoft-com:vml" Requires="v">
                <p:oleObj spid="_x0000_s178293" name="公式" r:id="rId17" imgW="1193760" imgH="241200" progId="Equation.3">
                  <p:embed/>
                </p:oleObj>
              </mc:Choice>
              <mc:Fallback>
                <p:oleObj name="公式" r:id="rId17" imgW="1193760" imgH="241200" progId="Equation.3">
                  <p:embed/>
                  <p:pic>
                    <p:nvPicPr>
                      <p:cNvPr id="174116"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3713" y="3789363"/>
                        <a:ext cx="3600450"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7" name="Line 37"/>
          <p:cNvSpPr>
            <a:spLocks noChangeShapeType="1"/>
          </p:cNvSpPr>
          <p:nvPr/>
        </p:nvSpPr>
        <p:spPr bwMode="auto">
          <a:xfrm>
            <a:off x="6877050" y="2852738"/>
            <a:ext cx="2016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118" name="Text Box 38"/>
          <p:cNvSpPr txBox="1">
            <a:spLocks noChangeArrowheads="1"/>
          </p:cNvSpPr>
          <p:nvPr/>
        </p:nvSpPr>
        <p:spPr bwMode="auto">
          <a:xfrm>
            <a:off x="8101013" y="2420938"/>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正向</a:t>
            </a:r>
          </a:p>
        </p:txBody>
      </p:sp>
      <p:sp>
        <p:nvSpPr>
          <p:cNvPr id="174119" name="Text Box 39"/>
          <p:cNvSpPr txBox="1">
            <a:spLocks noChangeArrowheads="1"/>
          </p:cNvSpPr>
          <p:nvPr/>
        </p:nvSpPr>
        <p:spPr bwMode="auto">
          <a:xfrm>
            <a:off x="468313" y="4652963"/>
            <a:ext cx="5256212"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炮弹发射后</a:t>
            </a:r>
            <a:r>
              <a:rPr kumimoji="0" lang="zh-CN" altLang="en-US" sz="24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炮车</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水平方向的总动量</a:t>
            </a:r>
          </a:p>
        </p:txBody>
      </p:sp>
      <p:graphicFrame>
        <p:nvGraphicFramePr>
          <p:cNvPr id="174120" name="Object 40"/>
          <p:cNvGraphicFramePr>
            <a:graphicFrameLocks noChangeAspect="1"/>
          </p:cNvGraphicFramePr>
          <p:nvPr/>
        </p:nvGraphicFramePr>
        <p:xfrm>
          <a:off x="7092950" y="4508500"/>
          <a:ext cx="1152525" cy="536575"/>
        </p:xfrm>
        <a:graphic>
          <a:graphicData uri="http://schemas.openxmlformats.org/presentationml/2006/ole">
            <mc:AlternateContent xmlns:mc="http://schemas.openxmlformats.org/markup-compatibility/2006">
              <mc:Choice xmlns:v="urn:schemas-microsoft-com:vml" Requires="v">
                <p:oleObj spid="_x0000_s178294" name="公式" r:id="rId19" imgW="380880" imgH="177480" progId="Equation.3">
                  <p:embed/>
                </p:oleObj>
              </mc:Choice>
              <mc:Fallback>
                <p:oleObj name="公式" r:id="rId19" imgW="380880" imgH="177480" progId="Equation.3">
                  <p:embed/>
                  <p:pic>
                    <p:nvPicPr>
                      <p:cNvPr id="17412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92950" y="4508500"/>
                        <a:ext cx="11525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1" name="AutoShape 41"/>
          <p:cNvSpPr>
            <a:spLocks noChangeArrowheads="1"/>
          </p:cNvSpPr>
          <p:nvPr/>
        </p:nvSpPr>
        <p:spPr bwMode="auto">
          <a:xfrm>
            <a:off x="6011863" y="4710113"/>
            <a:ext cx="720725" cy="215900"/>
          </a:xfrm>
          <a:prstGeom prst="rightArrow">
            <a:avLst>
              <a:gd name="adj1" fmla="val 50000"/>
              <a:gd name="adj2" fmla="val 83456"/>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7" name="Object 4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78295" name="公式" r:id="rId21" imgW="114120" imgH="215640" progId="Equation.3">
                  <p:embed/>
                </p:oleObj>
              </mc:Choice>
              <mc:Fallback>
                <p:oleObj name="公式" r:id="rId21" imgW="114120" imgH="215640" progId="Equation.3">
                  <p:embed/>
                  <p:pic>
                    <p:nvPicPr>
                      <p:cNvPr id="10247"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3" name="Object 43"/>
          <p:cNvGraphicFramePr>
            <a:graphicFrameLocks noChangeAspect="1"/>
          </p:cNvGraphicFramePr>
          <p:nvPr/>
        </p:nvGraphicFramePr>
        <p:xfrm>
          <a:off x="323850" y="5516563"/>
          <a:ext cx="5362575" cy="728662"/>
        </p:xfrm>
        <a:graphic>
          <a:graphicData uri="http://schemas.openxmlformats.org/presentationml/2006/ole">
            <mc:AlternateContent xmlns:mc="http://schemas.openxmlformats.org/markup-compatibility/2006">
              <mc:Choice xmlns:v="urn:schemas-microsoft-com:vml" Requires="v">
                <p:oleObj spid="_x0000_s178296" name="公式" r:id="rId23" imgW="1777680" imgH="241200" progId="Equation.3">
                  <p:embed/>
                </p:oleObj>
              </mc:Choice>
              <mc:Fallback>
                <p:oleObj name="公式" r:id="rId23" imgW="1777680" imgH="241200" progId="Equation.3">
                  <p:embed/>
                  <p:pic>
                    <p:nvPicPr>
                      <p:cNvPr id="174123"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5516563"/>
                        <a:ext cx="5362575"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4" name="Object 44"/>
          <p:cNvGraphicFramePr>
            <a:graphicFrameLocks noChangeAspect="1"/>
          </p:cNvGraphicFramePr>
          <p:nvPr/>
        </p:nvGraphicFramePr>
        <p:xfrm>
          <a:off x="6659563" y="5589588"/>
          <a:ext cx="2484437" cy="542925"/>
        </p:xfrm>
        <a:graphic>
          <a:graphicData uri="http://schemas.openxmlformats.org/presentationml/2006/ole">
            <mc:AlternateContent xmlns:mc="http://schemas.openxmlformats.org/markup-compatibility/2006">
              <mc:Choice xmlns:v="urn:schemas-microsoft-com:vml" Requires="v">
                <p:oleObj spid="_x0000_s178297" name="公式" r:id="rId25" imgW="812520" imgH="177480" progId="Equation.3">
                  <p:embed/>
                </p:oleObj>
              </mc:Choice>
              <mc:Fallback>
                <p:oleObj name="公式" r:id="rId25" imgW="812520" imgH="177480" progId="Equation.3">
                  <p:embed/>
                  <p:pic>
                    <p:nvPicPr>
                      <p:cNvPr id="174124"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59563" y="5589588"/>
                        <a:ext cx="2484437"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5" name="AutoShape 45"/>
          <p:cNvSpPr>
            <a:spLocks noChangeArrowheads="1"/>
          </p:cNvSpPr>
          <p:nvPr/>
        </p:nvSpPr>
        <p:spPr bwMode="auto">
          <a:xfrm>
            <a:off x="5867400" y="5805488"/>
            <a:ext cx="720725" cy="215900"/>
          </a:xfrm>
          <a:prstGeom prst="rightArrow">
            <a:avLst>
              <a:gd name="adj1" fmla="val 50000"/>
              <a:gd name="adj2" fmla="val 83456"/>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23181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3"/>
                                        </p:tgtEl>
                                        <p:attrNameLst>
                                          <p:attrName>style.visibility</p:attrName>
                                        </p:attrNameLst>
                                      </p:cBhvr>
                                      <p:to>
                                        <p:strVal val="visible"/>
                                      </p:to>
                                    </p:set>
                                    <p:anim calcmode="lin" valueType="num">
                                      <p:cBhvr additive="base">
                                        <p:cTn id="7" dur="500" fill="hold"/>
                                        <p:tgtEl>
                                          <p:spTgt spid="174113"/>
                                        </p:tgtEl>
                                        <p:attrNameLst>
                                          <p:attrName>ppt_x</p:attrName>
                                        </p:attrNameLst>
                                      </p:cBhvr>
                                      <p:tavLst>
                                        <p:tav tm="0">
                                          <p:val>
                                            <p:strVal val="#ppt_x"/>
                                          </p:val>
                                        </p:tav>
                                        <p:tav tm="100000">
                                          <p:val>
                                            <p:strVal val="#ppt_x"/>
                                          </p:val>
                                        </p:tav>
                                      </p:tavLst>
                                    </p:anim>
                                    <p:anim calcmode="lin" valueType="num">
                                      <p:cBhvr additive="base">
                                        <p:cTn id="8" dur="500" fill="hold"/>
                                        <p:tgtEl>
                                          <p:spTgt spid="1741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4105"/>
                                        </p:tgtEl>
                                        <p:attrNameLst>
                                          <p:attrName>style.visibility</p:attrName>
                                        </p:attrNameLst>
                                      </p:cBhvr>
                                      <p:to>
                                        <p:strVal val="visible"/>
                                      </p:to>
                                    </p:set>
                                    <p:anim calcmode="lin" valueType="num">
                                      <p:cBhvr additive="base">
                                        <p:cTn id="13" dur="500" fill="hold"/>
                                        <p:tgtEl>
                                          <p:spTgt spid="174105"/>
                                        </p:tgtEl>
                                        <p:attrNameLst>
                                          <p:attrName>ppt_x</p:attrName>
                                        </p:attrNameLst>
                                      </p:cBhvr>
                                      <p:tavLst>
                                        <p:tav tm="0">
                                          <p:val>
                                            <p:strVal val="#ppt_x"/>
                                          </p:val>
                                        </p:tav>
                                        <p:tav tm="100000">
                                          <p:val>
                                            <p:strVal val="#ppt_x"/>
                                          </p:val>
                                        </p:tav>
                                      </p:tavLst>
                                    </p:anim>
                                    <p:anim calcmode="lin" valueType="num">
                                      <p:cBhvr additive="base">
                                        <p:cTn id="14" dur="500" fill="hold"/>
                                        <p:tgtEl>
                                          <p:spTgt spid="17410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4106"/>
                                        </p:tgtEl>
                                        <p:attrNameLst>
                                          <p:attrName>style.visibility</p:attrName>
                                        </p:attrNameLst>
                                      </p:cBhvr>
                                      <p:to>
                                        <p:strVal val="visible"/>
                                      </p:to>
                                    </p:set>
                                    <p:anim calcmode="lin" valueType="num">
                                      <p:cBhvr additive="base">
                                        <p:cTn id="17" dur="500" fill="hold"/>
                                        <p:tgtEl>
                                          <p:spTgt spid="174106"/>
                                        </p:tgtEl>
                                        <p:attrNameLst>
                                          <p:attrName>ppt_x</p:attrName>
                                        </p:attrNameLst>
                                      </p:cBhvr>
                                      <p:tavLst>
                                        <p:tav tm="0">
                                          <p:val>
                                            <p:strVal val="#ppt_x"/>
                                          </p:val>
                                        </p:tav>
                                        <p:tav tm="100000">
                                          <p:val>
                                            <p:strVal val="#ppt_x"/>
                                          </p:val>
                                        </p:tav>
                                      </p:tavLst>
                                    </p:anim>
                                    <p:anim calcmode="lin" valueType="num">
                                      <p:cBhvr additive="base">
                                        <p:cTn id="18" dur="500" fill="hold"/>
                                        <p:tgtEl>
                                          <p:spTgt spid="17410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4115"/>
                                        </p:tgtEl>
                                        <p:attrNameLst>
                                          <p:attrName>style.visibility</p:attrName>
                                        </p:attrNameLst>
                                      </p:cBhvr>
                                      <p:to>
                                        <p:strVal val="visible"/>
                                      </p:to>
                                    </p:set>
                                    <p:anim calcmode="lin" valueType="num">
                                      <p:cBhvr additive="base">
                                        <p:cTn id="23" dur="500" fill="hold"/>
                                        <p:tgtEl>
                                          <p:spTgt spid="174115"/>
                                        </p:tgtEl>
                                        <p:attrNameLst>
                                          <p:attrName>ppt_x</p:attrName>
                                        </p:attrNameLst>
                                      </p:cBhvr>
                                      <p:tavLst>
                                        <p:tav tm="0">
                                          <p:val>
                                            <p:strVal val="#ppt_x"/>
                                          </p:val>
                                        </p:tav>
                                        <p:tav tm="100000">
                                          <p:val>
                                            <p:strVal val="#ppt_x"/>
                                          </p:val>
                                        </p:tav>
                                      </p:tavLst>
                                    </p:anim>
                                    <p:anim calcmode="lin" valueType="num">
                                      <p:cBhvr additive="base">
                                        <p:cTn id="24" dur="500" fill="hold"/>
                                        <p:tgtEl>
                                          <p:spTgt spid="17411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4114"/>
                                        </p:tgtEl>
                                        <p:attrNameLst>
                                          <p:attrName>style.visibility</p:attrName>
                                        </p:attrNameLst>
                                      </p:cBhvr>
                                      <p:to>
                                        <p:strVal val="visible"/>
                                      </p:to>
                                    </p:set>
                                    <p:anim calcmode="lin" valueType="num">
                                      <p:cBhvr additive="base">
                                        <p:cTn id="27" dur="500" fill="hold"/>
                                        <p:tgtEl>
                                          <p:spTgt spid="174114"/>
                                        </p:tgtEl>
                                        <p:attrNameLst>
                                          <p:attrName>ppt_x</p:attrName>
                                        </p:attrNameLst>
                                      </p:cBhvr>
                                      <p:tavLst>
                                        <p:tav tm="0">
                                          <p:val>
                                            <p:strVal val="#ppt_x"/>
                                          </p:val>
                                        </p:tav>
                                        <p:tav tm="100000">
                                          <p:val>
                                            <p:strVal val="#ppt_x"/>
                                          </p:val>
                                        </p:tav>
                                      </p:tavLst>
                                    </p:anim>
                                    <p:anim calcmode="lin" valueType="num">
                                      <p:cBhvr additive="base">
                                        <p:cTn id="28" dur="500" fill="hold"/>
                                        <p:tgtEl>
                                          <p:spTgt spid="17411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4118"/>
                                        </p:tgtEl>
                                        <p:attrNameLst>
                                          <p:attrName>style.visibility</p:attrName>
                                        </p:attrNameLst>
                                      </p:cBhvr>
                                      <p:to>
                                        <p:strVal val="visible"/>
                                      </p:to>
                                    </p:set>
                                    <p:anim calcmode="lin" valueType="num">
                                      <p:cBhvr additive="base">
                                        <p:cTn id="33" dur="500" fill="hold"/>
                                        <p:tgtEl>
                                          <p:spTgt spid="174118"/>
                                        </p:tgtEl>
                                        <p:attrNameLst>
                                          <p:attrName>ppt_x</p:attrName>
                                        </p:attrNameLst>
                                      </p:cBhvr>
                                      <p:tavLst>
                                        <p:tav tm="0">
                                          <p:val>
                                            <p:strVal val="#ppt_x"/>
                                          </p:val>
                                        </p:tav>
                                        <p:tav tm="100000">
                                          <p:val>
                                            <p:strVal val="#ppt_x"/>
                                          </p:val>
                                        </p:tav>
                                      </p:tavLst>
                                    </p:anim>
                                    <p:anim calcmode="lin" valueType="num">
                                      <p:cBhvr additive="base">
                                        <p:cTn id="34" dur="500" fill="hold"/>
                                        <p:tgtEl>
                                          <p:spTgt spid="17411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74117"/>
                                        </p:tgtEl>
                                        <p:attrNameLst>
                                          <p:attrName>style.visibility</p:attrName>
                                        </p:attrNameLst>
                                      </p:cBhvr>
                                      <p:to>
                                        <p:strVal val="visible"/>
                                      </p:to>
                                    </p:set>
                                    <p:anim calcmode="lin" valueType="num">
                                      <p:cBhvr additive="base">
                                        <p:cTn id="37" dur="500" fill="hold"/>
                                        <p:tgtEl>
                                          <p:spTgt spid="174117"/>
                                        </p:tgtEl>
                                        <p:attrNameLst>
                                          <p:attrName>ppt_x</p:attrName>
                                        </p:attrNameLst>
                                      </p:cBhvr>
                                      <p:tavLst>
                                        <p:tav tm="0">
                                          <p:val>
                                            <p:strVal val="#ppt_x"/>
                                          </p:val>
                                        </p:tav>
                                        <p:tav tm="100000">
                                          <p:val>
                                            <p:strVal val="#ppt_x"/>
                                          </p:val>
                                        </p:tav>
                                      </p:tavLst>
                                    </p:anim>
                                    <p:anim calcmode="lin" valueType="num">
                                      <p:cBhvr additive="base">
                                        <p:cTn id="38" dur="500" fill="hold"/>
                                        <p:tgtEl>
                                          <p:spTgt spid="17411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74116"/>
                                        </p:tgtEl>
                                        <p:attrNameLst>
                                          <p:attrName>style.visibility</p:attrName>
                                        </p:attrNameLst>
                                      </p:cBhvr>
                                      <p:to>
                                        <p:strVal val="visible"/>
                                      </p:to>
                                    </p:set>
                                    <p:anim calcmode="lin" valueType="num">
                                      <p:cBhvr additive="base">
                                        <p:cTn id="43" dur="500" fill="hold"/>
                                        <p:tgtEl>
                                          <p:spTgt spid="174116"/>
                                        </p:tgtEl>
                                        <p:attrNameLst>
                                          <p:attrName>ppt_x</p:attrName>
                                        </p:attrNameLst>
                                      </p:cBhvr>
                                      <p:tavLst>
                                        <p:tav tm="0">
                                          <p:val>
                                            <p:strVal val="#ppt_x"/>
                                          </p:val>
                                        </p:tav>
                                        <p:tav tm="100000">
                                          <p:val>
                                            <p:strVal val="#ppt_x"/>
                                          </p:val>
                                        </p:tav>
                                      </p:tavLst>
                                    </p:anim>
                                    <p:anim calcmode="lin" valueType="num">
                                      <p:cBhvr additive="base">
                                        <p:cTn id="44" dur="500" fill="hold"/>
                                        <p:tgtEl>
                                          <p:spTgt spid="17411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4119"/>
                                        </p:tgtEl>
                                        <p:attrNameLst>
                                          <p:attrName>style.visibility</p:attrName>
                                        </p:attrNameLst>
                                      </p:cBhvr>
                                      <p:to>
                                        <p:strVal val="visible"/>
                                      </p:to>
                                    </p:set>
                                    <p:anim calcmode="lin" valueType="num">
                                      <p:cBhvr additive="base">
                                        <p:cTn id="49" dur="500" fill="hold"/>
                                        <p:tgtEl>
                                          <p:spTgt spid="174119"/>
                                        </p:tgtEl>
                                        <p:attrNameLst>
                                          <p:attrName>ppt_x</p:attrName>
                                        </p:attrNameLst>
                                      </p:cBhvr>
                                      <p:tavLst>
                                        <p:tav tm="0">
                                          <p:val>
                                            <p:strVal val="#ppt_x"/>
                                          </p:val>
                                        </p:tav>
                                        <p:tav tm="100000">
                                          <p:val>
                                            <p:strVal val="#ppt_x"/>
                                          </p:val>
                                        </p:tav>
                                      </p:tavLst>
                                    </p:anim>
                                    <p:anim calcmode="lin" valueType="num">
                                      <p:cBhvr additive="base">
                                        <p:cTn id="50" dur="500" fill="hold"/>
                                        <p:tgtEl>
                                          <p:spTgt spid="17411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4121"/>
                                        </p:tgtEl>
                                        <p:attrNameLst>
                                          <p:attrName>style.visibility</p:attrName>
                                        </p:attrNameLst>
                                      </p:cBhvr>
                                      <p:to>
                                        <p:strVal val="visible"/>
                                      </p:to>
                                    </p:set>
                                    <p:anim calcmode="lin" valueType="num">
                                      <p:cBhvr additive="base">
                                        <p:cTn id="55" dur="500" fill="hold"/>
                                        <p:tgtEl>
                                          <p:spTgt spid="174121"/>
                                        </p:tgtEl>
                                        <p:attrNameLst>
                                          <p:attrName>ppt_x</p:attrName>
                                        </p:attrNameLst>
                                      </p:cBhvr>
                                      <p:tavLst>
                                        <p:tav tm="0">
                                          <p:val>
                                            <p:strVal val="#ppt_x"/>
                                          </p:val>
                                        </p:tav>
                                        <p:tav tm="100000">
                                          <p:val>
                                            <p:strVal val="#ppt_x"/>
                                          </p:val>
                                        </p:tav>
                                      </p:tavLst>
                                    </p:anim>
                                    <p:anim calcmode="lin" valueType="num">
                                      <p:cBhvr additive="base">
                                        <p:cTn id="56" dur="500" fill="hold"/>
                                        <p:tgtEl>
                                          <p:spTgt spid="174121"/>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74120"/>
                                        </p:tgtEl>
                                        <p:attrNameLst>
                                          <p:attrName>style.visibility</p:attrName>
                                        </p:attrNameLst>
                                      </p:cBhvr>
                                      <p:to>
                                        <p:strVal val="visible"/>
                                      </p:to>
                                    </p:set>
                                    <p:anim calcmode="lin" valueType="num">
                                      <p:cBhvr additive="base">
                                        <p:cTn id="59" dur="500" fill="hold"/>
                                        <p:tgtEl>
                                          <p:spTgt spid="174120"/>
                                        </p:tgtEl>
                                        <p:attrNameLst>
                                          <p:attrName>ppt_x</p:attrName>
                                        </p:attrNameLst>
                                      </p:cBhvr>
                                      <p:tavLst>
                                        <p:tav tm="0">
                                          <p:val>
                                            <p:strVal val="#ppt_x"/>
                                          </p:val>
                                        </p:tav>
                                        <p:tav tm="100000">
                                          <p:val>
                                            <p:strVal val="#ppt_x"/>
                                          </p:val>
                                        </p:tav>
                                      </p:tavLst>
                                    </p:anim>
                                    <p:anim calcmode="lin" valueType="num">
                                      <p:cBhvr additive="base">
                                        <p:cTn id="60" dur="500" fill="hold"/>
                                        <p:tgtEl>
                                          <p:spTgt spid="174120"/>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174123"/>
                                        </p:tgtEl>
                                        <p:attrNameLst>
                                          <p:attrName>style.visibility</p:attrName>
                                        </p:attrNameLst>
                                      </p:cBhvr>
                                      <p:to>
                                        <p:strVal val="visible"/>
                                      </p:to>
                                    </p:set>
                                    <p:anim calcmode="lin" valueType="num">
                                      <p:cBhvr additive="base">
                                        <p:cTn id="65" dur="500" fill="hold"/>
                                        <p:tgtEl>
                                          <p:spTgt spid="174123"/>
                                        </p:tgtEl>
                                        <p:attrNameLst>
                                          <p:attrName>ppt_x</p:attrName>
                                        </p:attrNameLst>
                                      </p:cBhvr>
                                      <p:tavLst>
                                        <p:tav tm="0">
                                          <p:val>
                                            <p:strVal val="#ppt_x"/>
                                          </p:val>
                                        </p:tav>
                                        <p:tav tm="100000">
                                          <p:val>
                                            <p:strVal val="#ppt_x"/>
                                          </p:val>
                                        </p:tav>
                                      </p:tavLst>
                                    </p:anim>
                                    <p:anim calcmode="lin" valueType="num">
                                      <p:cBhvr additive="base">
                                        <p:cTn id="66" dur="500" fill="hold"/>
                                        <p:tgtEl>
                                          <p:spTgt spid="174123"/>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74125"/>
                                        </p:tgtEl>
                                        <p:attrNameLst>
                                          <p:attrName>style.visibility</p:attrName>
                                        </p:attrNameLst>
                                      </p:cBhvr>
                                      <p:to>
                                        <p:strVal val="visible"/>
                                      </p:to>
                                    </p:set>
                                    <p:anim calcmode="lin" valueType="num">
                                      <p:cBhvr additive="base">
                                        <p:cTn id="71" dur="500" fill="hold"/>
                                        <p:tgtEl>
                                          <p:spTgt spid="174125"/>
                                        </p:tgtEl>
                                        <p:attrNameLst>
                                          <p:attrName>ppt_x</p:attrName>
                                        </p:attrNameLst>
                                      </p:cBhvr>
                                      <p:tavLst>
                                        <p:tav tm="0">
                                          <p:val>
                                            <p:strVal val="#ppt_x"/>
                                          </p:val>
                                        </p:tav>
                                        <p:tav tm="100000">
                                          <p:val>
                                            <p:strVal val="#ppt_x"/>
                                          </p:val>
                                        </p:tav>
                                      </p:tavLst>
                                    </p:anim>
                                    <p:anim calcmode="lin" valueType="num">
                                      <p:cBhvr additive="base">
                                        <p:cTn id="72" dur="500" fill="hold"/>
                                        <p:tgtEl>
                                          <p:spTgt spid="174125"/>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74124"/>
                                        </p:tgtEl>
                                        <p:attrNameLst>
                                          <p:attrName>style.visibility</p:attrName>
                                        </p:attrNameLst>
                                      </p:cBhvr>
                                      <p:to>
                                        <p:strVal val="visible"/>
                                      </p:to>
                                    </p:set>
                                    <p:anim calcmode="lin" valueType="num">
                                      <p:cBhvr additive="base">
                                        <p:cTn id="75" dur="500" fill="hold"/>
                                        <p:tgtEl>
                                          <p:spTgt spid="174124"/>
                                        </p:tgtEl>
                                        <p:attrNameLst>
                                          <p:attrName>ppt_x</p:attrName>
                                        </p:attrNameLst>
                                      </p:cBhvr>
                                      <p:tavLst>
                                        <p:tav tm="0">
                                          <p:val>
                                            <p:strVal val="#ppt_x"/>
                                          </p:val>
                                        </p:tav>
                                        <p:tav tm="100000">
                                          <p:val>
                                            <p:strVal val="#ppt_x"/>
                                          </p:val>
                                        </p:tav>
                                      </p:tavLst>
                                    </p:anim>
                                    <p:anim calcmode="lin" valueType="num">
                                      <p:cBhvr additive="base">
                                        <p:cTn id="76" dur="500" fill="hold"/>
                                        <p:tgtEl>
                                          <p:spTgt spid="174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3" grpId="0" animBg="1"/>
      <p:bldP spid="174115" grpId="0" animBg="1"/>
      <p:bldP spid="174118" grpId="0"/>
      <p:bldP spid="174119" grpId="0" animBg="1"/>
      <p:bldP spid="174121" grpId="0" animBg="1"/>
      <p:bldP spid="1741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8" name="Text Box 4"/>
          <p:cNvSpPr txBox="1">
            <a:spLocks noChangeArrowheads="1"/>
          </p:cNvSpPr>
          <p:nvPr/>
        </p:nvSpPr>
        <p:spPr bwMode="auto">
          <a:xfrm>
            <a:off x="395288" y="765175"/>
            <a:ext cx="82089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牛顿第三定律可知垫子受到炮车的平均冲力等于炮车受到垫子的平均冲力，方向相反。</a:t>
            </a:r>
          </a:p>
        </p:txBody>
      </p:sp>
      <p:sp>
        <p:nvSpPr>
          <p:cNvPr id="175109" name="Text Box 5"/>
          <p:cNvSpPr txBox="1">
            <a:spLocks noChangeArrowheads="1"/>
          </p:cNvSpPr>
          <p:nvPr/>
        </p:nvSpPr>
        <p:spPr bwMode="auto">
          <a:xfrm>
            <a:off x="611188" y="1989138"/>
            <a:ext cx="7489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炮车</a:t>
            </a:r>
            <a:r>
              <a:rPr kumimoji="0" lang="zh-CN" altLang="en-US" sz="2800" b="1" i="0" u="none" strike="noStrike" kern="120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cs typeface="+mn-cs"/>
              </a:rPr>
              <a:t>倒退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受到垫子的平均冲力为        ，由动量定理得：</a:t>
            </a:r>
          </a:p>
        </p:txBody>
      </p:sp>
      <p:graphicFrame>
        <p:nvGraphicFramePr>
          <p:cNvPr id="175110" name="Object 6"/>
          <p:cNvGraphicFramePr>
            <a:graphicFrameLocks noChangeAspect="1"/>
          </p:cNvGraphicFramePr>
          <p:nvPr/>
        </p:nvGraphicFramePr>
        <p:xfrm>
          <a:off x="6516688" y="1989138"/>
          <a:ext cx="395287" cy="455612"/>
        </p:xfrm>
        <a:graphic>
          <a:graphicData uri="http://schemas.openxmlformats.org/presentationml/2006/ole">
            <mc:AlternateContent xmlns:mc="http://schemas.openxmlformats.org/markup-compatibility/2006">
              <mc:Choice xmlns:v="urn:schemas-microsoft-com:vml" Requires="v">
                <p:oleObj spid="_x0000_s179238" name="公式" r:id="rId3" imgW="164880" imgH="190440" progId="Equation.3">
                  <p:embed/>
                </p:oleObj>
              </mc:Choice>
              <mc:Fallback>
                <p:oleObj name="公式" r:id="rId3" imgW="164880" imgH="190440" progId="Equation.3">
                  <p:embed/>
                  <p:pic>
                    <p:nvPicPr>
                      <p:cNvPr id="17511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1989138"/>
                        <a:ext cx="39528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1" name="Object 7"/>
          <p:cNvGraphicFramePr>
            <a:graphicFrameLocks noChangeAspect="1"/>
          </p:cNvGraphicFramePr>
          <p:nvPr/>
        </p:nvGraphicFramePr>
        <p:xfrm>
          <a:off x="2627313" y="2708275"/>
          <a:ext cx="3167062" cy="612775"/>
        </p:xfrm>
        <a:graphic>
          <a:graphicData uri="http://schemas.openxmlformats.org/presentationml/2006/ole">
            <mc:AlternateContent xmlns:mc="http://schemas.openxmlformats.org/markup-compatibility/2006">
              <mc:Choice xmlns:v="urn:schemas-microsoft-com:vml" Requires="v">
                <p:oleObj spid="_x0000_s179239" name="公式" r:id="rId5" imgW="1180800" imgH="228600" progId="Equation.3">
                  <p:embed/>
                </p:oleObj>
              </mc:Choice>
              <mc:Fallback>
                <p:oleObj name="公式" r:id="rId5" imgW="1180800" imgH="228600" progId="Equation.3">
                  <p:embed/>
                  <p:pic>
                    <p:nvPicPr>
                      <p:cNvPr id="17511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708275"/>
                        <a:ext cx="316706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2" name="Object 8"/>
          <p:cNvGraphicFramePr>
            <a:graphicFrameLocks noChangeAspect="1"/>
          </p:cNvGraphicFramePr>
          <p:nvPr/>
        </p:nvGraphicFramePr>
        <p:xfrm>
          <a:off x="2916238" y="4149725"/>
          <a:ext cx="1441450" cy="992188"/>
        </p:xfrm>
        <a:graphic>
          <a:graphicData uri="http://schemas.openxmlformats.org/presentationml/2006/ole">
            <mc:AlternateContent xmlns:mc="http://schemas.openxmlformats.org/markup-compatibility/2006">
              <mc:Choice xmlns:v="urn:schemas-microsoft-com:vml" Requires="v">
                <p:oleObj spid="_x0000_s179240" name="公式" r:id="rId7" imgW="571320" imgH="393480" progId="Equation.3">
                  <p:embed/>
                </p:oleObj>
              </mc:Choice>
              <mc:Fallback>
                <p:oleObj name="公式" r:id="rId7" imgW="571320" imgH="393480" progId="Equation.3">
                  <p:embed/>
                  <p:pic>
                    <p:nvPicPr>
                      <p:cNvPr id="17511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4149725"/>
                        <a:ext cx="14414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3" name="Text Box 9"/>
          <p:cNvSpPr txBox="1">
            <a:spLocks noChangeArrowheads="1"/>
          </p:cNvSpPr>
          <p:nvPr/>
        </p:nvSpPr>
        <p:spPr bwMode="auto">
          <a:xfrm>
            <a:off x="684213" y="5157788"/>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所以垫子受到的平均冲力与        大小相等，方向相反。</a:t>
            </a:r>
          </a:p>
        </p:txBody>
      </p:sp>
      <p:graphicFrame>
        <p:nvGraphicFramePr>
          <p:cNvPr id="175114" name="Object 10"/>
          <p:cNvGraphicFramePr>
            <a:graphicFrameLocks noChangeAspect="1"/>
          </p:cNvGraphicFramePr>
          <p:nvPr/>
        </p:nvGraphicFramePr>
        <p:xfrm>
          <a:off x="5219700" y="5157788"/>
          <a:ext cx="395288" cy="455612"/>
        </p:xfrm>
        <a:graphic>
          <a:graphicData uri="http://schemas.openxmlformats.org/presentationml/2006/ole">
            <mc:AlternateContent xmlns:mc="http://schemas.openxmlformats.org/markup-compatibility/2006">
              <mc:Choice xmlns:v="urn:schemas-microsoft-com:vml" Requires="v">
                <p:oleObj spid="_x0000_s179241" name="公式" r:id="rId9" imgW="164880" imgH="190440" progId="Equation.3">
                  <p:embed/>
                </p:oleObj>
              </mc:Choice>
              <mc:Fallback>
                <p:oleObj name="公式" r:id="rId9" imgW="164880" imgH="190440" progId="Equation.3">
                  <p:embed/>
                  <p:pic>
                    <p:nvPicPr>
                      <p:cNvPr id="17511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5157788"/>
                        <a:ext cx="39528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5" name="AutoShape 11"/>
          <p:cNvSpPr>
            <a:spLocks noChangeArrowheads="1"/>
          </p:cNvSpPr>
          <p:nvPr/>
        </p:nvSpPr>
        <p:spPr bwMode="auto">
          <a:xfrm>
            <a:off x="3563938" y="3284538"/>
            <a:ext cx="215900" cy="720725"/>
          </a:xfrm>
          <a:prstGeom prst="downArrow">
            <a:avLst>
              <a:gd name="adj1" fmla="val 50000"/>
              <a:gd name="adj2" fmla="val 83456"/>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5116" name="Rectangle 12"/>
          <p:cNvSpPr>
            <a:spLocks noChangeArrowheads="1"/>
          </p:cNvSpPr>
          <p:nvPr/>
        </p:nvSpPr>
        <p:spPr bwMode="auto">
          <a:xfrm>
            <a:off x="1835150" y="1989138"/>
            <a:ext cx="5184775" cy="503237"/>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5118" name="Line 14"/>
          <p:cNvSpPr>
            <a:spLocks noChangeShapeType="1"/>
          </p:cNvSpPr>
          <p:nvPr/>
        </p:nvSpPr>
        <p:spPr bwMode="auto">
          <a:xfrm>
            <a:off x="6227763" y="2636838"/>
            <a:ext cx="576262" cy="5762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5119" name="Text Box 15"/>
          <p:cNvSpPr txBox="1">
            <a:spLocks noChangeArrowheads="1"/>
          </p:cNvSpPr>
          <p:nvPr/>
        </p:nvSpPr>
        <p:spPr bwMode="auto">
          <a:xfrm>
            <a:off x="6227763" y="3213100"/>
            <a:ext cx="2089150" cy="5476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指水平方向</a:t>
            </a:r>
          </a:p>
        </p:txBody>
      </p:sp>
    </p:spTree>
    <p:extLst>
      <p:ext uri="{BB962C8B-B14F-4D97-AF65-F5344CB8AC3E}">
        <p14:creationId xmlns:p14="http://schemas.microsoft.com/office/powerpoint/2010/main" val="1515743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ppt_x"/>
                                          </p:val>
                                        </p:tav>
                                        <p:tav tm="100000">
                                          <p:val>
                                            <p:strVal val="#ppt_x"/>
                                          </p:val>
                                        </p:tav>
                                      </p:tavLst>
                                    </p:anim>
                                    <p:anim calcmode="lin" valueType="num">
                                      <p:cBhvr additive="base">
                                        <p:cTn id="8" dur="500" fill="hold"/>
                                        <p:tgtEl>
                                          <p:spTgt spid="17510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5110"/>
                                        </p:tgtEl>
                                        <p:attrNameLst>
                                          <p:attrName>style.visibility</p:attrName>
                                        </p:attrNameLst>
                                      </p:cBhvr>
                                      <p:to>
                                        <p:strVal val="visible"/>
                                      </p:to>
                                    </p:set>
                                    <p:anim calcmode="lin" valueType="num">
                                      <p:cBhvr additive="base">
                                        <p:cTn id="13" dur="500" fill="hold"/>
                                        <p:tgtEl>
                                          <p:spTgt spid="175110"/>
                                        </p:tgtEl>
                                        <p:attrNameLst>
                                          <p:attrName>ppt_x</p:attrName>
                                        </p:attrNameLst>
                                      </p:cBhvr>
                                      <p:tavLst>
                                        <p:tav tm="0">
                                          <p:val>
                                            <p:strVal val="#ppt_x"/>
                                          </p:val>
                                        </p:tav>
                                        <p:tav tm="100000">
                                          <p:val>
                                            <p:strVal val="#ppt_x"/>
                                          </p:val>
                                        </p:tav>
                                      </p:tavLst>
                                    </p:anim>
                                    <p:anim calcmode="lin" valueType="num">
                                      <p:cBhvr additive="base">
                                        <p:cTn id="14" dur="500" fill="hold"/>
                                        <p:tgtEl>
                                          <p:spTgt spid="1751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5109"/>
                                        </p:tgtEl>
                                        <p:attrNameLst>
                                          <p:attrName>style.visibility</p:attrName>
                                        </p:attrNameLst>
                                      </p:cBhvr>
                                      <p:to>
                                        <p:strVal val="visible"/>
                                      </p:to>
                                    </p:set>
                                    <p:anim calcmode="lin" valueType="num">
                                      <p:cBhvr additive="base">
                                        <p:cTn id="17" dur="500" fill="hold"/>
                                        <p:tgtEl>
                                          <p:spTgt spid="175109"/>
                                        </p:tgtEl>
                                        <p:attrNameLst>
                                          <p:attrName>ppt_x</p:attrName>
                                        </p:attrNameLst>
                                      </p:cBhvr>
                                      <p:tavLst>
                                        <p:tav tm="0">
                                          <p:val>
                                            <p:strVal val="#ppt_x"/>
                                          </p:val>
                                        </p:tav>
                                        <p:tav tm="100000">
                                          <p:val>
                                            <p:strVal val="#ppt_x"/>
                                          </p:val>
                                        </p:tav>
                                      </p:tavLst>
                                    </p:anim>
                                    <p:anim calcmode="lin" valueType="num">
                                      <p:cBhvr additive="base">
                                        <p:cTn id="18" dur="500" fill="hold"/>
                                        <p:tgtEl>
                                          <p:spTgt spid="17510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5116"/>
                                        </p:tgtEl>
                                        <p:attrNameLst>
                                          <p:attrName>style.visibility</p:attrName>
                                        </p:attrNameLst>
                                      </p:cBhvr>
                                      <p:to>
                                        <p:strVal val="visible"/>
                                      </p:to>
                                    </p:set>
                                    <p:anim calcmode="lin" valueType="num">
                                      <p:cBhvr additive="base">
                                        <p:cTn id="23" dur="500" fill="hold"/>
                                        <p:tgtEl>
                                          <p:spTgt spid="175116"/>
                                        </p:tgtEl>
                                        <p:attrNameLst>
                                          <p:attrName>ppt_x</p:attrName>
                                        </p:attrNameLst>
                                      </p:cBhvr>
                                      <p:tavLst>
                                        <p:tav tm="0">
                                          <p:val>
                                            <p:strVal val="#ppt_x"/>
                                          </p:val>
                                        </p:tav>
                                        <p:tav tm="100000">
                                          <p:val>
                                            <p:strVal val="#ppt_x"/>
                                          </p:val>
                                        </p:tav>
                                      </p:tavLst>
                                    </p:anim>
                                    <p:anim calcmode="lin" valueType="num">
                                      <p:cBhvr additive="base">
                                        <p:cTn id="24" dur="500" fill="hold"/>
                                        <p:tgtEl>
                                          <p:spTgt spid="17511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5118"/>
                                        </p:tgtEl>
                                        <p:attrNameLst>
                                          <p:attrName>style.visibility</p:attrName>
                                        </p:attrNameLst>
                                      </p:cBhvr>
                                      <p:to>
                                        <p:strVal val="visible"/>
                                      </p:to>
                                    </p:set>
                                    <p:anim calcmode="lin" valueType="num">
                                      <p:cBhvr additive="base">
                                        <p:cTn id="27" dur="500" fill="hold"/>
                                        <p:tgtEl>
                                          <p:spTgt spid="175118"/>
                                        </p:tgtEl>
                                        <p:attrNameLst>
                                          <p:attrName>ppt_x</p:attrName>
                                        </p:attrNameLst>
                                      </p:cBhvr>
                                      <p:tavLst>
                                        <p:tav tm="0">
                                          <p:val>
                                            <p:strVal val="#ppt_x"/>
                                          </p:val>
                                        </p:tav>
                                        <p:tav tm="100000">
                                          <p:val>
                                            <p:strVal val="#ppt_x"/>
                                          </p:val>
                                        </p:tav>
                                      </p:tavLst>
                                    </p:anim>
                                    <p:anim calcmode="lin" valueType="num">
                                      <p:cBhvr additive="base">
                                        <p:cTn id="28" dur="500" fill="hold"/>
                                        <p:tgtEl>
                                          <p:spTgt spid="17511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5119"/>
                                        </p:tgtEl>
                                        <p:attrNameLst>
                                          <p:attrName>style.visibility</p:attrName>
                                        </p:attrNameLst>
                                      </p:cBhvr>
                                      <p:to>
                                        <p:strVal val="visible"/>
                                      </p:to>
                                    </p:set>
                                    <p:anim calcmode="lin" valueType="num">
                                      <p:cBhvr additive="base">
                                        <p:cTn id="31" dur="500" fill="hold"/>
                                        <p:tgtEl>
                                          <p:spTgt spid="175119"/>
                                        </p:tgtEl>
                                        <p:attrNameLst>
                                          <p:attrName>ppt_x</p:attrName>
                                        </p:attrNameLst>
                                      </p:cBhvr>
                                      <p:tavLst>
                                        <p:tav tm="0">
                                          <p:val>
                                            <p:strVal val="#ppt_x"/>
                                          </p:val>
                                        </p:tav>
                                        <p:tav tm="100000">
                                          <p:val>
                                            <p:strVal val="#ppt_x"/>
                                          </p:val>
                                        </p:tav>
                                      </p:tavLst>
                                    </p:anim>
                                    <p:anim calcmode="lin" valueType="num">
                                      <p:cBhvr additive="base">
                                        <p:cTn id="32" dur="500" fill="hold"/>
                                        <p:tgtEl>
                                          <p:spTgt spid="17511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75111"/>
                                        </p:tgtEl>
                                        <p:attrNameLst>
                                          <p:attrName>style.visibility</p:attrName>
                                        </p:attrNameLst>
                                      </p:cBhvr>
                                      <p:to>
                                        <p:strVal val="visible"/>
                                      </p:to>
                                    </p:set>
                                    <p:animEffect transition="in" filter="box(in)">
                                      <p:cBhvr>
                                        <p:cTn id="37" dur="500"/>
                                        <p:tgtEl>
                                          <p:spTgt spid="1751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75115"/>
                                        </p:tgtEl>
                                        <p:attrNameLst>
                                          <p:attrName>style.visibility</p:attrName>
                                        </p:attrNameLst>
                                      </p:cBhvr>
                                      <p:to>
                                        <p:strVal val="visible"/>
                                      </p:to>
                                    </p:set>
                                    <p:anim calcmode="lin" valueType="num">
                                      <p:cBhvr additive="base">
                                        <p:cTn id="42" dur="500" fill="hold"/>
                                        <p:tgtEl>
                                          <p:spTgt spid="175115"/>
                                        </p:tgtEl>
                                        <p:attrNameLst>
                                          <p:attrName>ppt_x</p:attrName>
                                        </p:attrNameLst>
                                      </p:cBhvr>
                                      <p:tavLst>
                                        <p:tav tm="0">
                                          <p:val>
                                            <p:strVal val="#ppt_x"/>
                                          </p:val>
                                        </p:tav>
                                        <p:tav tm="100000">
                                          <p:val>
                                            <p:strVal val="#ppt_x"/>
                                          </p:val>
                                        </p:tav>
                                      </p:tavLst>
                                    </p:anim>
                                    <p:anim calcmode="lin" valueType="num">
                                      <p:cBhvr additive="base">
                                        <p:cTn id="43" dur="500" fill="hold"/>
                                        <p:tgtEl>
                                          <p:spTgt spid="175115"/>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75112"/>
                                        </p:tgtEl>
                                        <p:attrNameLst>
                                          <p:attrName>style.visibility</p:attrName>
                                        </p:attrNameLst>
                                      </p:cBhvr>
                                      <p:to>
                                        <p:strVal val="visible"/>
                                      </p:to>
                                    </p:set>
                                    <p:anim calcmode="lin" valueType="num">
                                      <p:cBhvr additive="base">
                                        <p:cTn id="46" dur="500" fill="hold"/>
                                        <p:tgtEl>
                                          <p:spTgt spid="175112"/>
                                        </p:tgtEl>
                                        <p:attrNameLst>
                                          <p:attrName>ppt_x</p:attrName>
                                        </p:attrNameLst>
                                      </p:cBhvr>
                                      <p:tavLst>
                                        <p:tav tm="0">
                                          <p:val>
                                            <p:strVal val="#ppt_x"/>
                                          </p:val>
                                        </p:tav>
                                        <p:tav tm="100000">
                                          <p:val>
                                            <p:strVal val="#ppt_x"/>
                                          </p:val>
                                        </p:tav>
                                      </p:tavLst>
                                    </p:anim>
                                    <p:anim calcmode="lin" valueType="num">
                                      <p:cBhvr additive="base">
                                        <p:cTn id="47" dur="500" fill="hold"/>
                                        <p:tgtEl>
                                          <p:spTgt spid="175112"/>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75114"/>
                                        </p:tgtEl>
                                        <p:attrNameLst>
                                          <p:attrName>style.visibility</p:attrName>
                                        </p:attrNameLst>
                                      </p:cBhvr>
                                      <p:to>
                                        <p:strVal val="visible"/>
                                      </p:to>
                                    </p:set>
                                    <p:anim calcmode="lin" valueType="num">
                                      <p:cBhvr additive="base">
                                        <p:cTn id="52" dur="500" fill="hold"/>
                                        <p:tgtEl>
                                          <p:spTgt spid="175114"/>
                                        </p:tgtEl>
                                        <p:attrNameLst>
                                          <p:attrName>ppt_x</p:attrName>
                                        </p:attrNameLst>
                                      </p:cBhvr>
                                      <p:tavLst>
                                        <p:tav tm="0">
                                          <p:val>
                                            <p:strVal val="#ppt_x"/>
                                          </p:val>
                                        </p:tav>
                                        <p:tav tm="100000">
                                          <p:val>
                                            <p:strVal val="#ppt_x"/>
                                          </p:val>
                                        </p:tav>
                                      </p:tavLst>
                                    </p:anim>
                                    <p:anim calcmode="lin" valueType="num">
                                      <p:cBhvr additive="base">
                                        <p:cTn id="53" dur="500" fill="hold"/>
                                        <p:tgtEl>
                                          <p:spTgt spid="175114"/>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75113"/>
                                        </p:tgtEl>
                                        <p:attrNameLst>
                                          <p:attrName>style.visibility</p:attrName>
                                        </p:attrNameLst>
                                      </p:cBhvr>
                                      <p:to>
                                        <p:strVal val="visible"/>
                                      </p:to>
                                    </p:set>
                                    <p:anim calcmode="lin" valueType="num">
                                      <p:cBhvr additive="base">
                                        <p:cTn id="56" dur="500" fill="hold"/>
                                        <p:tgtEl>
                                          <p:spTgt spid="175113"/>
                                        </p:tgtEl>
                                        <p:attrNameLst>
                                          <p:attrName>ppt_x</p:attrName>
                                        </p:attrNameLst>
                                      </p:cBhvr>
                                      <p:tavLst>
                                        <p:tav tm="0">
                                          <p:val>
                                            <p:strVal val="#ppt_x"/>
                                          </p:val>
                                        </p:tav>
                                        <p:tav tm="100000">
                                          <p:val>
                                            <p:strVal val="#ppt_x"/>
                                          </p:val>
                                        </p:tav>
                                      </p:tavLst>
                                    </p:anim>
                                    <p:anim calcmode="lin" valueType="num">
                                      <p:cBhvr additive="base">
                                        <p:cTn id="57" dur="500" fill="hold"/>
                                        <p:tgtEl>
                                          <p:spTgt spid="175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P spid="175109" grpId="0"/>
      <p:bldP spid="175113" grpId="0"/>
      <p:bldP spid="175115" grpId="0" animBg="1"/>
      <p:bldP spid="175116" grpId="0" animBg="1"/>
      <p:bldP spid="1751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1815" name="Object 23"/>
          <p:cNvGraphicFramePr>
            <a:graphicFrameLocks noChangeAspect="1"/>
          </p:cNvGraphicFramePr>
          <p:nvPr/>
        </p:nvGraphicFramePr>
        <p:xfrm>
          <a:off x="6804025" y="4760913"/>
          <a:ext cx="1847850" cy="795337"/>
        </p:xfrm>
        <a:graphic>
          <a:graphicData uri="http://schemas.openxmlformats.org/presentationml/2006/ole">
            <mc:AlternateContent xmlns:mc="http://schemas.openxmlformats.org/markup-compatibility/2006">
              <mc:Choice xmlns:v="urn:schemas-microsoft-com:vml" Requires="v">
                <p:oleObj spid="_x0000_s180258" name="Equation" r:id="rId3" imgW="685800" imgH="342720" progId="Equation.3">
                  <p:embed/>
                </p:oleObj>
              </mc:Choice>
              <mc:Fallback>
                <p:oleObj name="Equation" r:id="rId3" imgW="685800" imgH="342720" progId="Equation.3">
                  <p:embed/>
                  <p:pic>
                    <p:nvPicPr>
                      <p:cNvPr id="161815" name="Object 2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4760913"/>
                        <a:ext cx="1847850" cy="795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6" name="Rectangle 24"/>
          <p:cNvSpPr>
            <a:spLocks noChangeArrowheads="1"/>
          </p:cNvSpPr>
          <p:nvPr/>
        </p:nvSpPr>
        <p:spPr bwMode="auto">
          <a:xfrm>
            <a:off x="182563" y="4652963"/>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质心位矢：</a:t>
            </a:r>
          </a:p>
        </p:txBody>
      </p:sp>
      <p:sp>
        <p:nvSpPr>
          <p:cNvPr id="161819" name="Text Box 27"/>
          <p:cNvSpPr txBox="1">
            <a:spLocks noChangeArrowheads="1"/>
          </p:cNvSpPr>
          <p:nvPr/>
        </p:nvSpPr>
        <p:spPr bwMode="auto">
          <a:xfrm>
            <a:off x="5867400" y="5805488"/>
            <a:ext cx="3276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系的总质量</a:t>
            </a:r>
          </a:p>
        </p:txBody>
      </p:sp>
      <p:grpSp>
        <p:nvGrpSpPr>
          <p:cNvPr id="2" name="Group 32"/>
          <p:cNvGrpSpPr>
            <a:grpSpLocks/>
          </p:cNvGrpSpPr>
          <p:nvPr/>
        </p:nvGrpSpPr>
        <p:grpSpPr bwMode="auto">
          <a:xfrm>
            <a:off x="5292725" y="404813"/>
            <a:ext cx="4572000" cy="4084637"/>
            <a:chOff x="3120" y="300"/>
            <a:chExt cx="2880" cy="2573"/>
          </a:xfrm>
        </p:grpSpPr>
        <p:sp>
          <p:nvSpPr>
            <p:cNvPr id="1036" name="Rectangle 2"/>
            <p:cNvSpPr>
              <a:spLocks noChangeArrowheads="1"/>
            </p:cNvSpPr>
            <p:nvPr/>
          </p:nvSpPr>
          <p:spPr bwMode="auto">
            <a:xfrm>
              <a:off x="3504" y="905"/>
              <a:ext cx="1680"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037" name="Freeform 3"/>
            <p:cNvSpPr>
              <a:spLocks/>
            </p:cNvSpPr>
            <p:nvPr/>
          </p:nvSpPr>
          <p:spPr bwMode="auto">
            <a:xfrm>
              <a:off x="3600" y="809"/>
              <a:ext cx="1632" cy="1536"/>
            </a:xfrm>
            <a:custGeom>
              <a:avLst/>
              <a:gdLst>
                <a:gd name="T0" fmla="*/ 350 w 2138"/>
                <a:gd name="T1" fmla="*/ 77 h 1817"/>
                <a:gd name="T2" fmla="*/ 1538 w 2138"/>
                <a:gd name="T3" fmla="*/ 41 h 1817"/>
                <a:gd name="T4" fmla="*/ 1706 w 2138"/>
                <a:gd name="T5" fmla="*/ 65 h 1817"/>
                <a:gd name="T6" fmla="*/ 1994 w 2138"/>
                <a:gd name="T7" fmla="*/ 353 h 1817"/>
                <a:gd name="T8" fmla="*/ 2018 w 2138"/>
                <a:gd name="T9" fmla="*/ 449 h 1817"/>
                <a:gd name="T10" fmla="*/ 2090 w 2138"/>
                <a:gd name="T11" fmla="*/ 521 h 1817"/>
                <a:gd name="T12" fmla="*/ 2102 w 2138"/>
                <a:gd name="T13" fmla="*/ 641 h 1817"/>
                <a:gd name="T14" fmla="*/ 2126 w 2138"/>
                <a:gd name="T15" fmla="*/ 737 h 1817"/>
                <a:gd name="T16" fmla="*/ 2138 w 2138"/>
                <a:gd name="T17" fmla="*/ 833 h 1817"/>
                <a:gd name="T18" fmla="*/ 2114 w 2138"/>
                <a:gd name="T19" fmla="*/ 1361 h 1817"/>
                <a:gd name="T20" fmla="*/ 2018 w 2138"/>
                <a:gd name="T21" fmla="*/ 1505 h 1817"/>
                <a:gd name="T22" fmla="*/ 1802 w 2138"/>
                <a:gd name="T23" fmla="*/ 1745 h 1817"/>
                <a:gd name="T24" fmla="*/ 1466 w 2138"/>
                <a:gd name="T25" fmla="*/ 1817 h 1817"/>
                <a:gd name="T26" fmla="*/ 650 w 2138"/>
                <a:gd name="T27" fmla="*/ 1745 h 1817"/>
                <a:gd name="T28" fmla="*/ 530 w 2138"/>
                <a:gd name="T29" fmla="*/ 1721 h 1817"/>
                <a:gd name="T30" fmla="*/ 290 w 2138"/>
                <a:gd name="T31" fmla="*/ 1553 h 1817"/>
                <a:gd name="T32" fmla="*/ 206 w 2138"/>
                <a:gd name="T33" fmla="*/ 1361 h 1817"/>
                <a:gd name="T34" fmla="*/ 158 w 2138"/>
                <a:gd name="T35" fmla="*/ 1169 h 1817"/>
                <a:gd name="T36" fmla="*/ 110 w 2138"/>
                <a:gd name="T37" fmla="*/ 809 h 1817"/>
                <a:gd name="T38" fmla="*/ 182 w 2138"/>
                <a:gd name="T39" fmla="*/ 161 h 1817"/>
                <a:gd name="T40" fmla="*/ 350 w 2138"/>
                <a:gd name="T41" fmla="*/ 77 h 18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38"/>
                <a:gd name="T64" fmla="*/ 0 h 1817"/>
                <a:gd name="T65" fmla="*/ 2138 w 2138"/>
                <a:gd name="T66" fmla="*/ 1817 h 18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38" h="1817">
                  <a:moveTo>
                    <a:pt x="350" y="77"/>
                  </a:moveTo>
                  <a:cubicBezTo>
                    <a:pt x="771" y="0"/>
                    <a:pt x="1040" y="34"/>
                    <a:pt x="1538" y="41"/>
                  </a:cubicBezTo>
                  <a:cubicBezTo>
                    <a:pt x="1594" y="49"/>
                    <a:pt x="1654" y="43"/>
                    <a:pt x="1706" y="65"/>
                  </a:cubicBezTo>
                  <a:cubicBezTo>
                    <a:pt x="1820" y="113"/>
                    <a:pt x="1922" y="258"/>
                    <a:pt x="1994" y="353"/>
                  </a:cubicBezTo>
                  <a:cubicBezTo>
                    <a:pt x="2002" y="385"/>
                    <a:pt x="2002" y="420"/>
                    <a:pt x="2018" y="449"/>
                  </a:cubicBezTo>
                  <a:cubicBezTo>
                    <a:pt x="2035" y="478"/>
                    <a:pt x="2076" y="490"/>
                    <a:pt x="2090" y="521"/>
                  </a:cubicBezTo>
                  <a:cubicBezTo>
                    <a:pt x="2106" y="558"/>
                    <a:pt x="2095" y="601"/>
                    <a:pt x="2102" y="641"/>
                  </a:cubicBezTo>
                  <a:cubicBezTo>
                    <a:pt x="2107" y="674"/>
                    <a:pt x="2120" y="705"/>
                    <a:pt x="2126" y="737"/>
                  </a:cubicBezTo>
                  <a:cubicBezTo>
                    <a:pt x="2132" y="769"/>
                    <a:pt x="2134" y="801"/>
                    <a:pt x="2138" y="833"/>
                  </a:cubicBezTo>
                  <a:cubicBezTo>
                    <a:pt x="2130" y="1009"/>
                    <a:pt x="2128" y="1185"/>
                    <a:pt x="2114" y="1361"/>
                  </a:cubicBezTo>
                  <a:cubicBezTo>
                    <a:pt x="2107" y="1444"/>
                    <a:pt x="2070" y="1444"/>
                    <a:pt x="2018" y="1505"/>
                  </a:cubicBezTo>
                  <a:cubicBezTo>
                    <a:pt x="1968" y="1564"/>
                    <a:pt x="1868" y="1728"/>
                    <a:pt x="1802" y="1745"/>
                  </a:cubicBezTo>
                  <a:cubicBezTo>
                    <a:pt x="1563" y="1805"/>
                    <a:pt x="1675" y="1782"/>
                    <a:pt x="1466" y="1817"/>
                  </a:cubicBezTo>
                  <a:cubicBezTo>
                    <a:pt x="1194" y="1793"/>
                    <a:pt x="922" y="1773"/>
                    <a:pt x="650" y="1745"/>
                  </a:cubicBezTo>
                  <a:cubicBezTo>
                    <a:pt x="609" y="1741"/>
                    <a:pt x="566" y="1739"/>
                    <a:pt x="530" y="1721"/>
                  </a:cubicBezTo>
                  <a:cubicBezTo>
                    <a:pt x="443" y="1677"/>
                    <a:pt x="374" y="1603"/>
                    <a:pt x="290" y="1553"/>
                  </a:cubicBezTo>
                  <a:cubicBezTo>
                    <a:pt x="179" y="1405"/>
                    <a:pt x="239" y="1518"/>
                    <a:pt x="206" y="1361"/>
                  </a:cubicBezTo>
                  <a:cubicBezTo>
                    <a:pt x="193" y="1296"/>
                    <a:pt x="158" y="1169"/>
                    <a:pt x="158" y="1169"/>
                  </a:cubicBezTo>
                  <a:cubicBezTo>
                    <a:pt x="146" y="1048"/>
                    <a:pt x="125" y="929"/>
                    <a:pt x="110" y="809"/>
                  </a:cubicBezTo>
                  <a:cubicBezTo>
                    <a:pt x="111" y="740"/>
                    <a:pt x="0" y="282"/>
                    <a:pt x="182" y="161"/>
                  </a:cubicBezTo>
                  <a:cubicBezTo>
                    <a:pt x="222" y="101"/>
                    <a:pt x="279" y="77"/>
                    <a:pt x="350" y="77"/>
                  </a:cubicBezTo>
                  <a:close/>
                </a:path>
              </a:pathLst>
            </a:custGeom>
            <a:noFill/>
            <a:ln w="28575" cap="flat" cmpd="sng">
              <a:solidFill>
                <a:srgbClr val="FF0066"/>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8" name="Line 6"/>
            <p:cNvSpPr>
              <a:spLocks noChangeShapeType="1"/>
            </p:cNvSpPr>
            <p:nvPr/>
          </p:nvSpPr>
          <p:spPr bwMode="auto">
            <a:xfrm>
              <a:off x="4176" y="1865"/>
              <a:ext cx="1392"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9" name="Line 7"/>
            <p:cNvSpPr>
              <a:spLocks noChangeShapeType="1"/>
            </p:cNvSpPr>
            <p:nvPr/>
          </p:nvSpPr>
          <p:spPr bwMode="auto">
            <a:xfrm>
              <a:off x="4176" y="492"/>
              <a:ext cx="0" cy="1373"/>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0" name="Line 8"/>
            <p:cNvSpPr>
              <a:spLocks noChangeShapeType="1"/>
            </p:cNvSpPr>
            <p:nvPr/>
          </p:nvSpPr>
          <p:spPr bwMode="auto">
            <a:xfrm flipH="1">
              <a:off x="3360" y="1865"/>
              <a:ext cx="816" cy="81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1" name="Rectangle 9"/>
            <p:cNvSpPr>
              <a:spLocks noChangeArrowheads="1"/>
            </p:cNvSpPr>
            <p:nvPr/>
          </p:nvSpPr>
          <p:spPr bwMode="auto">
            <a:xfrm>
              <a:off x="3120" y="828"/>
              <a:ext cx="2880"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     .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042" name="Line 10"/>
            <p:cNvSpPr>
              <a:spLocks noChangeShapeType="1"/>
            </p:cNvSpPr>
            <p:nvPr/>
          </p:nvSpPr>
          <p:spPr bwMode="auto">
            <a:xfrm flipH="1">
              <a:off x="4176" y="1097"/>
              <a:ext cx="240" cy="768"/>
            </a:xfrm>
            <a:prstGeom prst="line">
              <a:avLst/>
            </a:prstGeom>
            <a:noFill/>
            <a:ln w="38100">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3" name="Line 11"/>
            <p:cNvSpPr>
              <a:spLocks noChangeShapeType="1"/>
            </p:cNvSpPr>
            <p:nvPr/>
          </p:nvSpPr>
          <p:spPr bwMode="auto">
            <a:xfrm>
              <a:off x="3936" y="1433"/>
              <a:ext cx="240" cy="432"/>
            </a:xfrm>
            <a:prstGeom prst="line">
              <a:avLst/>
            </a:prstGeom>
            <a:noFill/>
            <a:ln w="38100">
              <a:solidFill>
                <a:srgbClr val="0066FF"/>
              </a:solidFill>
              <a:round/>
              <a:headEnd type="arrow"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4" name="Line 12"/>
            <p:cNvSpPr>
              <a:spLocks noChangeShapeType="1"/>
            </p:cNvSpPr>
            <p:nvPr/>
          </p:nvSpPr>
          <p:spPr bwMode="auto">
            <a:xfrm flipV="1">
              <a:off x="4176" y="1097"/>
              <a:ext cx="768" cy="768"/>
            </a:xfrm>
            <a:prstGeom prst="line">
              <a:avLst/>
            </a:prstGeom>
            <a:noFill/>
            <a:ln w="28575">
              <a:solidFill>
                <a:srgbClr val="0066FF"/>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5" name="Line 13"/>
            <p:cNvSpPr>
              <a:spLocks noChangeAspect="1" noChangeShapeType="1"/>
            </p:cNvSpPr>
            <p:nvPr/>
          </p:nvSpPr>
          <p:spPr bwMode="auto">
            <a:xfrm>
              <a:off x="4176" y="1865"/>
              <a:ext cx="503" cy="252"/>
            </a:xfrm>
            <a:prstGeom prst="line">
              <a:avLst/>
            </a:prstGeom>
            <a:noFill/>
            <a:ln w="28575">
              <a:solidFill>
                <a:srgbClr val="0066FF"/>
              </a:solidFill>
              <a:round/>
              <a:headEnd/>
              <a:tailEnd type="arrow"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Text Box 14"/>
            <p:cNvSpPr txBox="1">
              <a:spLocks noChangeArrowheads="1"/>
            </p:cNvSpPr>
            <p:nvPr/>
          </p:nvSpPr>
          <p:spPr bwMode="auto">
            <a:xfrm>
              <a:off x="4320" y="1116"/>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32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7" name="Text Box 15"/>
            <p:cNvSpPr txBox="1">
              <a:spLocks noChangeArrowheads="1"/>
            </p:cNvSpPr>
            <p:nvPr/>
          </p:nvSpPr>
          <p:spPr bwMode="auto">
            <a:xfrm>
              <a:off x="4382" y="857"/>
              <a:ext cx="4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1" lang="en-US" altLang="zh-CN" sz="36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8" name="Text Box 16"/>
            <p:cNvSpPr txBox="1">
              <a:spLocks noChangeArrowheads="1"/>
            </p:cNvSpPr>
            <p:nvPr/>
          </p:nvSpPr>
          <p:spPr bwMode="auto">
            <a:xfrm>
              <a:off x="4696" y="1932"/>
              <a:ext cx="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1"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49" name="Text Box 17"/>
            <p:cNvSpPr txBox="1">
              <a:spLocks noChangeArrowheads="1"/>
            </p:cNvSpPr>
            <p:nvPr/>
          </p:nvSpPr>
          <p:spPr bwMode="auto">
            <a:xfrm>
              <a:off x="4272" y="1884"/>
              <a:ext cx="3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1"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0" name="Text Box 18"/>
            <p:cNvSpPr txBox="1">
              <a:spLocks noChangeArrowheads="1"/>
            </p:cNvSpPr>
            <p:nvPr/>
          </p:nvSpPr>
          <p:spPr bwMode="auto">
            <a:xfrm>
              <a:off x="5376" y="183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x</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1" name="Text Box 19"/>
            <p:cNvSpPr txBox="1">
              <a:spLocks noChangeArrowheads="1"/>
            </p:cNvSpPr>
            <p:nvPr/>
          </p:nvSpPr>
          <p:spPr bwMode="auto">
            <a:xfrm>
              <a:off x="4176" y="300"/>
              <a:ext cx="3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2" name="Text Box 20"/>
            <p:cNvSpPr txBox="1">
              <a:spLocks noChangeArrowheads="1"/>
            </p:cNvSpPr>
            <p:nvPr/>
          </p:nvSpPr>
          <p:spPr bwMode="auto">
            <a:xfrm>
              <a:off x="3360" y="250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z</a:t>
              </a:r>
              <a:endParaRPr kumimoji="1"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3" name="Text Box 21"/>
            <p:cNvSpPr txBox="1">
              <a:spLocks noChangeArrowheads="1"/>
            </p:cNvSpPr>
            <p:nvPr/>
          </p:nvSpPr>
          <p:spPr bwMode="auto">
            <a:xfrm>
              <a:off x="3888" y="167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4" name="AutoShape 28"/>
            <p:cNvSpPr>
              <a:spLocks noChangeArrowheads="1"/>
            </p:cNvSpPr>
            <p:nvPr/>
          </p:nvSpPr>
          <p:spPr bwMode="auto">
            <a:xfrm>
              <a:off x="4176" y="994"/>
              <a:ext cx="1152" cy="864"/>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1823" name="Text Box 31"/>
          <p:cNvSpPr txBox="1">
            <a:spLocks noChangeArrowheads="1"/>
          </p:cNvSpPr>
          <p:nvPr/>
        </p:nvSpPr>
        <p:spPr bwMode="auto">
          <a:xfrm>
            <a:off x="179388" y="981075"/>
            <a:ext cx="4000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的定义</a:t>
            </a:r>
          </a:p>
        </p:txBody>
      </p:sp>
      <p:sp>
        <p:nvSpPr>
          <p:cNvPr id="161825" name="Text Box 33"/>
          <p:cNvSpPr txBox="1">
            <a:spLocks noChangeArrowheads="1"/>
          </p:cNvSpPr>
          <p:nvPr/>
        </p:nvSpPr>
        <p:spPr bwMode="auto">
          <a:xfrm>
            <a:off x="250825" y="1628775"/>
            <a:ext cx="6192838"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一质点系由</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个质点组成，以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表示各质点的质量，以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表示各质点相对某一坐标原点的位矢。</a:t>
            </a:r>
          </a:p>
        </p:txBody>
      </p:sp>
      <p:graphicFrame>
        <p:nvGraphicFramePr>
          <p:cNvPr id="161826" name="Object 34"/>
          <p:cNvGraphicFramePr>
            <a:graphicFrameLocks noChangeAspect="1"/>
          </p:cNvGraphicFramePr>
          <p:nvPr/>
        </p:nvGraphicFramePr>
        <p:xfrm>
          <a:off x="395288" y="2133600"/>
          <a:ext cx="4032250" cy="625475"/>
        </p:xfrm>
        <a:graphic>
          <a:graphicData uri="http://schemas.openxmlformats.org/presentationml/2006/ole">
            <mc:AlternateContent xmlns:mc="http://schemas.openxmlformats.org/markup-compatibility/2006">
              <mc:Choice xmlns:v="urn:schemas-microsoft-com:vml" Requires="v">
                <p:oleObj spid="_x0000_s180259" name="公式" r:id="rId5" imgW="1473120" imgH="228600" progId="Equation.3">
                  <p:embed/>
                </p:oleObj>
              </mc:Choice>
              <mc:Fallback>
                <p:oleObj name="公式" r:id="rId5" imgW="1473120" imgH="228600" progId="Equation.3">
                  <p:embed/>
                  <p:pic>
                    <p:nvPicPr>
                      <p:cNvPr id="161826"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133600"/>
                        <a:ext cx="403225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7" name="Object 35"/>
          <p:cNvGraphicFramePr>
            <a:graphicFrameLocks noChangeAspect="1"/>
          </p:cNvGraphicFramePr>
          <p:nvPr/>
        </p:nvGraphicFramePr>
        <p:xfrm>
          <a:off x="2771775" y="2636838"/>
          <a:ext cx="2808288" cy="631825"/>
        </p:xfrm>
        <a:graphic>
          <a:graphicData uri="http://schemas.openxmlformats.org/presentationml/2006/ole">
            <mc:AlternateContent xmlns:mc="http://schemas.openxmlformats.org/markup-compatibility/2006">
              <mc:Choice xmlns:v="urn:schemas-microsoft-com:vml" Requires="v">
                <p:oleObj spid="_x0000_s180260" name="公式" r:id="rId7" imgW="1015920" imgH="228600" progId="Equation.3">
                  <p:embed/>
                </p:oleObj>
              </mc:Choice>
              <mc:Fallback>
                <p:oleObj name="公式" r:id="rId7" imgW="1015920" imgH="228600" progId="Equation.3">
                  <p:embed/>
                  <p:pic>
                    <p:nvPicPr>
                      <p:cNvPr id="161827"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2636838"/>
                        <a:ext cx="280828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8" name="Object 36"/>
          <p:cNvGraphicFramePr>
            <a:graphicFrameLocks noChangeAspect="1"/>
          </p:cNvGraphicFramePr>
          <p:nvPr/>
        </p:nvGraphicFramePr>
        <p:xfrm>
          <a:off x="1908175" y="3860800"/>
          <a:ext cx="3967163" cy="2419350"/>
        </p:xfrm>
        <a:graphic>
          <a:graphicData uri="http://schemas.openxmlformats.org/presentationml/2006/ole">
            <mc:AlternateContent xmlns:mc="http://schemas.openxmlformats.org/markup-compatibility/2006">
              <mc:Choice xmlns:v="urn:schemas-microsoft-com:vml" Requires="v">
                <p:oleObj spid="_x0000_s180261" name="公式" r:id="rId9" imgW="1498320" imgH="914400" progId="Equation.3">
                  <p:embed/>
                </p:oleObj>
              </mc:Choice>
              <mc:Fallback>
                <p:oleObj name="公式" r:id="rId9" imgW="1498320" imgH="914400" progId="Equation.3">
                  <p:embed/>
                  <p:pic>
                    <p:nvPicPr>
                      <p:cNvPr id="161828"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3860800"/>
                        <a:ext cx="3967163" cy="24193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37"/>
          <p:cNvSpPr txBox="1">
            <a:spLocks noChangeArrowheads="1"/>
          </p:cNvSpPr>
          <p:nvPr/>
        </p:nvSpPr>
        <p:spPr bwMode="auto">
          <a:xfrm>
            <a:off x="0" y="404813"/>
            <a:ext cx="3240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质心</a:t>
            </a:r>
          </a:p>
        </p:txBody>
      </p:sp>
    </p:spTree>
    <p:extLst>
      <p:ext uri="{BB962C8B-B14F-4D97-AF65-F5344CB8AC3E}">
        <p14:creationId xmlns:p14="http://schemas.microsoft.com/office/powerpoint/2010/main" val="3217336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823"/>
                                        </p:tgtEl>
                                        <p:attrNameLst>
                                          <p:attrName>style.visibility</p:attrName>
                                        </p:attrNameLst>
                                      </p:cBhvr>
                                      <p:to>
                                        <p:strVal val="visible"/>
                                      </p:to>
                                    </p:set>
                                    <p:anim calcmode="lin" valueType="num">
                                      <p:cBhvr additive="base">
                                        <p:cTn id="7" dur="500" fill="hold"/>
                                        <p:tgtEl>
                                          <p:spTgt spid="161823"/>
                                        </p:tgtEl>
                                        <p:attrNameLst>
                                          <p:attrName>ppt_x</p:attrName>
                                        </p:attrNameLst>
                                      </p:cBhvr>
                                      <p:tavLst>
                                        <p:tav tm="0">
                                          <p:val>
                                            <p:strVal val="#ppt_x"/>
                                          </p:val>
                                        </p:tav>
                                        <p:tav tm="100000">
                                          <p:val>
                                            <p:strVal val="#ppt_x"/>
                                          </p:val>
                                        </p:tav>
                                      </p:tavLst>
                                    </p:anim>
                                    <p:anim calcmode="lin" valueType="num">
                                      <p:cBhvr additive="base">
                                        <p:cTn id="8" dur="500" fill="hold"/>
                                        <p:tgtEl>
                                          <p:spTgt spid="1618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amond(in)">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61825"/>
                                        </p:tgtEl>
                                        <p:attrNameLst>
                                          <p:attrName>style.visibility</p:attrName>
                                        </p:attrNameLst>
                                      </p:cBhvr>
                                      <p:to>
                                        <p:strVal val="visible"/>
                                      </p:to>
                                    </p:set>
                                    <p:animEffect transition="in" filter="checkerboard(across)">
                                      <p:cBhvr>
                                        <p:cTn id="18" dur="500"/>
                                        <p:tgtEl>
                                          <p:spTgt spid="161825"/>
                                        </p:tgtEl>
                                      </p:cBhvr>
                                    </p:animEffect>
                                  </p:childTnLst>
                                </p:cTn>
                              </p:par>
                              <p:par>
                                <p:cTn id="19" presetID="5" presetClass="entr" presetSubtype="10" fill="hold" nodeType="withEffect">
                                  <p:stCondLst>
                                    <p:cond delay="0"/>
                                  </p:stCondLst>
                                  <p:childTnLst>
                                    <p:set>
                                      <p:cBhvr>
                                        <p:cTn id="20" dur="1" fill="hold">
                                          <p:stCondLst>
                                            <p:cond delay="0"/>
                                          </p:stCondLst>
                                        </p:cTn>
                                        <p:tgtEl>
                                          <p:spTgt spid="161826"/>
                                        </p:tgtEl>
                                        <p:attrNameLst>
                                          <p:attrName>style.visibility</p:attrName>
                                        </p:attrNameLst>
                                      </p:cBhvr>
                                      <p:to>
                                        <p:strVal val="visible"/>
                                      </p:to>
                                    </p:set>
                                    <p:animEffect transition="in" filter="checkerboard(across)">
                                      <p:cBhvr>
                                        <p:cTn id="21" dur="500"/>
                                        <p:tgtEl>
                                          <p:spTgt spid="161826"/>
                                        </p:tgtEl>
                                      </p:cBhvr>
                                    </p:animEffect>
                                  </p:childTnLst>
                                </p:cTn>
                              </p:par>
                              <p:par>
                                <p:cTn id="22" presetID="5" presetClass="entr" presetSubtype="10" fill="hold" nodeType="withEffect">
                                  <p:stCondLst>
                                    <p:cond delay="0"/>
                                  </p:stCondLst>
                                  <p:childTnLst>
                                    <p:set>
                                      <p:cBhvr>
                                        <p:cTn id="23" dur="1" fill="hold">
                                          <p:stCondLst>
                                            <p:cond delay="0"/>
                                          </p:stCondLst>
                                        </p:cTn>
                                        <p:tgtEl>
                                          <p:spTgt spid="161827"/>
                                        </p:tgtEl>
                                        <p:attrNameLst>
                                          <p:attrName>style.visibility</p:attrName>
                                        </p:attrNameLst>
                                      </p:cBhvr>
                                      <p:to>
                                        <p:strVal val="visible"/>
                                      </p:to>
                                    </p:set>
                                    <p:animEffect transition="in" filter="checkerboard(across)">
                                      <p:cBhvr>
                                        <p:cTn id="24" dur="500"/>
                                        <p:tgtEl>
                                          <p:spTgt spid="16182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1816"/>
                                        </p:tgtEl>
                                        <p:attrNameLst>
                                          <p:attrName>style.visibility</p:attrName>
                                        </p:attrNameLst>
                                      </p:cBhvr>
                                      <p:to>
                                        <p:strVal val="visible"/>
                                      </p:to>
                                    </p:set>
                                    <p:anim calcmode="lin" valueType="num">
                                      <p:cBhvr additive="base">
                                        <p:cTn id="29" dur="500" fill="hold"/>
                                        <p:tgtEl>
                                          <p:spTgt spid="161816"/>
                                        </p:tgtEl>
                                        <p:attrNameLst>
                                          <p:attrName>ppt_x</p:attrName>
                                        </p:attrNameLst>
                                      </p:cBhvr>
                                      <p:tavLst>
                                        <p:tav tm="0">
                                          <p:val>
                                            <p:strVal val="#ppt_x"/>
                                          </p:val>
                                        </p:tav>
                                        <p:tav tm="100000">
                                          <p:val>
                                            <p:strVal val="#ppt_x"/>
                                          </p:val>
                                        </p:tav>
                                      </p:tavLst>
                                    </p:anim>
                                    <p:anim calcmode="lin" valueType="num">
                                      <p:cBhvr additive="base">
                                        <p:cTn id="30" dur="500" fill="hold"/>
                                        <p:tgtEl>
                                          <p:spTgt spid="16181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61828"/>
                                        </p:tgtEl>
                                        <p:attrNameLst>
                                          <p:attrName>style.visibility</p:attrName>
                                        </p:attrNameLst>
                                      </p:cBhvr>
                                      <p:to>
                                        <p:strVal val="visible"/>
                                      </p:to>
                                    </p:set>
                                    <p:anim calcmode="lin" valueType="num">
                                      <p:cBhvr additive="base">
                                        <p:cTn id="35" dur="500" fill="hold"/>
                                        <p:tgtEl>
                                          <p:spTgt spid="161828"/>
                                        </p:tgtEl>
                                        <p:attrNameLst>
                                          <p:attrName>ppt_x</p:attrName>
                                        </p:attrNameLst>
                                      </p:cBhvr>
                                      <p:tavLst>
                                        <p:tav tm="0">
                                          <p:val>
                                            <p:strVal val="#ppt_x"/>
                                          </p:val>
                                        </p:tav>
                                        <p:tav tm="100000">
                                          <p:val>
                                            <p:strVal val="#ppt_x"/>
                                          </p:val>
                                        </p:tav>
                                      </p:tavLst>
                                    </p:anim>
                                    <p:anim calcmode="lin" valueType="num">
                                      <p:cBhvr additive="base">
                                        <p:cTn id="36" dur="500" fill="hold"/>
                                        <p:tgtEl>
                                          <p:spTgt spid="16182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61815"/>
                                        </p:tgtEl>
                                        <p:attrNameLst>
                                          <p:attrName>style.visibility</p:attrName>
                                        </p:attrNameLst>
                                      </p:cBhvr>
                                      <p:to>
                                        <p:strVal val="visible"/>
                                      </p:to>
                                    </p:set>
                                    <p:anim calcmode="lin" valueType="num">
                                      <p:cBhvr additive="base">
                                        <p:cTn id="41" dur="500" fill="hold"/>
                                        <p:tgtEl>
                                          <p:spTgt spid="161815"/>
                                        </p:tgtEl>
                                        <p:attrNameLst>
                                          <p:attrName>ppt_x</p:attrName>
                                        </p:attrNameLst>
                                      </p:cBhvr>
                                      <p:tavLst>
                                        <p:tav tm="0">
                                          <p:val>
                                            <p:strVal val="#ppt_x"/>
                                          </p:val>
                                        </p:tav>
                                        <p:tav tm="100000">
                                          <p:val>
                                            <p:strVal val="#ppt_x"/>
                                          </p:val>
                                        </p:tav>
                                      </p:tavLst>
                                    </p:anim>
                                    <p:anim calcmode="lin" valueType="num">
                                      <p:cBhvr additive="base">
                                        <p:cTn id="42" dur="500" fill="hold"/>
                                        <p:tgtEl>
                                          <p:spTgt spid="16181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1819"/>
                                        </p:tgtEl>
                                        <p:attrNameLst>
                                          <p:attrName>style.visibility</p:attrName>
                                        </p:attrNameLst>
                                      </p:cBhvr>
                                      <p:to>
                                        <p:strVal val="visible"/>
                                      </p:to>
                                    </p:set>
                                    <p:anim calcmode="lin" valueType="num">
                                      <p:cBhvr additive="base">
                                        <p:cTn id="45" dur="500" fill="hold"/>
                                        <p:tgtEl>
                                          <p:spTgt spid="161819"/>
                                        </p:tgtEl>
                                        <p:attrNameLst>
                                          <p:attrName>ppt_x</p:attrName>
                                        </p:attrNameLst>
                                      </p:cBhvr>
                                      <p:tavLst>
                                        <p:tav tm="0">
                                          <p:val>
                                            <p:strVal val="#ppt_x"/>
                                          </p:val>
                                        </p:tav>
                                        <p:tav tm="100000">
                                          <p:val>
                                            <p:strVal val="#ppt_x"/>
                                          </p:val>
                                        </p:tav>
                                      </p:tavLst>
                                    </p:anim>
                                    <p:anim calcmode="lin" valueType="num">
                                      <p:cBhvr additive="base">
                                        <p:cTn id="46" dur="500" fill="hold"/>
                                        <p:tgtEl>
                                          <p:spTgt spid="161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6" grpId="0"/>
      <p:bldP spid="161819" grpId="0"/>
      <p:bldP spid="161823" grpId="0"/>
      <p:bldP spid="1618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4" name="Object 6"/>
          <p:cNvGraphicFramePr>
            <a:graphicFrameLocks noChangeAspect="1"/>
          </p:cNvGraphicFramePr>
          <p:nvPr/>
        </p:nvGraphicFramePr>
        <p:xfrm>
          <a:off x="1042988" y="4514850"/>
          <a:ext cx="2243137" cy="1185863"/>
        </p:xfrm>
        <a:graphic>
          <a:graphicData uri="http://schemas.openxmlformats.org/presentationml/2006/ole">
            <mc:AlternateContent xmlns:mc="http://schemas.openxmlformats.org/markup-compatibility/2006">
              <mc:Choice xmlns:v="urn:schemas-microsoft-com:vml" Requires="v">
                <p:oleObj spid="_x0000_s181282" name="Equation" r:id="rId3" imgW="927000" imgH="520560" progId="Equation.3">
                  <p:embed/>
                </p:oleObj>
              </mc:Choice>
              <mc:Fallback>
                <p:oleObj name="Equation" r:id="rId3" imgW="927000" imgH="520560" progId="Equation.3">
                  <p:embed/>
                  <p:pic>
                    <p:nvPicPr>
                      <p:cNvPr id="160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514850"/>
                        <a:ext cx="2243137" cy="11858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5" name="Object 7"/>
          <p:cNvGraphicFramePr>
            <a:graphicFrameLocks noChangeAspect="1"/>
          </p:cNvGraphicFramePr>
          <p:nvPr/>
        </p:nvGraphicFramePr>
        <p:xfrm>
          <a:off x="3492500" y="4514850"/>
          <a:ext cx="2416175" cy="1219200"/>
        </p:xfrm>
        <a:graphic>
          <a:graphicData uri="http://schemas.openxmlformats.org/presentationml/2006/ole">
            <mc:AlternateContent xmlns:mc="http://schemas.openxmlformats.org/markup-compatibility/2006">
              <mc:Choice xmlns:v="urn:schemas-microsoft-com:vml" Requires="v">
                <p:oleObj spid="_x0000_s181283" name="Equation" r:id="rId5" imgW="927000" imgH="520560" progId="Equation.3">
                  <p:embed/>
                </p:oleObj>
              </mc:Choice>
              <mc:Fallback>
                <p:oleObj name="Equation" r:id="rId5" imgW="927000" imgH="520560" progId="Equation.3">
                  <p:embed/>
                  <p:pic>
                    <p:nvPicPr>
                      <p:cNvPr id="160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4514850"/>
                        <a:ext cx="2416175" cy="12192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6" name="Object 8"/>
          <p:cNvGraphicFramePr>
            <a:graphicFrameLocks noChangeAspect="1"/>
          </p:cNvGraphicFramePr>
          <p:nvPr/>
        </p:nvGraphicFramePr>
        <p:xfrm>
          <a:off x="6227763" y="4441825"/>
          <a:ext cx="2154237" cy="1243013"/>
        </p:xfrm>
        <a:graphic>
          <a:graphicData uri="http://schemas.openxmlformats.org/presentationml/2006/ole">
            <mc:AlternateContent xmlns:mc="http://schemas.openxmlformats.org/markup-compatibility/2006">
              <mc:Choice xmlns:v="urn:schemas-microsoft-com:vml" Requires="v">
                <p:oleObj spid="_x0000_s181284" name="Equation" r:id="rId7" imgW="825480" imgH="520560" progId="Equation.3">
                  <p:embed/>
                </p:oleObj>
              </mc:Choice>
              <mc:Fallback>
                <p:oleObj name="Equation" r:id="rId7" imgW="825480" imgH="520560" progId="Equation.3">
                  <p:embed/>
                  <p:pic>
                    <p:nvPicPr>
                      <p:cNvPr id="160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4441825"/>
                        <a:ext cx="2154237" cy="12430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611188" y="620713"/>
            <a:ext cx="1828800" cy="1066800"/>
            <a:chOff x="192" y="3024"/>
            <a:chExt cx="1152" cy="672"/>
          </a:xfrm>
        </p:grpSpPr>
        <p:sp>
          <p:nvSpPr>
            <p:cNvPr id="2058" name="AutoShape 10"/>
            <p:cNvSpPr>
              <a:spLocks noChangeArrowheads="1"/>
            </p:cNvSpPr>
            <p:nvPr/>
          </p:nvSpPr>
          <p:spPr bwMode="auto">
            <a:xfrm>
              <a:off x="192" y="3024"/>
              <a:ext cx="1152" cy="672"/>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59" name="Text Box 11"/>
            <p:cNvSpPr txBox="1">
              <a:spLocks noChangeArrowheads="1"/>
            </p:cNvSpPr>
            <p:nvPr/>
          </p:nvSpPr>
          <p:spPr bwMode="auto">
            <a:xfrm>
              <a:off x="480" y="31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sp>
        <p:nvSpPr>
          <p:cNvPr id="160780" name="Text Box 12"/>
          <p:cNvSpPr txBox="1">
            <a:spLocks noChangeArrowheads="1"/>
          </p:cNvSpPr>
          <p:nvPr/>
        </p:nvSpPr>
        <p:spPr bwMode="auto">
          <a:xfrm>
            <a:off x="611188" y="1773238"/>
            <a:ext cx="7705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心位矢      与坐标系的选择有关。</a:t>
            </a:r>
          </a:p>
        </p:txBody>
      </p:sp>
      <p:graphicFrame>
        <p:nvGraphicFramePr>
          <p:cNvPr id="160781" name="Object 13"/>
          <p:cNvGraphicFramePr>
            <a:graphicFrameLocks noChangeAspect="1"/>
          </p:cNvGraphicFramePr>
          <p:nvPr/>
        </p:nvGraphicFramePr>
        <p:xfrm>
          <a:off x="3132138" y="1700213"/>
          <a:ext cx="396875" cy="647700"/>
        </p:xfrm>
        <a:graphic>
          <a:graphicData uri="http://schemas.openxmlformats.org/presentationml/2006/ole">
            <mc:AlternateContent xmlns:mc="http://schemas.openxmlformats.org/markup-compatibility/2006">
              <mc:Choice xmlns:v="urn:schemas-microsoft-com:vml" Requires="v">
                <p:oleObj spid="_x0000_s181285" name="公式" r:id="rId9" imgW="139680" imgH="228600" progId="Equation.3">
                  <p:embed/>
                </p:oleObj>
              </mc:Choice>
              <mc:Fallback>
                <p:oleObj name="公式" r:id="rId9" imgW="139680" imgH="228600" progId="Equation.3">
                  <p:embed/>
                  <p:pic>
                    <p:nvPicPr>
                      <p:cNvPr id="16078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1700213"/>
                        <a:ext cx="3968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2" name="Text Box 14"/>
          <p:cNvSpPr txBox="1">
            <a:spLocks noChangeArrowheads="1"/>
          </p:cNvSpPr>
          <p:nvPr/>
        </p:nvSpPr>
        <p:spPr bwMode="auto">
          <a:xfrm>
            <a:off x="611188" y="2492375"/>
            <a:ext cx="7705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质心与质点系内各质点间的相对位置不随</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坐标系的选择而变。</a:t>
            </a:r>
            <a:r>
              <a:rPr kumimoji="1" lang="zh-CN" altLang="en-US" sz="2800" b="1" i="0" u="none" strike="noStrike" kern="120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cs typeface="+mn-cs"/>
              </a:rPr>
              <a:t>。</a:t>
            </a:r>
            <a:endParaRPr kumimoji="0" lang="zh-CN" altLang="en-US" sz="28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endParaRPr>
          </a:p>
        </p:txBody>
      </p:sp>
      <p:sp>
        <p:nvSpPr>
          <p:cNvPr id="160783" name="Text Box 15"/>
          <p:cNvSpPr txBox="1">
            <a:spLocks noChangeArrowheads="1"/>
          </p:cNvSpPr>
          <p:nvPr/>
        </p:nvSpPr>
        <p:spPr bwMode="auto">
          <a:xfrm>
            <a:off x="611188" y="3649663"/>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直角坐标系中</a:t>
            </a:r>
          </a:p>
        </p:txBody>
      </p:sp>
    </p:spTree>
    <p:extLst>
      <p:ext uri="{BB962C8B-B14F-4D97-AF65-F5344CB8AC3E}">
        <p14:creationId xmlns:p14="http://schemas.microsoft.com/office/powerpoint/2010/main" val="1577316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0780"/>
                                        </p:tgtEl>
                                        <p:attrNameLst>
                                          <p:attrName>style.visibility</p:attrName>
                                        </p:attrNameLst>
                                      </p:cBhvr>
                                      <p:to>
                                        <p:strVal val="visible"/>
                                      </p:to>
                                    </p:set>
                                    <p:anim calcmode="lin" valueType="num">
                                      <p:cBhvr additive="base">
                                        <p:cTn id="12" dur="500" fill="hold"/>
                                        <p:tgtEl>
                                          <p:spTgt spid="160780"/>
                                        </p:tgtEl>
                                        <p:attrNameLst>
                                          <p:attrName>ppt_x</p:attrName>
                                        </p:attrNameLst>
                                      </p:cBhvr>
                                      <p:tavLst>
                                        <p:tav tm="0">
                                          <p:val>
                                            <p:strVal val="#ppt_x"/>
                                          </p:val>
                                        </p:tav>
                                        <p:tav tm="100000">
                                          <p:val>
                                            <p:strVal val="#ppt_x"/>
                                          </p:val>
                                        </p:tav>
                                      </p:tavLst>
                                    </p:anim>
                                    <p:anim calcmode="lin" valueType="num">
                                      <p:cBhvr additive="base">
                                        <p:cTn id="13" dur="500" fill="hold"/>
                                        <p:tgtEl>
                                          <p:spTgt spid="160780"/>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60781"/>
                                        </p:tgtEl>
                                        <p:attrNameLst>
                                          <p:attrName>style.visibility</p:attrName>
                                        </p:attrNameLst>
                                      </p:cBhvr>
                                      <p:to>
                                        <p:strVal val="visible"/>
                                      </p:to>
                                    </p:set>
                                    <p:anim calcmode="lin" valueType="num">
                                      <p:cBhvr additive="base">
                                        <p:cTn id="16" dur="500" fill="hold"/>
                                        <p:tgtEl>
                                          <p:spTgt spid="160781"/>
                                        </p:tgtEl>
                                        <p:attrNameLst>
                                          <p:attrName>ppt_x</p:attrName>
                                        </p:attrNameLst>
                                      </p:cBhvr>
                                      <p:tavLst>
                                        <p:tav tm="0">
                                          <p:val>
                                            <p:strVal val="#ppt_x"/>
                                          </p:val>
                                        </p:tav>
                                        <p:tav tm="100000">
                                          <p:val>
                                            <p:strVal val="#ppt_x"/>
                                          </p:val>
                                        </p:tav>
                                      </p:tavLst>
                                    </p:anim>
                                    <p:anim calcmode="lin" valueType="num">
                                      <p:cBhvr additive="base">
                                        <p:cTn id="17" dur="500" fill="hold"/>
                                        <p:tgtEl>
                                          <p:spTgt spid="160781"/>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60782">
                                            <p:txEl>
                                              <p:pRg st="0" end="0"/>
                                            </p:txEl>
                                          </p:spTgt>
                                        </p:tgtEl>
                                        <p:attrNameLst>
                                          <p:attrName>style.visibility</p:attrName>
                                        </p:attrNameLst>
                                      </p:cBhvr>
                                      <p:to>
                                        <p:strVal val="visible"/>
                                      </p:to>
                                    </p:set>
                                    <p:anim calcmode="lin" valueType="num">
                                      <p:cBhvr additive="base">
                                        <p:cTn id="22" dur="500" fill="hold"/>
                                        <p:tgtEl>
                                          <p:spTgt spid="160782">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60782">
                                            <p:txEl>
                                              <p:pRg st="0" end="0"/>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60782">
                                            <p:txEl>
                                              <p:pRg st="1" end="1"/>
                                            </p:txEl>
                                          </p:spTgt>
                                        </p:tgtEl>
                                        <p:attrNameLst>
                                          <p:attrName>style.visibility</p:attrName>
                                        </p:attrNameLst>
                                      </p:cBhvr>
                                      <p:to>
                                        <p:strVal val="visible"/>
                                      </p:to>
                                    </p:set>
                                    <p:anim calcmode="lin" valueType="num">
                                      <p:cBhvr additive="base">
                                        <p:cTn id="26" dur="500" fill="hold"/>
                                        <p:tgtEl>
                                          <p:spTgt spid="160782">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607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60783">
                                            <p:txEl>
                                              <p:pRg st="0" end="0"/>
                                            </p:txEl>
                                          </p:spTgt>
                                        </p:tgtEl>
                                        <p:attrNameLst>
                                          <p:attrName>style.visibility</p:attrName>
                                        </p:attrNameLst>
                                      </p:cBhvr>
                                      <p:to>
                                        <p:strVal val="visible"/>
                                      </p:to>
                                    </p:set>
                                    <p:anim calcmode="lin" valueType="num">
                                      <p:cBhvr additive="base">
                                        <p:cTn id="32" dur="500" fill="hold"/>
                                        <p:tgtEl>
                                          <p:spTgt spid="160783">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607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160774"/>
                                        </p:tgtEl>
                                        <p:attrNameLst>
                                          <p:attrName>style.visibility</p:attrName>
                                        </p:attrNameLst>
                                      </p:cBhvr>
                                      <p:to>
                                        <p:strVal val="visible"/>
                                      </p:to>
                                    </p:set>
                                    <p:animEffect transition="in" filter="checkerboard(across)">
                                      <p:cBhvr>
                                        <p:cTn id="38" dur="500"/>
                                        <p:tgtEl>
                                          <p:spTgt spid="160774"/>
                                        </p:tgtEl>
                                      </p:cBhvr>
                                    </p:animEffect>
                                  </p:childTnLst>
                                </p:cTn>
                              </p:par>
                              <p:par>
                                <p:cTn id="39" presetID="5" presetClass="entr" presetSubtype="10" fill="hold" nodeType="withEffect">
                                  <p:stCondLst>
                                    <p:cond delay="0"/>
                                  </p:stCondLst>
                                  <p:childTnLst>
                                    <p:set>
                                      <p:cBhvr>
                                        <p:cTn id="40" dur="1" fill="hold">
                                          <p:stCondLst>
                                            <p:cond delay="0"/>
                                          </p:stCondLst>
                                        </p:cTn>
                                        <p:tgtEl>
                                          <p:spTgt spid="160775"/>
                                        </p:tgtEl>
                                        <p:attrNameLst>
                                          <p:attrName>style.visibility</p:attrName>
                                        </p:attrNameLst>
                                      </p:cBhvr>
                                      <p:to>
                                        <p:strVal val="visible"/>
                                      </p:to>
                                    </p:set>
                                    <p:animEffect transition="in" filter="checkerboard(across)">
                                      <p:cBhvr>
                                        <p:cTn id="41" dur="500"/>
                                        <p:tgtEl>
                                          <p:spTgt spid="160775"/>
                                        </p:tgtEl>
                                      </p:cBhvr>
                                    </p:animEffect>
                                  </p:childTnLst>
                                </p:cTn>
                              </p:par>
                              <p:par>
                                <p:cTn id="42" presetID="5" presetClass="entr" presetSubtype="10" fill="hold" nodeType="withEffect">
                                  <p:stCondLst>
                                    <p:cond delay="0"/>
                                  </p:stCondLst>
                                  <p:childTnLst>
                                    <p:set>
                                      <p:cBhvr>
                                        <p:cTn id="43" dur="1" fill="hold">
                                          <p:stCondLst>
                                            <p:cond delay="0"/>
                                          </p:stCondLst>
                                        </p:cTn>
                                        <p:tgtEl>
                                          <p:spTgt spid="160776"/>
                                        </p:tgtEl>
                                        <p:attrNameLst>
                                          <p:attrName>style.visibility</p:attrName>
                                        </p:attrNameLst>
                                      </p:cBhvr>
                                      <p:to>
                                        <p:strVal val="visible"/>
                                      </p:to>
                                    </p:set>
                                    <p:animEffect transition="in" filter="checkerboard(across)">
                                      <p:cBhvr>
                                        <p:cTn id="44" dur="500"/>
                                        <p:tgtEl>
                                          <p:spTgt spid="160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Text Box 4"/>
          <p:cNvSpPr txBox="1">
            <a:spLocks noChangeArrowheads="1"/>
          </p:cNvSpPr>
          <p:nvPr/>
        </p:nvSpPr>
        <p:spPr bwMode="auto">
          <a:xfrm>
            <a:off x="179388" y="549275"/>
            <a:ext cx="8424862"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连续物体的质心：</a:t>
            </a:r>
          </a:p>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可以认为是由许多质元组成的，以      表示其中任一质元的质量，以      表示其位矢，则大物体的质心为：</a:t>
            </a:r>
          </a:p>
        </p:txBody>
      </p:sp>
      <p:graphicFrame>
        <p:nvGraphicFramePr>
          <p:cNvPr id="162821" name="Object 5"/>
          <p:cNvGraphicFramePr>
            <a:graphicFrameLocks noChangeAspect="1"/>
          </p:cNvGraphicFramePr>
          <p:nvPr/>
        </p:nvGraphicFramePr>
        <p:xfrm>
          <a:off x="6156325" y="1412875"/>
          <a:ext cx="552450" cy="406400"/>
        </p:xfrm>
        <a:graphic>
          <a:graphicData uri="http://schemas.openxmlformats.org/presentationml/2006/ole">
            <mc:AlternateContent xmlns:mc="http://schemas.openxmlformats.org/markup-compatibility/2006">
              <mc:Choice xmlns:v="urn:schemas-microsoft-com:vml" Requires="v">
                <p:oleObj spid="_x0000_s182354" name="公式" r:id="rId3" imgW="241200" imgH="177480" progId="Equation.3">
                  <p:embed/>
                </p:oleObj>
              </mc:Choice>
              <mc:Fallback>
                <p:oleObj name="公式" r:id="rId3" imgW="241200" imgH="177480" progId="Equation.3">
                  <p:embed/>
                  <p:pic>
                    <p:nvPicPr>
                      <p:cNvPr id="1628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1412875"/>
                        <a:ext cx="5524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2" name="Object 6"/>
          <p:cNvGraphicFramePr>
            <a:graphicFrameLocks noChangeAspect="1"/>
          </p:cNvGraphicFramePr>
          <p:nvPr/>
        </p:nvGraphicFramePr>
        <p:xfrm>
          <a:off x="3276600" y="1916113"/>
          <a:ext cx="363538" cy="436562"/>
        </p:xfrm>
        <a:graphic>
          <a:graphicData uri="http://schemas.openxmlformats.org/presentationml/2006/ole">
            <mc:AlternateContent xmlns:mc="http://schemas.openxmlformats.org/markup-compatibility/2006">
              <mc:Choice xmlns:v="urn:schemas-microsoft-com:vml" Requires="v">
                <p:oleObj spid="_x0000_s182355" name="公式" r:id="rId5" imgW="126720" imgH="152280" progId="Equation.3">
                  <p:embed/>
                </p:oleObj>
              </mc:Choice>
              <mc:Fallback>
                <p:oleObj name="公式" r:id="rId5" imgW="126720" imgH="152280" progId="Equation.3">
                  <p:embed/>
                  <p:pic>
                    <p:nvPicPr>
                      <p:cNvPr id="1628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916113"/>
                        <a:ext cx="363538"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23" name="Freeform 7"/>
          <p:cNvSpPr>
            <a:spLocks/>
          </p:cNvSpPr>
          <p:nvPr/>
        </p:nvSpPr>
        <p:spPr bwMode="auto">
          <a:xfrm>
            <a:off x="5292725" y="3068638"/>
            <a:ext cx="2735263" cy="2232025"/>
          </a:xfrm>
          <a:custGeom>
            <a:avLst/>
            <a:gdLst>
              <a:gd name="T0" fmla="*/ 76 w 2168"/>
              <a:gd name="T1" fmla="*/ 364 h 1880"/>
              <a:gd name="T2" fmla="*/ 17 w 2168"/>
              <a:gd name="T3" fmla="*/ 491 h 1880"/>
              <a:gd name="T4" fmla="*/ 17 w 2168"/>
              <a:gd name="T5" fmla="*/ 779 h 1880"/>
              <a:gd name="T6" fmla="*/ 85 w 2168"/>
              <a:gd name="T7" fmla="*/ 872 h 1880"/>
              <a:gd name="T8" fmla="*/ 195 w 2168"/>
              <a:gd name="T9" fmla="*/ 1008 h 1880"/>
              <a:gd name="T10" fmla="*/ 280 w 2168"/>
              <a:gd name="T11" fmla="*/ 1092 h 1880"/>
              <a:gd name="T12" fmla="*/ 669 w 2168"/>
              <a:gd name="T13" fmla="*/ 1431 h 1880"/>
              <a:gd name="T14" fmla="*/ 949 w 2168"/>
              <a:gd name="T15" fmla="*/ 1626 h 1880"/>
              <a:gd name="T16" fmla="*/ 1338 w 2168"/>
              <a:gd name="T17" fmla="*/ 1812 h 1880"/>
              <a:gd name="T18" fmla="*/ 1525 w 2168"/>
              <a:gd name="T19" fmla="*/ 1863 h 1880"/>
              <a:gd name="T20" fmla="*/ 1592 w 2168"/>
              <a:gd name="T21" fmla="*/ 1880 h 1880"/>
              <a:gd name="T22" fmla="*/ 1838 w 2168"/>
              <a:gd name="T23" fmla="*/ 1838 h 1880"/>
              <a:gd name="T24" fmla="*/ 1889 w 2168"/>
              <a:gd name="T25" fmla="*/ 1804 h 1880"/>
              <a:gd name="T26" fmla="*/ 2067 w 2168"/>
              <a:gd name="T27" fmla="*/ 1635 h 1880"/>
              <a:gd name="T28" fmla="*/ 2143 w 2168"/>
              <a:gd name="T29" fmla="*/ 1414 h 1880"/>
              <a:gd name="T30" fmla="*/ 2168 w 2168"/>
              <a:gd name="T31" fmla="*/ 1279 h 1880"/>
              <a:gd name="T32" fmla="*/ 2084 w 2168"/>
              <a:gd name="T33" fmla="*/ 940 h 1880"/>
              <a:gd name="T34" fmla="*/ 2008 w 2168"/>
              <a:gd name="T35" fmla="*/ 796 h 1880"/>
              <a:gd name="T36" fmla="*/ 1965 w 2168"/>
              <a:gd name="T37" fmla="*/ 720 h 1880"/>
              <a:gd name="T38" fmla="*/ 1584 w 2168"/>
              <a:gd name="T39" fmla="*/ 406 h 1880"/>
              <a:gd name="T40" fmla="*/ 1499 w 2168"/>
              <a:gd name="T41" fmla="*/ 339 h 1880"/>
              <a:gd name="T42" fmla="*/ 1423 w 2168"/>
              <a:gd name="T43" fmla="*/ 228 h 1880"/>
              <a:gd name="T44" fmla="*/ 1245 w 2168"/>
              <a:gd name="T45" fmla="*/ 34 h 1880"/>
              <a:gd name="T46" fmla="*/ 1008 w 2168"/>
              <a:gd name="T47" fmla="*/ 0 h 1880"/>
              <a:gd name="T48" fmla="*/ 703 w 2168"/>
              <a:gd name="T49" fmla="*/ 34 h 1880"/>
              <a:gd name="T50" fmla="*/ 525 w 2168"/>
              <a:gd name="T51" fmla="*/ 84 h 1880"/>
              <a:gd name="T52" fmla="*/ 424 w 2168"/>
              <a:gd name="T53" fmla="*/ 135 h 1880"/>
              <a:gd name="T54" fmla="*/ 237 w 2168"/>
              <a:gd name="T55" fmla="*/ 195 h 1880"/>
              <a:gd name="T56" fmla="*/ 169 w 2168"/>
              <a:gd name="T57" fmla="*/ 245 h 1880"/>
              <a:gd name="T58" fmla="*/ 42 w 2168"/>
              <a:gd name="T59" fmla="*/ 347 h 1880"/>
              <a:gd name="T60" fmla="*/ 76 w 2168"/>
              <a:gd name="T61" fmla="*/ 364 h 188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68"/>
              <a:gd name="T94" fmla="*/ 0 h 1880"/>
              <a:gd name="T95" fmla="*/ 2168 w 2168"/>
              <a:gd name="T96" fmla="*/ 1880 h 188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68" h="1880">
                <a:moveTo>
                  <a:pt x="76" y="364"/>
                </a:moveTo>
                <a:cubicBezTo>
                  <a:pt x="31" y="395"/>
                  <a:pt x="27" y="440"/>
                  <a:pt x="17" y="491"/>
                </a:cubicBezTo>
                <a:cubicBezTo>
                  <a:pt x="9" y="608"/>
                  <a:pt x="0" y="657"/>
                  <a:pt x="17" y="779"/>
                </a:cubicBezTo>
                <a:cubicBezTo>
                  <a:pt x="21" y="811"/>
                  <a:pt x="66" y="851"/>
                  <a:pt x="85" y="872"/>
                </a:cubicBezTo>
                <a:cubicBezTo>
                  <a:pt x="118" y="910"/>
                  <a:pt x="161" y="965"/>
                  <a:pt x="195" y="1008"/>
                </a:cubicBezTo>
                <a:cubicBezTo>
                  <a:pt x="220" y="1039"/>
                  <a:pt x="252" y="1064"/>
                  <a:pt x="280" y="1092"/>
                </a:cubicBezTo>
                <a:cubicBezTo>
                  <a:pt x="405" y="1217"/>
                  <a:pt x="526" y="1328"/>
                  <a:pt x="669" y="1431"/>
                </a:cubicBezTo>
                <a:cubicBezTo>
                  <a:pt x="759" y="1496"/>
                  <a:pt x="849" y="1576"/>
                  <a:pt x="949" y="1626"/>
                </a:cubicBezTo>
                <a:cubicBezTo>
                  <a:pt x="1080" y="1691"/>
                  <a:pt x="1203" y="1756"/>
                  <a:pt x="1338" y="1812"/>
                </a:cubicBezTo>
                <a:cubicBezTo>
                  <a:pt x="1398" y="1837"/>
                  <a:pt x="1463" y="1846"/>
                  <a:pt x="1525" y="1863"/>
                </a:cubicBezTo>
                <a:cubicBezTo>
                  <a:pt x="1547" y="1869"/>
                  <a:pt x="1592" y="1880"/>
                  <a:pt x="1592" y="1880"/>
                </a:cubicBezTo>
                <a:cubicBezTo>
                  <a:pt x="1674" y="1866"/>
                  <a:pt x="1757" y="1859"/>
                  <a:pt x="1838" y="1838"/>
                </a:cubicBezTo>
                <a:cubicBezTo>
                  <a:pt x="1858" y="1833"/>
                  <a:pt x="1872" y="1815"/>
                  <a:pt x="1889" y="1804"/>
                </a:cubicBezTo>
                <a:cubicBezTo>
                  <a:pt x="1962" y="1758"/>
                  <a:pt x="2007" y="1693"/>
                  <a:pt x="2067" y="1635"/>
                </a:cubicBezTo>
                <a:cubicBezTo>
                  <a:pt x="2103" y="1563"/>
                  <a:pt x="2119" y="1492"/>
                  <a:pt x="2143" y="1414"/>
                </a:cubicBezTo>
                <a:cubicBezTo>
                  <a:pt x="2156" y="1370"/>
                  <a:pt x="2168" y="1279"/>
                  <a:pt x="2168" y="1279"/>
                </a:cubicBezTo>
                <a:cubicBezTo>
                  <a:pt x="2158" y="1178"/>
                  <a:pt x="2164" y="1020"/>
                  <a:pt x="2084" y="940"/>
                </a:cubicBezTo>
                <a:cubicBezTo>
                  <a:pt x="2063" y="887"/>
                  <a:pt x="2041" y="840"/>
                  <a:pt x="2008" y="796"/>
                </a:cubicBezTo>
                <a:cubicBezTo>
                  <a:pt x="1990" y="773"/>
                  <a:pt x="1986" y="741"/>
                  <a:pt x="1965" y="720"/>
                </a:cubicBezTo>
                <a:cubicBezTo>
                  <a:pt x="1849" y="604"/>
                  <a:pt x="1706" y="515"/>
                  <a:pt x="1584" y="406"/>
                </a:cubicBezTo>
                <a:cubicBezTo>
                  <a:pt x="1557" y="382"/>
                  <a:pt x="1523" y="366"/>
                  <a:pt x="1499" y="339"/>
                </a:cubicBezTo>
                <a:cubicBezTo>
                  <a:pt x="1322" y="145"/>
                  <a:pt x="1498" y="333"/>
                  <a:pt x="1423" y="228"/>
                </a:cubicBezTo>
                <a:cubicBezTo>
                  <a:pt x="1373" y="158"/>
                  <a:pt x="1307" y="95"/>
                  <a:pt x="1245" y="34"/>
                </a:cubicBezTo>
                <a:cubicBezTo>
                  <a:pt x="1213" y="2"/>
                  <a:pt x="1039" y="2"/>
                  <a:pt x="1008" y="0"/>
                </a:cubicBezTo>
                <a:cubicBezTo>
                  <a:pt x="754" y="10"/>
                  <a:pt x="859" y="10"/>
                  <a:pt x="703" y="34"/>
                </a:cubicBezTo>
                <a:cubicBezTo>
                  <a:pt x="644" y="53"/>
                  <a:pt x="586" y="73"/>
                  <a:pt x="525" y="84"/>
                </a:cubicBezTo>
                <a:cubicBezTo>
                  <a:pt x="489" y="102"/>
                  <a:pt x="464" y="125"/>
                  <a:pt x="424" y="135"/>
                </a:cubicBezTo>
                <a:cubicBezTo>
                  <a:pt x="364" y="165"/>
                  <a:pt x="298" y="169"/>
                  <a:pt x="237" y="195"/>
                </a:cubicBezTo>
                <a:cubicBezTo>
                  <a:pt x="181" y="219"/>
                  <a:pt x="222" y="203"/>
                  <a:pt x="169" y="245"/>
                </a:cubicBezTo>
                <a:cubicBezTo>
                  <a:pt x="126" y="279"/>
                  <a:pt x="82" y="308"/>
                  <a:pt x="42" y="347"/>
                </a:cubicBezTo>
                <a:cubicBezTo>
                  <a:pt x="30" y="386"/>
                  <a:pt x="25" y="374"/>
                  <a:pt x="76" y="36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2824" name="Line 8"/>
          <p:cNvSpPr>
            <a:spLocks noChangeShapeType="1"/>
          </p:cNvSpPr>
          <p:nvPr/>
        </p:nvSpPr>
        <p:spPr bwMode="auto">
          <a:xfrm>
            <a:off x="6443663" y="4581525"/>
            <a:ext cx="2449512"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2825" name="Line 9"/>
          <p:cNvSpPr>
            <a:spLocks noChangeShapeType="1"/>
          </p:cNvSpPr>
          <p:nvPr/>
        </p:nvSpPr>
        <p:spPr bwMode="auto">
          <a:xfrm flipV="1">
            <a:off x="6443663" y="2492375"/>
            <a:ext cx="0" cy="208915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2826" name="Line 10"/>
          <p:cNvSpPr>
            <a:spLocks noChangeShapeType="1"/>
          </p:cNvSpPr>
          <p:nvPr/>
        </p:nvSpPr>
        <p:spPr bwMode="auto">
          <a:xfrm flipH="1">
            <a:off x="5292725" y="4581525"/>
            <a:ext cx="1150938" cy="115252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2827" name="Object 11"/>
          <p:cNvGraphicFramePr>
            <a:graphicFrameLocks noChangeAspect="1"/>
          </p:cNvGraphicFramePr>
          <p:nvPr/>
        </p:nvGraphicFramePr>
        <p:xfrm>
          <a:off x="8532813" y="4149725"/>
          <a:ext cx="325437" cy="358775"/>
        </p:xfrm>
        <a:graphic>
          <a:graphicData uri="http://schemas.openxmlformats.org/presentationml/2006/ole">
            <mc:AlternateContent xmlns:mc="http://schemas.openxmlformats.org/markup-compatibility/2006">
              <mc:Choice xmlns:v="urn:schemas-microsoft-com:vml" Requires="v">
                <p:oleObj spid="_x0000_s182356" name="公式" r:id="rId7" imgW="126720" imgH="139680" progId="Equation.3">
                  <p:embed/>
                </p:oleObj>
              </mc:Choice>
              <mc:Fallback>
                <p:oleObj name="公式" r:id="rId7" imgW="126720" imgH="139680" progId="Equation.3">
                  <p:embed/>
                  <p:pic>
                    <p:nvPicPr>
                      <p:cNvPr id="16282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2813" y="4149725"/>
                        <a:ext cx="325437"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8" name="Object 12"/>
          <p:cNvGraphicFramePr>
            <a:graphicFrameLocks noChangeAspect="1"/>
          </p:cNvGraphicFramePr>
          <p:nvPr/>
        </p:nvGraphicFramePr>
        <p:xfrm>
          <a:off x="6588125" y="2492375"/>
          <a:ext cx="303213" cy="358775"/>
        </p:xfrm>
        <a:graphic>
          <a:graphicData uri="http://schemas.openxmlformats.org/presentationml/2006/ole">
            <mc:AlternateContent xmlns:mc="http://schemas.openxmlformats.org/markup-compatibility/2006">
              <mc:Choice xmlns:v="urn:schemas-microsoft-com:vml" Requires="v">
                <p:oleObj spid="_x0000_s182357" name="公式" r:id="rId9" imgW="139680" imgH="164880" progId="Equation.3">
                  <p:embed/>
                </p:oleObj>
              </mc:Choice>
              <mc:Fallback>
                <p:oleObj name="公式" r:id="rId9" imgW="139680" imgH="164880" progId="Equation.3">
                  <p:embed/>
                  <p:pic>
                    <p:nvPicPr>
                      <p:cNvPr id="16282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2492375"/>
                        <a:ext cx="30321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29" name="Object 13"/>
          <p:cNvGraphicFramePr>
            <a:graphicFrameLocks noChangeAspect="1"/>
          </p:cNvGraphicFramePr>
          <p:nvPr/>
        </p:nvGraphicFramePr>
        <p:xfrm>
          <a:off x="4787900" y="5516563"/>
          <a:ext cx="360363" cy="360362"/>
        </p:xfrm>
        <a:graphic>
          <a:graphicData uri="http://schemas.openxmlformats.org/presentationml/2006/ole">
            <mc:AlternateContent xmlns:mc="http://schemas.openxmlformats.org/markup-compatibility/2006">
              <mc:Choice xmlns:v="urn:schemas-microsoft-com:vml" Requires="v">
                <p:oleObj spid="_x0000_s182358" name="公式" r:id="rId11" imgW="126720" imgH="126720" progId="Equation.3">
                  <p:embed/>
                </p:oleObj>
              </mc:Choice>
              <mc:Fallback>
                <p:oleObj name="公式" r:id="rId11" imgW="126720" imgH="126720" progId="Equation.3">
                  <p:embed/>
                  <p:pic>
                    <p:nvPicPr>
                      <p:cNvPr id="16282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5516563"/>
                        <a:ext cx="360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1" name="Oval 15"/>
          <p:cNvSpPr>
            <a:spLocks noChangeArrowheads="1"/>
          </p:cNvSpPr>
          <p:nvPr/>
        </p:nvSpPr>
        <p:spPr bwMode="auto">
          <a:xfrm>
            <a:off x="7092950" y="3789363"/>
            <a:ext cx="288925" cy="2873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2832" name="Object 16"/>
          <p:cNvGraphicFramePr>
            <a:graphicFrameLocks noChangeAspect="1"/>
          </p:cNvGraphicFramePr>
          <p:nvPr/>
        </p:nvGraphicFramePr>
        <p:xfrm>
          <a:off x="6659563" y="3500438"/>
          <a:ext cx="481012" cy="354012"/>
        </p:xfrm>
        <a:graphic>
          <a:graphicData uri="http://schemas.openxmlformats.org/presentationml/2006/ole">
            <mc:AlternateContent xmlns:mc="http://schemas.openxmlformats.org/markup-compatibility/2006">
              <mc:Choice xmlns:v="urn:schemas-microsoft-com:vml" Requires="v">
                <p:oleObj spid="_x0000_s182359" name="公式" r:id="rId13" imgW="241200" imgH="177480" progId="Equation.3">
                  <p:embed/>
                </p:oleObj>
              </mc:Choice>
              <mc:Fallback>
                <p:oleObj name="公式" r:id="rId13" imgW="241200" imgH="177480" progId="Equation.3">
                  <p:embed/>
                  <p:pic>
                    <p:nvPicPr>
                      <p:cNvPr id="1628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9563" y="3500438"/>
                        <a:ext cx="48101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3" name="Line 17"/>
          <p:cNvSpPr>
            <a:spLocks noChangeShapeType="1"/>
          </p:cNvSpPr>
          <p:nvPr/>
        </p:nvSpPr>
        <p:spPr bwMode="auto">
          <a:xfrm flipV="1">
            <a:off x="6443663" y="4005263"/>
            <a:ext cx="649287" cy="5762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2834" name="Object 18"/>
          <p:cNvGraphicFramePr>
            <a:graphicFrameLocks noChangeAspect="1"/>
          </p:cNvGraphicFramePr>
          <p:nvPr/>
        </p:nvGraphicFramePr>
        <p:xfrm>
          <a:off x="900113" y="2636838"/>
          <a:ext cx="3024187" cy="1400175"/>
        </p:xfrm>
        <a:graphic>
          <a:graphicData uri="http://schemas.openxmlformats.org/presentationml/2006/ole">
            <mc:AlternateContent xmlns:mc="http://schemas.openxmlformats.org/markup-compatibility/2006">
              <mc:Choice xmlns:v="urn:schemas-microsoft-com:vml" Requires="v">
                <p:oleObj spid="_x0000_s182360" name="公式" r:id="rId15" imgW="1206360" imgH="558720" progId="Equation.3">
                  <p:embed/>
                </p:oleObj>
              </mc:Choice>
              <mc:Fallback>
                <p:oleObj name="公式" r:id="rId15" imgW="1206360" imgH="558720" progId="Equation.3">
                  <p:embed/>
                  <p:pic>
                    <p:nvPicPr>
                      <p:cNvPr id="16283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2636838"/>
                        <a:ext cx="3024187"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35" name="Text Box 19"/>
          <p:cNvSpPr txBox="1">
            <a:spLocks noChangeArrowheads="1"/>
          </p:cNvSpPr>
          <p:nvPr/>
        </p:nvSpPr>
        <p:spPr bwMode="auto">
          <a:xfrm>
            <a:off x="395288" y="4437063"/>
            <a:ext cx="3671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直角坐标系中，有</a:t>
            </a:r>
          </a:p>
        </p:txBody>
      </p:sp>
      <p:graphicFrame>
        <p:nvGraphicFramePr>
          <p:cNvPr id="162836" name="Object 20"/>
          <p:cNvGraphicFramePr>
            <a:graphicFrameLocks noChangeAspect="1"/>
          </p:cNvGraphicFramePr>
          <p:nvPr/>
        </p:nvGraphicFramePr>
        <p:xfrm>
          <a:off x="395288" y="5229225"/>
          <a:ext cx="1944687" cy="1284288"/>
        </p:xfrm>
        <a:graphic>
          <a:graphicData uri="http://schemas.openxmlformats.org/presentationml/2006/ole">
            <mc:AlternateContent xmlns:mc="http://schemas.openxmlformats.org/markup-compatibility/2006">
              <mc:Choice xmlns:v="urn:schemas-microsoft-com:vml" Requires="v">
                <p:oleObj spid="_x0000_s182361" name="公式" r:id="rId17" imgW="711000" imgH="469800" progId="Equation.3">
                  <p:embed/>
                </p:oleObj>
              </mc:Choice>
              <mc:Fallback>
                <p:oleObj name="公式" r:id="rId17" imgW="711000" imgH="469800" progId="Equation.3">
                  <p:embed/>
                  <p:pic>
                    <p:nvPicPr>
                      <p:cNvPr id="16283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288" y="5229225"/>
                        <a:ext cx="1944687"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7" name="Object 21"/>
          <p:cNvGraphicFramePr>
            <a:graphicFrameLocks noChangeAspect="1"/>
          </p:cNvGraphicFramePr>
          <p:nvPr/>
        </p:nvGraphicFramePr>
        <p:xfrm>
          <a:off x="2916238" y="5229225"/>
          <a:ext cx="1979612" cy="1284288"/>
        </p:xfrm>
        <a:graphic>
          <a:graphicData uri="http://schemas.openxmlformats.org/presentationml/2006/ole">
            <mc:AlternateContent xmlns:mc="http://schemas.openxmlformats.org/markup-compatibility/2006">
              <mc:Choice xmlns:v="urn:schemas-microsoft-com:vml" Requires="v">
                <p:oleObj spid="_x0000_s182362" name="公式" r:id="rId19" imgW="723600" imgH="469800" progId="Equation.3">
                  <p:embed/>
                </p:oleObj>
              </mc:Choice>
              <mc:Fallback>
                <p:oleObj name="公式" r:id="rId19" imgW="723600" imgH="469800" progId="Equation.3">
                  <p:embed/>
                  <p:pic>
                    <p:nvPicPr>
                      <p:cNvPr id="162837"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6238" y="5229225"/>
                        <a:ext cx="1979612"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8" name="Object 22"/>
          <p:cNvGraphicFramePr>
            <a:graphicFrameLocks noChangeAspect="1"/>
          </p:cNvGraphicFramePr>
          <p:nvPr/>
        </p:nvGraphicFramePr>
        <p:xfrm>
          <a:off x="5580063" y="5229225"/>
          <a:ext cx="1909762" cy="1284288"/>
        </p:xfrm>
        <a:graphic>
          <a:graphicData uri="http://schemas.openxmlformats.org/presentationml/2006/ole">
            <mc:AlternateContent xmlns:mc="http://schemas.openxmlformats.org/markup-compatibility/2006">
              <mc:Choice xmlns:v="urn:schemas-microsoft-com:vml" Requires="v">
                <p:oleObj spid="_x0000_s182363" name="公式" r:id="rId21" imgW="698400" imgH="469800" progId="Equation.3">
                  <p:embed/>
                </p:oleObj>
              </mc:Choice>
              <mc:Fallback>
                <p:oleObj name="公式" r:id="rId21" imgW="698400" imgH="469800" progId="Equation.3">
                  <p:embed/>
                  <p:pic>
                    <p:nvPicPr>
                      <p:cNvPr id="162838"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0063" y="5229225"/>
                        <a:ext cx="1909762"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33836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2820">
                                            <p:txEl>
                                              <p:pRg st="0" end="0"/>
                                            </p:txEl>
                                          </p:spTgt>
                                        </p:tgtEl>
                                        <p:attrNameLst>
                                          <p:attrName>style.visibility</p:attrName>
                                        </p:attrNameLst>
                                      </p:cBhvr>
                                      <p:to>
                                        <p:strVal val="visible"/>
                                      </p:to>
                                    </p:set>
                                    <p:anim calcmode="lin" valueType="num">
                                      <p:cBhvr additive="base">
                                        <p:cTn id="7" dur="500" fill="hold"/>
                                        <p:tgtEl>
                                          <p:spTgt spid="1628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2823"/>
                                        </p:tgtEl>
                                        <p:attrNameLst>
                                          <p:attrName>style.visibility</p:attrName>
                                        </p:attrNameLst>
                                      </p:cBhvr>
                                      <p:to>
                                        <p:strVal val="visible"/>
                                      </p:to>
                                    </p:set>
                                    <p:anim calcmode="lin" valueType="num">
                                      <p:cBhvr additive="base">
                                        <p:cTn id="13" dur="500" fill="hold"/>
                                        <p:tgtEl>
                                          <p:spTgt spid="162823"/>
                                        </p:tgtEl>
                                        <p:attrNameLst>
                                          <p:attrName>ppt_x</p:attrName>
                                        </p:attrNameLst>
                                      </p:cBhvr>
                                      <p:tavLst>
                                        <p:tav tm="0">
                                          <p:val>
                                            <p:strVal val="#ppt_x"/>
                                          </p:val>
                                        </p:tav>
                                        <p:tav tm="100000">
                                          <p:val>
                                            <p:strVal val="#ppt_x"/>
                                          </p:val>
                                        </p:tav>
                                      </p:tavLst>
                                    </p:anim>
                                    <p:anim calcmode="lin" valueType="num">
                                      <p:cBhvr additive="base">
                                        <p:cTn id="14" dur="500" fill="hold"/>
                                        <p:tgtEl>
                                          <p:spTgt spid="1628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2820">
                                            <p:txEl>
                                              <p:pRg st="1" end="1"/>
                                            </p:txEl>
                                          </p:spTgt>
                                        </p:tgtEl>
                                        <p:attrNameLst>
                                          <p:attrName>style.visibility</p:attrName>
                                        </p:attrNameLst>
                                      </p:cBhvr>
                                      <p:to>
                                        <p:strVal val="visible"/>
                                      </p:to>
                                    </p:set>
                                    <p:anim calcmode="lin" valueType="num">
                                      <p:cBhvr additive="base">
                                        <p:cTn id="19" dur="500" fill="hold"/>
                                        <p:tgtEl>
                                          <p:spTgt spid="162820">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28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2821"/>
                                        </p:tgtEl>
                                        <p:attrNameLst>
                                          <p:attrName>style.visibility</p:attrName>
                                        </p:attrNameLst>
                                      </p:cBhvr>
                                      <p:to>
                                        <p:strVal val="visible"/>
                                      </p:to>
                                    </p:set>
                                    <p:anim calcmode="lin" valueType="num">
                                      <p:cBhvr additive="base">
                                        <p:cTn id="25" dur="500" fill="hold"/>
                                        <p:tgtEl>
                                          <p:spTgt spid="162821"/>
                                        </p:tgtEl>
                                        <p:attrNameLst>
                                          <p:attrName>ppt_x</p:attrName>
                                        </p:attrNameLst>
                                      </p:cBhvr>
                                      <p:tavLst>
                                        <p:tav tm="0">
                                          <p:val>
                                            <p:strVal val="#ppt_x"/>
                                          </p:val>
                                        </p:tav>
                                        <p:tav tm="100000">
                                          <p:val>
                                            <p:strVal val="#ppt_x"/>
                                          </p:val>
                                        </p:tav>
                                      </p:tavLst>
                                    </p:anim>
                                    <p:anim calcmode="lin" valueType="num">
                                      <p:cBhvr additive="base">
                                        <p:cTn id="26" dur="500" fill="hold"/>
                                        <p:tgtEl>
                                          <p:spTgt spid="16282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2822"/>
                                        </p:tgtEl>
                                        <p:attrNameLst>
                                          <p:attrName>style.visibility</p:attrName>
                                        </p:attrNameLst>
                                      </p:cBhvr>
                                      <p:to>
                                        <p:strVal val="visible"/>
                                      </p:to>
                                    </p:set>
                                    <p:anim calcmode="lin" valueType="num">
                                      <p:cBhvr additive="base">
                                        <p:cTn id="29" dur="500" fill="hold"/>
                                        <p:tgtEl>
                                          <p:spTgt spid="162822"/>
                                        </p:tgtEl>
                                        <p:attrNameLst>
                                          <p:attrName>ppt_x</p:attrName>
                                        </p:attrNameLst>
                                      </p:cBhvr>
                                      <p:tavLst>
                                        <p:tav tm="0">
                                          <p:val>
                                            <p:strVal val="#ppt_x"/>
                                          </p:val>
                                        </p:tav>
                                        <p:tav tm="100000">
                                          <p:val>
                                            <p:strVal val="#ppt_x"/>
                                          </p:val>
                                        </p:tav>
                                      </p:tavLst>
                                    </p:anim>
                                    <p:anim calcmode="lin" valueType="num">
                                      <p:cBhvr additive="base">
                                        <p:cTn id="30" dur="500" fill="hold"/>
                                        <p:tgtEl>
                                          <p:spTgt spid="16282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2831"/>
                                        </p:tgtEl>
                                        <p:attrNameLst>
                                          <p:attrName>style.visibility</p:attrName>
                                        </p:attrNameLst>
                                      </p:cBhvr>
                                      <p:to>
                                        <p:strVal val="visible"/>
                                      </p:to>
                                    </p:set>
                                    <p:anim calcmode="lin" valueType="num">
                                      <p:cBhvr additive="base">
                                        <p:cTn id="35" dur="500" fill="hold"/>
                                        <p:tgtEl>
                                          <p:spTgt spid="162831"/>
                                        </p:tgtEl>
                                        <p:attrNameLst>
                                          <p:attrName>ppt_x</p:attrName>
                                        </p:attrNameLst>
                                      </p:cBhvr>
                                      <p:tavLst>
                                        <p:tav tm="0">
                                          <p:val>
                                            <p:strVal val="#ppt_x"/>
                                          </p:val>
                                        </p:tav>
                                        <p:tav tm="100000">
                                          <p:val>
                                            <p:strVal val="#ppt_x"/>
                                          </p:val>
                                        </p:tav>
                                      </p:tavLst>
                                    </p:anim>
                                    <p:anim calcmode="lin" valueType="num">
                                      <p:cBhvr additive="base">
                                        <p:cTn id="36" dur="500" fill="hold"/>
                                        <p:tgtEl>
                                          <p:spTgt spid="16283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2832"/>
                                        </p:tgtEl>
                                        <p:attrNameLst>
                                          <p:attrName>style.visibility</p:attrName>
                                        </p:attrNameLst>
                                      </p:cBhvr>
                                      <p:to>
                                        <p:strVal val="visible"/>
                                      </p:to>
                                    </p:set>
                                    <p:anim calcmode="lin" valueType="num">
                                      <p:cBhvr additive="base">
                                        <p:cTn id="39" dur="500" fill="hold"/>
                                        <p:tgtEl>
                                          <p:spTgt spid="162832"/>
                                        </p:tgtEl>
                                        <p:attrNameLst>
                                          <p:attrName>ppt_x</p:attrName>
                                        </p:attrNameLst>
                                      </p:cBhvr>
                                      <p:tavLst>
                                        <p:tav tm="0">
                                          <p:val>
                                            <p:strVal val="#ppt_x"/>
                                          </p:val>
                                        </p:tav>
                                        <p:tav tm="100000">
                                          <p:val>
                                            <p:strVal val="#ppt_x"/>
                                          </p:val>
                                        </p:tav>
                                      </p:tavLst>
                                    </p:anim>
                                    <p:anim calcmode="lin" valueType="num">
                                      <p:cBhvr additive="base">
                                        <p:cTn id="40" dur="500" fill="hold"/>
                                        <p:tgtEl>
                                          <p:spTgt spid="16283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62826"/>
                                        </p:tgtEl>
                                        <p:attrNameLst>
                                          <p:attrName>style.visibility</p:attrName>
                                        </p:attrNameLst>
                                      </p:cBhvr>
                                      <p:to>
                                        <p:strVal val="visible"/>
                                      </p:to>
                                    </p:set>
                                    <p:anim calcmode="lin" valueType="num">
                                      <p:cBhvr additive="base">
                                        <p:cTn id="45" dur="500" fill="hold"/>
                                        <p:tgtEl>
                                          <p:spTgt spid="162826"/>
                                        </p:tgtEl>
                                        <p:attrNameLst>
                                          <p:attrName>ppt_x</p:attrName>
                                        </p:attrNameLst>
                                      </p:cBhvr>
                                      <p:tavLst>
                                        <p:tav tm="0">
                                          <p:val>
                                            <p:strVal val="#ppt_x"/>
                                          </p:val>
                                        </p:tav>
                                        <p:tav tm="100000">
                                          <p:val>
                                            <p:strVal val="#ppt_x"/>
                                          </p:val>
                                        </p:tav>
                                      </p:tavLst>
                                    </p:anim>
                                    <p:anim calcmode="lin" valueType="num">
                                      <p:cBhvr additive="base">
                                        <p:cTn id="46" dur="500" fill="hold"/>
                                        <p:tgtEl>
                                          <p:spTgt spid="16282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2824"/>
                                        </p:tgtEl>
                                        <p:attrNameLst>
                                          <p:attrName>style.visibility</p:attrName>
                                        </p:attrNameLst>
                                      </p:cBhvr>
                                      <p:to>
                                        <p:strVal val="visible"/>
                                      </p:to>
                                    </p:set>
                                    <p:anim calcmode="lin" valueType="num">
                                      <p:cBhvr additive="base">
                                        <p:cTn id="49" dur="500" fill="hold"/>
                                        <p:tgtEl>
                                          <p:spTgt spid="162824"/>
                                        </p:tgtEl>
                                        <p:attrNameLst>
                                          <p:attrName>ppt_x</p:attrName>
                                        </p:attrNameLst>
                                      </p:cBhvr>
                                      <p:tavLst>
                                        <p:tav tm="0">
                                          <p:val>
                                            <p:strVal val="#ppt_x"/>
                                          </p:val>
                                        </p:tav>
                                        <p:tav tm="100000">
                                          <p:val>
                                            <p:strVal val="#ppt_x"/>
                                          </p:val>
                                        </p:tav>
                                      </p:tavLst>
                                    </p:anim>
                                    <p:anim calcmode="lin" valueType="num">
                                      <p:cBhvr additive="base">
                                        <p:cTn id="50" dur="500" fill="hold"/>
                                        <p:tgtEl>
                                          <p:spTgt spid="16282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2829"/>
                                        </p:tgtEl>
                                        <p:attrNameLst>
                                          <p:attrName>style.visibility</p:attrName>
                                        </p:attrNameLst>
                                      </p:cBhvr>
                                      <p:to>
                                        <p:strVal val="visible"/>
                                      </p:to>
                                    </p:set>
                                    <p:anim calcmode="lin" valueType="num">
                                      <p:cBhvr additive="base">
                                        <p:cTn id="53" dur="500" fill="hold"/>
                                        <p:tgtEl>
                                          <p:spTgt spid="162829"/>
                                        </p:tgtEl>
                                        <p:attrNameLst>
                                          <p:attrName>ppt_x</p:attrName>
                                        </p:attrNameLst>
                                      </p:cBhvr>
                                      <p:tavLst>
                                        <p:tav tm="0">
                                          <p:val>
                                            <p:strVal val="#ppt_x"/>
                                          </p:val>
                                        </p:tav>
                                        <p:tav tm="100000">
                                          <p:val>
                                            <p:strVal val="#ppt_x"/>
                                          </p:val>
                                        </p:tav>
                                      </p:tavLst>
                                    </p:anim>
                                    <p:anim calcmode="lin" valueType="num">
                                      <p:cBhvr additive="base">
                                        <p:cTn id="54" dur="500" fill="hold"/>
                                        <p:tgtEl>
                                          <p:spTgt spid="1628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62827"/>
                                        </p:tgtEl>
                                        <p:attrNameLst>
                                          <p:attrName>style.visibility</p:attrName>
                                        </p:attrNameLst>
                                      </p:cBhvr>
                                      <p:to>
                                        <p:strVal val="visible"/>
                                      </p:to>
                                    </p:set>
                                    <p:anim calcmode="lin" valueType="num">
                                      <p:cBhvr additive="base">
                                        <p:cTn id="57" dur="500" fill="hold"/>
                                        <p:tgtEl>
                                          <p:spTgt spid="162827"/>
                                        </p:tgtEl>
                                        <p:attrNameLst>
                                          <p:attrName>ppt_x</p:attrName>
                                        </p:attrNameLst>
                                      </p:cBhvr>
                                      <p:tavLst>
                                        <p:tav tm="0">
                                          <p:val>
                                            <p:strVal val="#ppt_x"/>
                                          </p:val>
                                        </p:tav>
                                        <p:tav tm="100000">
                                          <p:val>
                                            <p:strVal val="#ppt_x"/>
                                          </p:val>
                                        </p:tav>
                                      </p:tavLst>
                                    </p:anim>
                                    <p:anim calcmode="lin" valueType="num">
                                      <p:cBhvr additive="base">
                                        <p:cTn id="58" dur="500" fill="hold"/>
                                        <p:tgtEl>
                                          <p:spTgt spid="16282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62825"/>
                                        </p:tgtEl>
                                        <p:attrNameLst>
                                          <p:attrName>style.visibility</p:attrName>
                                        </p:attrNameLst>
                                      </p:cBhvr>
                                      <p:to>
                                        <p:strVal val="visible"/>
                                      </p:to>
                                    </p:set>
                                    <p:anim calcmode="lin" valueType="num">
                                      <p:cBhvr additive="base">
                                        <p:cTn id="61" dur="500" fill="hold"/>
                                        <p:tgtEl>
                                          <p:spTgt spid="162825"/>
                                        </p:tgtEl>
                                        <p:attrNameLst>
                                          <p:attrName>ppt_x</p:attrName>
                                        </p:attrNameLst>
                                      </p:cBhvr>
                                      <p:tavLst>
                                        <p:tav tm="0">
                                          <p:val>
                                            <p:strVal val="#ppt_x"/>
                                          </p:val>
                                        </p:tav>
                                        <p:tav tm="100000">
                                          <p:val>
                                            <p:strVal val="#ppt_x"/>
                                          </p:val>
                                        </p:tav>
                                      </p:tavLst>
                                    </p:anim>
                                    <p:anim calcmode="lin" valueType="num">
                                      <p:cBhvr additive="base">
                                        <p:cTn id="62" dur="500" fill="hold"/>
                                        <p:tgtEl>
                                          <p:spTgt spid="16282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62828"/>
                                        </p:tgtEl>
                                        <p:attrNameLst>
                                          <p:attrName>style.visibility</p:attrName>
                                        </p:attrNameLst>
                                      </p:cBhvr>
                                      <p:to>
                                        <p:strVal val="visible"/>
                                      </p:to>
                                    </p:set>
                                    <p:anim calcmode="lin" valueType="num">
                                      <p:cBhvr additive="base">
                                        <p:cTn id="65" dur="500" fill="hold"/>
                                        <p:tgtEl>
                                          <p:spTgt spid="162828"/>
                                        </p:tgtEl>
                                        <p:attrNameLst>
                                          <p:attrName>ppt_x</p:attrName>
                                        </p:attrNameLst>
                                      </p:cBhvr>
                                      <p:tavLst>
                                        <p:tav tm="0">
                                          <p:val>
                                            <p:strVal val="#ppt_x"/>
                                          </p:val>
                                        </p:tav>
                                        <p:tav tm="100000">
                                          <p:val>
                                            <p:strVal val="#ppt_x"/>
                                          </p:val>
                                        </p:tav>
                                      </p:tavLst>
                                    </p:anim>
                                    <p:anim calcmode="lin" valueType="num">
                                      <p:cBhvr additive="base">
                                        <p:cTn id="66" dur="500" fill="hold"/>
                                        <p:tgtEl>
                                          <p:spTgt spid="162828"/>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162833"/>
                                        </p:tgtEl>
                                        <p:attrNameLst>
                                          <p:attrName>style.visibility</p:attrName>
                                        </p:attrNameLst>
                                      </p:cBhvr>
                                      <p:to>
                                        <p:strVal val="visible"/>
                                      </p:to>
                                    </p:set>
                                    <p:anim calcmode="lin" valueType="num">
                                      <p:cBhvr additive="base">
                                        <p:cTn id="71" dur="500" fill="hold"/>
                                        <p:tgtEl>
                                          <p:spTgt spid="162833"/>
                                        </p:tgtEl>
                                        <p:attrNameLst>
                                          <p:attrName>ppt_x</p:attrName>
                                        </p:attrNameLst>
                                      </p:cBhvr>
                                      <p:tavLst>
                                        <p:tav tm="0">
                                          <p:val>
                                            <p:strVal val="#ppt_x"/>
                                          </p:val>
                                        </p:tav>
                                        <p:tav tm="100000">
                                          <p:val>
                                            <p:strVal val="#ppt_x"/>
                                          </p:val>
                                        </p:tav>
                                      </p:tavLst>
                                    </p:anim>
                                    <p:anim calcmode="lin" valueType="num">
                                      <p:cBhvr additive="base">
                                        <p:cTn id="72" dur="500" fill="hold"/>
                                        <p:tgtEl>
                                          <p:spTgt spid="162833"/>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162834"/>
                                        </p:tgtEl>
                                        <p:attrNameLst>
                                          <p:attrName>style.visibility</p:attrName>
                                        </p:attrNameLst>
                                      </p:cBhvr>
                                      <p:to>
                                        <p:strVal val="visible"/>
                                      </p:to>
                                    </p:set>
                                    <p:anim calcmode="lin" valueType="num">
                                      <p:cBhvr additive="base">
                                        <p:cTn id="77" dur="500" fill="hold"/>
                                        <p:tgtEl>
                                          <p:spTgt spid="162834"/>
                                        </p:tgtEl>
                                        <p:attrNameLst>
                                          <p:attrName>ppt_x</p:attrName>
                                        </p:attrNameLst>
                                      </p:cBhvr>
                                      <p:tavLst>
                                        <p:tav tm="0">
                                          <p:val>
                                            <p:strVal val="#ppt_x"/>
                                          </p:val>
                                        </p:tav>
                                        <p:tav tm="100000">
                                          <p:val>
                                            <p:strVal val="#ppt_x"/>
                                          </p:val>
                                        </p:tav>
                                      </p:tavLst>
                                    </p:anim>
                                    <p:anim calcmode="lin" valueType="num">
                                      <p:cBhvr additive="base">
                                        <p:cTn id="78" dur="500" fill="hold"/>
                                        <p:tgtEl>
                                          <p:spTgt spid="162834"/>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162835">
                                            <p:txEl>
                                              <p:pRg st="0" end="0"/>
                                            </p:txEl>
                                          </p:spTgt>
                                        </p:tgtEl>
                                        <p:attrNameLst>
                                          <p:attrName>style.visibility</p:attrName>
                                        </p:attrNameLst>
                                      </p:cBhvr>
                                      <p:to>
                                        <p:strVal val="visible"/>
                                      </p:to>
                                    </p:set>
                                    <p:anim calcmode="lin" valueType="num">
                                      <p:cBhvr additive="base">
                                        <p:cTn id="83" dur="500" fill="hold"/>
                                        <p:tgtEl>
                                          <p:spTgt spid="162835">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62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162836"/>
                                        </p:tgtEl>
                                        <p:attrNameLst>
                                          <p:attrName>style.visibility</p:attrName>
                                        </p:attrNameLst>
                                      </p:cBhvr>
                                      <p:to>
                                        <p:strVal val="visible"/>
                                      </p:to>
                                    </p:set>
                                    <p:anim calcmode="lin" valueType="num">
                                      <p:cBhvr additive="base">
                                        <p:cTn id="89" dur="500" fill="hold"/>
                                        <p:tgtEl>
                                          <p:spTgt spid="162836"/>
                                        </p:tgtEl>
                                        <p:attrNameLst>
                                          <p:attrName>ppt_x</p:attrName>
                                        </p:attrNameLst>
                                      </p:cBhvr>
                                      <p:tavLst>
                                        <p:tav tm="0">
                                          <p:val>
                                            <p:strVal val="#ppt_x"/>
                                          </p:val>
                                        </p:tav>
                                        <p:tav tm="100000">
                                          <p:val>
                                            <p:strVal val="#ppt_x"/>
                                          </p:val>
                                        </p:tav>
                                      </p:tavLst>
                                    </p:anim>
                                    <p:anim calcmode="lin" valueType="num">
                                      <p:cBhvr additive="base">
                                        <p:cTn id="90" dur="500" fill="hold"/>
                                        <p:tgtEl>
                                          <p:spTgt spid="162836"/>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162837"/>
                                        </p:tgtEl>
                                        <p:attrNameLst>
                                          <p:attrName>style.visibility</p:attrName>
                                        </p:attrNameLst>
                                      </p:cBhvr>
                                      <p:to>
                                        <p:strVal val="visible"/>
                                      </p:to>
                                    </p:set>
                                    <p:anim calcmode="lin" valueType="num">
                                      <p:cBhvr additive="base">
                                        <p:cTn id="93" dur="500" fill="hold"/>
                                        <p:tgtEl>
                                          <p:spTgt spid="162837"/>
                                        </p:tgtEl>
                                        <p:attrNameLst>
                                          <p:attrName>ppt_x</p:attrName>
                                        </p:attrNameLst>
                                      </p:cBhvr>
                                      <p:tavLst>
                                        <p:tav tm="0">
                                          <p:val>
                                            <p:strVal val="#ppt_x"/>
                                          </p:val>
                                        </p:tav>
                                        <p:tav tm="100000">
                                          <p:val>
                                            <p:strVal val="#ppt_x"/>
                                          </p:val>
                                        </p:tav>
                                      </p:tavLst>
                                    </p:anim>
                                    <p:anim calcmode="lin" valueType="num">
                                      <p:cBhvr additive="base">
                                        <p:cTn id="94" dur="500" fill="hold"/>
                                        <p:tgtEl>
                                          <p:spTgt spid="162837"/>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62838"/>
                                        </p:tgtEl>
                                        <p:attrNameLst>
                                          <p:attrName>style.visibility</p:attrName>
                                        </p:attrNameLst>
                                      </p:cBhvr>
                                      <p:to>
                                        <p:strVal val="visible"/>
                                      </p:to>
                                    </p:set>
                                    <p:anim calcmode="lin" valueType="num">
                                      <p:cBhvr additive="base">
                                        <p:cTn id="97" dur="500" fill="hold"/>
                                        <p:tgtEl>
                                          <p:spTgt spid="162838"/>
                                        </p:tgtEl>
                                        <p:attrNameLst>
                                          <p:attrName>ppt_x</p:attrName>
                                        </p:attrNameLst>
                                      </p:cBhvr>
                                      <p:tavLst>
                                        <p:tav tm="0">
                                          <p:val>
                                            <p:strVal val="#ppt_x"/>
                                          </p:val>
                                        </p:tav>
                                        <p:tav tm="100000">
                                          <p:val>
                                            <p:strVal val="#ppt_x"/>
                                          </p:val>
                                        </p:tav>
                                      </p:tavLst>
                                    </p:anim>
                                    <p:anim calcmode="lin" valueType="num">
                                      <p:cBhvr additive="base">
                                        <p:cTn id="98" dur="500" fill="hold"/>
                                        <p:tgtEl>
                                          <p:spTgt spid="1628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1800225" y="1268413"/>
            <a:ext cx="5292725" cy="1481137"/>
            <a:chOff x="1134" y="799"/>
            <a:chExt cx="3334" cy="933"/>
          </a:xfrm>
        </p:grpSpPr>
        <p:graphicFrame>
          <p:nvGraphicFramePr>
            <p:cNvPr id="1028" name="Object 36"/>
            <p:cNvGraphicFramePr>
              <a:graphicFrameLocks noChangeAspect="1"/>
            </p:cNvGraphicFramePr>
            <p:nvPr/>
          </p:nvGraphicFramePr>
          <p:xfrm>
            <a:off x="1134" y="799"/>
            <a:ext cx="333" cy="385"/>
          </p:xfrm>
          <a:graphic>
            <a:graphicData uri="http://schemas.openxmlformats.org/presentationml/2006/ole">
              <mc:AlternateContent xmlns:mc="http://schemas.openxmlformats.org/markup-compatibility/2006">
                <mc:Choice xmlns:v="urn:schemas-microsoft-com:vml" Requires="v">
                  <p:oleObj spid="_x0000_s155690" name="公式" r:id="rId3" imgW="164880" imgH="190440" progId="Equation.3">
                    <p:embed/>
                  </p:oleObj>
                </mc:Choice>
                <mc:Fallback>
                  <p:oleObj name="公式" r:id="rId3" imgW="164880" imgH="190440" progId="Equation.3">
                    <p:embed/>
                    <p:pic>
                      <p:nvPicPr>
                        <p:cNvPr id="1028"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4" y="799"/>
                          <a:ext cx="333"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 name="Text Box 37"/>
            <p:cNvSpPr txBox="1">
              <a:spLocks noChangeArrowheads="1"/>
            </p:cNvSpPr>
            <p:nvPr/>
          </p:nvSpPr>
          <p:spPr bwMode="auto">
            <a:xfrm>
              <a:off x="1451" y="867"/>
              <a:ext cx="3017"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时间      的积累效应         动量、冲量、动量定理和动量守恒定律。         </a:t>
              </a:r>
            </a:p>
          </p:txBody>
        </p:sp>
        <p:sp>
          <p:nvSpPr>
            <p:cNvPr id="1035" name="AutoShape 38"/>
            <p:cNvSpPr>
              <a:spLocks noChangeArrowheads="1"/>
            </p:cNvSpPr>
            <p:nvPr/>
          </p:nvSpPr>
          <p:spPr bwMode="auto">
            <a:xfrm>
              <a:off x="3674" y="981"/>
              <a:ext cx="454" cy="113"/>
            </a:xfrm>
            <a:prstGeom prst="rightArrow">
              <a:avLst>
                <a:gd name="adj1" fmla="val 50000"/>
                <a:gd name="adj2" fmla="val 100442"/>
              </a:avLst>
            </a:prstGeom>
            <a:solidFill>
              <a:srgbClr val="FF0066"/>
            </a:solidFill>
            <a:ln w="9525">
              <a:solidFill>
                <a:srgbClr val="FF00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44"/>
            <p:cNvGraphicFramePr>
              <a:graphicFrameLocks noChangeAspect="1"/>
            </p:cNvGraphicFramePr>
            <p:nvPr/>
          </p:nvGraphicFramePr>
          <p:xfrm>
            <a:off x="2268" y="890"/>
            <a:ext cx="173" cy="295"/>
          </p:xfrm>
          <a:graphic>
            <a:graphicData uri="http://schemas.openxmlformats.org/presentationml/2006/ole">
              <mc:AlternateContent xmlns:mc="http://schemas.openxmlformats.org/markup-compatibility/2006">
                <mc:Choice xmlns:v="urn:schemas-microsoft-com:vml" Requires="v">
                  <p:oleObj spid="_x0000_s155691" name="公式" r:id="rId5" imgW="88560" imgH="152280" progId="Equation.3">
                    <p:embed/>
                  </p:oleObj>
                </mc:Choice>
                <mc:Fallback>
                  <p:oleObj name="公式" r:id="rId5" imgW="88560" imgH="152280" progId="Equation.3">
                    <p:embed/>
                    <p:pic>
                      <p:nvPicPr>
                        <p:cNvPr id="1029"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 y="890"/>
                          <a:ext cx="17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7"/>
          <p:cNvGrpSpPr>
            <a:grpSpLocks/>
          </p:cNvGrpSpPr>
          <p:nvPr/>
        </p:nvGrpSpPr>
        <p:grpSpPr bwMode="auto">
          <a:xfrm>
            <a:off x="1655763" y="3357563"/>
            <a:ext cx="5473700" cy="1408112"/>
            <a:chOff x="1043" y="2115"/>
            <a:chExt cx="3448" cy="887"/>
          </a:xfrm>
        </p:grpSpPr>
        <p:graphicFrame>
          <p:nvGraphicFramePr>
            <p:cNvPr id="1026" name="Object 39"/>
            <p:cNvGraphicFramePr>
              <a:graphicFrameLocks noChangeAspect="1"/>
            </p:cNvGraphicFramePr>
            <p:nvPr/>
          </p:nvGraphicFramePr>
          <p:xfrm>
            <a:off x="1043" y="2115"/>
            <a:ext cx="404" cy="378"/>
          </p:xfrm>
          <a:graphic>
            <a:graphicData uri="http://schemas.openxmlformats.org/presentationml/2006/ole">
              <mc:AlternateContent xmlns:mc="http://schemas.openxmlformats.org/markup-compatibility/2006">
                <mc:Choice xmlns:v="urn:schemas-microsoft-com:vml" Requires="v">
                  <p:oleObj spid="_x0000_s155692" name="公式" r:id="rId7" imgW="203040" imgH="190440" progId="Equation.3">
                    <p:embed/>
                  </p:oleObj>
                </mc:Choice>
                <mc:Fallback>
                  <p:oleObj name="公式" r:id="rId7" imgW="203040" imgH="190440" progId="Equation.3">
                    <p:embed/>
                    <p:pic>
                      <p:nvPicPr>
                        <p:cNvPr id="1026"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 y="2115"/>
                          <a:ext cx="40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Text Box 40"/>
            <p:cNvSpPr txBox="1">
              <a:spLocks noChangeArrowheads="1"/>
            </p:cNvSpPr>
            <p:nvPr/>
          </p:nvSpPr>
          <p:spPr bwMode="auto">
            <a:xfrm>
              <a:off x="1474" y="2137"/>
              <a:ext cx="3017"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时间    的积累效应         角动量、冲量矩、角动量定理和角动量守恒定律。         </a:t>
              </a:r>
            </a:p>
          </p:txBody>
        </p:sp>
        <p:sp>
          <p:nvSpPr>
            <p:cNvPr id="1033" name="AutoShape 41"/>
            <p:cNvSpPr>
              <a:spLocks noChangeArrowheads="1"/>
            </p:cNvSpPr>
            <p:nvPr/>
          </p:nvSpPr>
          <p:spPr bwMode="auto">
            <a:xfrm>
              <a:off x="3583" y="2228"/>
              <a:ext cx="454" cy="113"/>
            </a:xfrm>
            <a:prstGeom prst="rightArrow">
              <a:avLst>
                <a:gd name="adj1" fmla="val 50000"/>
                <a:gd name="adj2" fmla="val 100442"/>
              </a:avLst>
            </a:prstGeom>
            <a:solidFill>
              <a:srgbClr val="FF0066"/>
            </a:solidFill>
            <a:ln w="9525">
              <a:solidFill>
                <a:srgbClr val="FF00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7" name="Object 45"/>
            <p:cNvGraphicFramePr>
              <a:graphicFrameLocks noChangeAspect="1"/>
            </p:cNvGraphicFramePr>
            <p:nvPr/>
          </p:nvGraphicFramePr>
          <p:xfrm>
            <a:off x="2245" y="2137"/>
            <a:ext cx="173" cy="295"/>
          </p:xfrm>
          <a:graphic>
            <a:graphicData uri="http://schemas.openxmlformats.org/presentationml/2006/ole">
              <mc:AlternateContent xmlns:mc="http://schemas.openxmlformats.org/markup-compatibility/2006">
                <mc:Choice xmlns:v="urn:schemas-microsoft-com:vml" Requires="v">
                  <p:oleObj spid="_x0000_s155693" name="公式" r:id="rId9" imgW="88560" imgH="152280" progId="Equation.3">
                    <p:embed/>
                  </p:oleObj>
                </mc:Choice>
                <mc:Fallback>
                  <p:oleObj name="公式" r:id="rId9" imgW="88560" imgH="152280" progId="Equation.3">
                    <p:embed/>
                    <p:pic>
                      <p:nvPicPr>
                        <p:cNvPr id="1027"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2137"/>
                          <a:ext cx="17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55613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0" y="836613"/>
            <a:ext cx="4373563" cy="1017587"/>
            <a:chOff x="99" y="1269"/>
            <a:chExt cx="2755" cy="641"/>
          </a:xfrm>
        </p:grpSpPr>
        <p:graphicFrame>
          <p:nvGraphicFramePr>
            <p:cNvPr id="4102" name="Object 6"/>
            <p:cNvGraphicFramePr>
              <a:graphicFrameLocks noChangeAspect="1"/>
            </p:cNvGraphicFramePr>
            <p:nvPr/>
          </p:nvGraphicFramePr>
          <p:xfrm>
            <a:off x="2026" y="1269"/>
            <a:ext cx="828" cy="641"/>
          </p:xfrm>
          <a:graphic>
            <a:graphicData uri="http://schemas.openxmlformats.org/presentationml/2006/ole">
              <mc:AlternateContent xmlns:mc="http://schemas.openxmlformats.org/markup-compatibility/2006">
                <mc:Choice xmlns:v="urn:schemas-microsoft-com:vml" Requires="v">
                  <p:oleObj spid="_x0000_s183338" name="公式" r:id="rId3" imgW="723600" imgH="558720" progId="Equation.3">
                    <p:embed/>
                  </p:oleObj>
                </mc:Choice>
                <mc:Fallback>
                  <p:oleObj name="公式" r:id="rId3" imgW="723600" imgH="558720" progId="Equation.3">
                    <p:embed/>
                    <p:pic>
                      <p:nvPicPr>
                        <p:cNvPr id="41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6" y="1269"/>
                          <a:ext cx="828" cy="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4" name="Text Box 7"/>
            <p:cNvSpPr txBox="1">
              <a:spLocks noChangeArrowheads="1"/>
            </p:cNvSpPr>
            <p:nvPr/>
          </p:nvSpPr>
          <p:spPr bwMode="auto">
            <a:xfrm>
              <a:off x="99" y="1364"/>
              <a:ext cx="21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的速度</a:t>
              </a:r>
            </a:p>
          </p:txBody>
        </p:sp>
      </p:grpSp>
      <p:graphicFrame>
        <p:nvGraphicFramePr>
          <p:cNvPr id="156680" name="Object 8"/>
          <p:cNvGraphicFramePr>
            <a:graphicFrameLocks noChangeAspect="1"/>
          </p:cNvGraphicFramePr>
          <p:nvPr/>
        </p:nvGraphicFramePr>
        <p:xfrm>
          <a:off x="4638675" y="765175"/>
          <a:ext cx="2036763" cy="1054100"/>
        </p:xfrm>
        <a:graphic>
          <a:graphicData uri="http://schemas.openxmlformats.org/presentationml/2006/ole">
            <mc:AlternateContent xmlns:mc="http://schemas.openxmlformats.org/markup-compatibility/2006">
              <mc:Choice xmlns:v="urn:schemas-microsoft-com:vml" Requires="v">
                <p:oleObj spid="_x0000_s183339" name="公式" r:id="rId5" imgW="761760" imgH="393480" progId="Equation.3">
                  <p:embed/>
                </p:oleObj>
              </mc:Choice>
              <mc:Fallback>
                <p:oleObj name="公式" r:id="rId5" imgW="761760" imgH="393480" progId="Equation.3">
                  <p:embed/>
                  <p:pic>
                    <p:nvPicPr>
                      <p:cNvPr id="15668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675" y="765175"/>
                        <a:ext cx="2036763"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
          <p:cNvGrpSpPr>
            <a:grpSpLocks/>
          </p:cNvGrpSpPr>
          <p:nvPr/>
        </p:nvGrpSpPr>
        <p:grpSpPr bwMode="auto">
          <a:xfrm>
            <a:off x="34925" y="2060575"/>
            <a:ext cx="4464050" cy="669925"/>
            <a:chOff x="469" y="2360"/>
            <a:chExt cx="2812" cy="422"/>
          </a:xfrm>
        </p:grpSpPr>
        <p:graphicFrame>
          <p:nvGraphicFramePr>
            <p:cNvPr id="4101" name="Object 10"/>
            <p:cNvGraphicFramePr>
              <a:graphicFrameLocks noChangeAspect="1"/>
            </p:cNvGraphicFramePr>
            <p:nvPr/>
          </p:nvGraphicFramePr>
          <p:xfrm>
            <a:off x="2364" y="2360"/>
            <a:ext cx="917" cy="422"/>
          </p:xfrm>
          <a:graphic>
            <a:graphicData uri="http://schemas.openxmlformats.org/presentationml/2006/ole">
              <mc:AlternateContent xmlns:mc="http://schemas.openxmlformats.org/markup-compatibility/2006">
                <mc:Choice xmlns:v="urn:schemas-microsoft-com:vml" Requires="v">
                  <p:oleObj spid="_x0000_s183340" name="公式" r:id="rId7" imgW="799920" imgH="368280" progId="Equation.3">
                    <p:embed/>
                  </p:oleObj>
                </mc:Choice>
                <mc:Fallback>
                  <p:oleObj name="公式" r:id="rId7" imgW="799920" imgH="368280" progId="Equation.3">
                    <p:embed/>
                    <p:pic>
                      <p:nvPicPr>
                        <p:cNvPr id="410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4" y="2360"/>
                          <a:ext cx="917"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3" name="Text Box 11"/>
            <p:cNvSpPr txBox="1">
              <a:spLocks noChangeArrowheads="1"/>
            </p:cNvSpPr>
            <p:nvPr/>
          </p:nvSpPr>
          <p:spPr bwMode="auto">
            <a:xfrm>
              <a:off x="469" y="2370"/>
              <a:ext cx="20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的动量</a:t>
              </a:r>
            </a:p>
          </p:txBody>
        </p:sp>
      </p:grpSp>
      <p:graphicFrame>
        <p:nvGraphicFramePr>
          <p:cNvPr id="156684" name="Object 12"/>
          <p:cNvGraphicFramePr>
            <a:graphicFrameLocks noChangeAspect="1"/>
          </p:cNvGraphicFramePr>
          <p:nvPr/>
        </p:nvGraphicFramePr>
        <p:xfrm>
          <a:off x="4730750" y="1957388"/>
          <a:ext cx="2981325" cy="830262"/>
        </p:xfrm>
        <a:graphic>
          <a:graphicData uri="http://schemas.openxmlformats.org/presentationml/2006/ole">
            <mc:AlternateContent xmlns:mc="http://schemas.openxmlformats.org/markup-compatibility/2006">
              <mc:Choice xmlns:v="urn:schemas-microsoft-com:vml" Requires="v">
                <p:oleObj spid="_x0000_s183341" name="公式" r:id="rId9" imgW="1638000" imgH="457200" progId="Equation.3">
                  <p:embed/>
                </p:oleObj>
              </mc:Choice>
              <mc:Fallback>
                <p:oleObj name="公式" r:id="rId9" imgW="1638000" imgH="457200" progId="Equation.3">
                  <p:embed/>
                  <p:pic>
                    <p:nvPicPr>
                      <p:cNvPr id="15668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0750" y="1957388"/>
                        <a:ext cx="29813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4"/>
          <p:cNvGrpSpPr>
            <a:grpSpLocks/>
          </p:cNvGrpSpPr>
          <p:nvPr/>
        </p:nvGrpSpPr>
        <p:grpSpPr bwMode="auto">
          <a:xfrm>
            <a:off x="179388" y="4819650"/>
            <a:ext cx="7043737" cy="1057275"/>
            <a:chOff x="128" y="3502"/>
            <a:chExt cx="4437" cy="666"/>
          </a:xfrm>
        </p:grpSpPr>
        <p:graphicFrame>
          <p:nvGraphicFramePr>
            <p:cNvPr id="4100" name="Object 15"/>
            <p:cNvGraphicFramePr>
              <a:graphicFrameLocks noChangeAspect="1"/>
            </p:cNvGraphicFramePr>
            <p:nvPr/>
          </p:nvGraphicFramePr>
          <p:xfrm>
            <a:off x="2354" y="3502"/>
            <a:ext cx="2211" cy="666"/>
          </p:xfrm>
          <a:graphic>
            <a:graphicData uri="http://schemas.openxmlformats.org/presentationml/2006/ole">
              <mc:AlternateContent xmlns:mc="http://schemas.openxmlformats.org/markup-compatibility/2006">
                <mc:Choice xmlns:v="urn:schemas-microsoft-com:vml" Requires="v">
                  <p:oleObj spid="_x0000_s183342" name="公式" r:id="rId11" imgW="1854000" imgH="558720" progId="Equation.3">
                    <p:embed/>
                  </p:oleObj>
                </mc:Choice>
                <mc:Fallback>
                  <p:oleObj name="公式" r:id="rId11" imgW="1854000" imgH="558720" progId="Equation.3">
                    <p:embed/>
                    <p:pic>
                      <p:nvPicPr>
                        <p:cNvPr id="410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4" y="3502"/>
                          <a:ext cx="2211" cy="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2" name="Text Box 16"/>
            <p:cNvSpPr txBox="1">
              <a:spLocks noChangeArrowheads="1"/>
            </p:cNvSpPr>
            <p:nvPr/>
          </p:nvSpPr>
          <p:spPr bwMode="auto">
            <a:xfrm>
              <a:off x="128" y="3626"/>
              <a:ext cx="25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4</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的加速度</a:t>
              </a:r>
            </a:p>
          </p:txBody>
        </p:sp>
      </p:grpSp>
      <p:grpSp>
        <p:nvGrpSpPr>
          <p:cNvPr id="5" name="Group 17"/>
          <p:cNvGrpSpPr>
            <a:grpSpLocks/>
          </p:cNvGrpSpPr>
          <p:nvPr/>
        </p:nvGrpSpPr>
        <p:grpSpPr bwMode="auto">
          <a:xfrm>
            <a:off x="28575" y="3159125"/>
            <a:ext cx="8720138" cy="1349375"/>
            <a:chOff x="121" y="3354"/>
            <a:chExt cx="5510" cy="850"/>
          </a:xfrm>
        </p:grpSpPr>
        <p:sp>
          <p:nvSpPr>
            <p:cNvPr id="4110" name="Text Box 18"/>
            <p:cNvSpPr txBox="1">
              <a:spLocks noChangeArrowheads="1"/>
            </p:cNvSpPr>
            <p:nvPr/>
          </p:nvSpPr>
          <p:spPr bwMode="auto">
            <a:xfrm>
              <a:off x="137" y="3354"/>
              <a:ext cx="5468"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25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993300"/>
                  </a:solidFill>
                  <a:effectLst/>
                  <a:uLnTx/>
                  <a:uFillTx/>
                  <a:latin typeface="黑体" panose="02010609060101010101" pitchFamily="49" charset="-122"/>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rPr>
                <a:t>在任何参考系中，质心的动量都等于质点系的总动量。</a:t>
              </a:r>
            </a:p>
          </p:txBody>
        </p:sp>
        <p:sp>
          <p:nvSpPr>
            <p:cNvPr id="4111" name="Rectangle 19"/>
            <p:cNvSpPr>
              <a:spLocks noChangeArrowheads="1"/>
            </p:cNvSpPr>
            <p:nvPr/>
          </p:nvSpPr>
          <p:spPr bwMode="auto">
            <a:xfrm>
              <a:off x="121" y="3396"/>
              <a:ext cx="5510"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23"/>
          <p:cNvGrpSpPr>
            <a:grpSpLocks/>
          </p:cNvGrpSpPr>
          <p:nvPr/>
        </p:nvGrpSpPr>
        <p:grpSpPr bwMode="auto">
          <a:xfrm>
            <a:off x="388938" y="3086100"/>
            <a:ext cx="1368425" cy="722313"/>
            <a:chOff x="340" y="1706"/>
            <a:chExt cx="862" cy="455"/>
          </a:xfrm>
        </p:grpSpPr>
        <p:sp>
          <p:nvSpPr>
            <p:cNvPr id="4108" name="AutoShape 21"/>
            <p:cNvSpPr>
              <a:spLocks noChangeArrowheads="1"/>
            </p:cNvSpPr>
            <p:nvPr/>
          </p:nvSpPr>
          <p:spPr bwMode="auto">
            <a:xfrm>
              <a:off x="340" y="1706"/>
              <a:ext cx="862" cy="455"/>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9" name="Text Box 22"/>
            <p:cNvSpPr txBox="1">
              <a:spLocks noChangeArrowheads="1"/>
            </p:cNvSpPr>
            <p:nvPr/>
          </p:nvSpPr>
          <p:spPr bwMode="auto">
            <a:xfrm>
              <a:off x="521" y="1797"/>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spTree>
    <p:extLst>
      <p:ext uri="{BB962C8B-B14F-4D97-AF65-F5344CB8AC3E}">
        <p14:creationId xmlns:p14="http://schemas.microsoft.com/office/powerpoint/2010/main" val="2926051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56680"/>
                                        </p:tgtEl>
                                        <p:attrNameLst>
                                          <p:attrName>style.visibility</p:attrName>
                                        </p:attrNameLst>
                                      </p:cBhvr>
                                      <p:to>
                                        <p:strVal val="visible"/>
                                      </p:to>
                                    </p:set>
                                    <p:animEffect transition="in" filter="wipe(left)">
                                      <p:cBhvr>
                                        <p:cTn id="11" dur="500"/>
                                        <p:tgtEl>
                                          <p:spTgt spid="1566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56684"/>
                                        </p:tgtEl>
                                        <p:attrNameLst>
                                          <p:attrName>style.visibility</p:attrName>
                                        </p:attrNameLst>
                                      </p:cBhvr>
                                      <p:to>
                                        <p:strVal val="visible"/>
                                      </p:to>
                                    </p:set>
                                    <p:animEffect transition="in" filter="wipe(left)">
                                      <p:cBhvr>
                                        <p:cTn id="20" dur="500"/>
                                        <p:tgtEl>
                                          <p:spTgt spid="1566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1"/>
          <p:cNvGraphicFramePr>
            <a:graphicFrameLocks noChangeAspect="1"/>
          </p:cNvGraphicFramePr>
          <p:nvPr/>
        </p:nvGraphicFramePr>
        <p:xfrm>
          <a:off x="2490788" y="2671763"/>
          <a:ext cx="112712" cy="214312"/>
        </p:xfrm>
        <a:graphic>
          <a:graphicData uri="http://schemas.openxmlformats.org/presentationml/2006/ole">
            <mc:AlternateContent xmlns:mc="http://schemas.openxmlformats.org/markup-compatibility/2006">
              <mc:Choice xmlns:v="urn:schemas-microsoft-com:vml" Requires="v">
                <p:oleObj spid="_x0000_s184458" name="公式" r:id="rId3" imgW="114120" imgH="215640" progId="Equation.3">
                  <p:embed/>
                </p:oleObj>
              </mc:Choice>
              <mc:Fallback>
                <p:oleObj name="公式" r:id="rId3" imgW="114120" imgH="215640" progId="Equation.3">
                  <p:embed/>
                  <p:pic>
                    <p:nvPicPr>
                      <p:cNvPr id="5122"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788" y="2671763"/>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2"/>
          <p:cNvGrpSpPr>
            <a:grpSpLocks/>
          </p:cNvGrpSpPr>
          <p:nvPr/>
        </p:nvGrpSpPr>
        <p:grpSpPr bwMode="auto">
          <a:xfrm>
            <a:off x="0" y="476250"/>
            <a:ext cx="8202613" cy="1887538"/>
            <a:chOff x="161" y="622"/>
            <a:chExt cx="5063" cy="1189"/>
          </a:xfrm>
        </p:grpSpPr>
        <p:sp>
          <p:nvSpPr>
            <p:cNvPr id="5177" name="Text Box 33"/>
            <p:cNvSpPr txBox="1">
              <a:spLocks noChangeArrowheads="1"/>
            </p:cNvSpPr>
            <p:nvPr/>
          </p:nvSpPr>
          <p:spPr bwMode="auto">
            <a:xfrm>
              <a:off x="3703" y="1229"/>
              <a:ext cx="15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惯性系）</a:t>
              </a:r>
            </a:p>
          </p:txBody>
        </p:sp>
        <p:sp>
          <p:nvSpPr>
            <p:cNvPr id="5178" name="Rectangle 34"/>
            <p:cNvSpPr>
              <a:spLocks noChangeArrowheads="1"/>
            </p:cNvSpPr>
            <p:nvPr/>
          </p:nvSpPr>
          <p:spPr bwMode="auto">
            <a:xfrm>
              <a:off x="161" y="622"/>
              <a:ext cx="21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质心运动定理</a:t>
              </a:r>
            </a:p>
          </p:txBody>
        </p:sp>
        <p:graphicFrame>
          <p:nvGraphicFramePr>
            <p:cNvPr id="5138" name="Object 35"/>
            <p:cNvGraphicFramePr>
              <a:graphicFrameLocks noChangeAspect="1"/>
            </p:cNvGraphicFramePr>
            <p:nvPr/>
          </p:nvGraphicFramePr>
          <p:xfrm>
            <a:off x="2184" y="1126"/>
            <a:ext cx="1503" cy="685"/>
          </p:xfrm>
          <a:graphic>
            <a:graphicData uri="http://schemas.openxmlformats.org/presentationml/2006/ole">
              <mc:AlternateContent xmlns:mc="http://schemas.openxmlformats.org/markup-compatibility/2006">
                <mc:Choice xmlns:v="urn:schemas-microsoft-com:vml" Requires="v">
                  <p:oleObj spid="_x0000_s184459" name="Equation" r:id="rId5" imgW="1307880" imgH="596880" progId="Equation.3">
                    <p:embed/>
                  </p:oleObj>
                </mc:Choice>
                <mc:Fallback>
                  <p:oleObj name="Equation" r:id="rId5" imgW="1307880" imgH="596880" progId="Equation.3">
                    <p:embed/>
                    <p:pic>
                      <p:nvPicPr>
                        <p:cNvPr id="5138"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 y="1126"/>
                          <a:ext cx="1503" cy="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9" name="Rectangle 36"/>
            <p:cNvSpPr>
              <a:spLocks noChangeArrowheads="1"/>
            </p:cNvSpPr>
            <p:nvPr/>
          </p:nvSpPr>
          <p:spPr bwMode="auto">
            <a:xfrm>
              <a:off x="2054" y="1102"/>
              <a:ext cx="1754"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877" name="Rectangle 37"/>
          <p:cNvSpPr>
            <a:spLocks noChangeArrowheads="1"/>
          </p:cNvSpPr>
          <p:nvPr/>
        </p:nvSpPr>
        <p:spPr bwMode="auto">
          <a:xfrm>
            <a:off x="900113" y="4365625"/>
            <a:ext cx="2774950" cy="608013"/>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华文新魏" panose="02010800040101010101" pitchFamily="2" charset="-122"/>
                <a:cs typeface="+mn-cs"/>
              </a:rPr>
              <a:t>和内力为零！</a:t>
            </a:r>
          </a:p>
        </p:txBody>
      </p:sp>
      <p:grpSp>
        <p:nvGrpSpPr>
          <p:cNvPr id="3" name="Group 38"/>
          <p:cNvGrpSpPr>
            <a:grpSpLocks/>
          </p:cNvGrpSpPr>
          <p:nvPr/>
        </p:nvGrpSpPr>
        <p:grpSpPr bwMode="auto">
          <a:xfrm>
            <a:off x="4211638" y="2133600"/>
            <a:ext cx="3859212" cy="3341688"/>
            <a:chOff x="2751" y="1992"/>
            <a:chExt cx="2431" cy="2105"/>
          </a:xfrm>
        </p:grpSpPr>
        <p:sp>
          <p:nvSpPr>
            <p:cNvPr id="5167" name="AutoShape 39"/>
            <p:cNvSpPr>
              <a:spLocks noChangeArrowheads="1"/>
            </p:cNvSpPr>
            <p:nvPr/>
          </p:nvSpPr>
          <p:spPr bwMode="auto">
            <a:xfrm>
              <a:off x="2751" y="2371"/>
              <a:ext cx="481" cy="420"/>
            </a:xfrm>
            <a:prstGeom prst="rightArrow">
              <a:avLst>
                <a:gd name="adj1" fmla="val 37620"/>
                <a:gd name="adj2" fmla="val 49049"/>
              </a:avLst>
            </a:prstGeom>
            <a:solidFill>
              <a:srgbClr val="FF0000"/>
            </a:solidFill>
            <a:ln w="57150">
              <a:solidFill>
                <a:srgbClr val="0000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8" name="Line 40"/>
            <p:cNvSpPr>
              <a:spLocks noChangeShapeType="1"/>
            </p:cNvSpPr>
            <p:nvPr/>
          </p:nvSpPr>
          <p:spPr bwMode="auto">
            <a:xfrm flipV="1">
              <a:off x="3971" y="2118"/>
              <a:ext cx="458" cy="608"/>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9" name="Line 41"/>
            <p:cNvSpPr>
              <a:spLocks noChangeShapeType="1"/>
            </p:cNvSpPr>
            <p:nvPr/>
          </p:nvSpPr>
          <p:spPr bwMode="auto">
            <a:xfrm flipH="1" flipV="1">
              <a:off x="3709" y="2361"/>
              <a:ext cx="252" cy="342"/>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0" name="Oval 42"/>
            <p:cNvSpPr>
              <a:spLocks noChangeArrowheads="1"/>
            </p:cNvSpPr>
            <p:nvPr/>
          </p:nvSpPr>
          <p:spPr bwMode="auto">
            <a:xfrm>
              <a:off x="3932" y="2681"/>
              <a:ext cx="78" cy="78"/>
            </a:xfrm>
            <a:prstGeom prst="ellipse">
              <a:avLst/>
            </a:prstGeom>
            <a:solidFill>
              <a:srgbClr val="993300"/>
            </a:solidFill>
            <a:ln w="9525">
              <a:solidFill>
                <a:srgbClr val="0000CC"/>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2" name="Object 43"/>
            <p:cNvGraphicFramePr>
              <a:graphicFrameLocks noChangeAspect="1"/>
            </p:cNvGraphicFramePr>
            <p:nvPr/>
          </p:nvGraphicFramePr>
          <p:xfrm>
            <a:off x="3850" y="2754"/>
            <a:ext cx="254" cy="201"/>
          </p:xfrm>
          <a:graphic>
            <a:graphicData uri="http://schemas.openxmlformats.org/presentationml/2006/ole">
              <mc:AlternateContent xmlns:mc="http://schemas.openxmlformats.org/markup-compatibility/2006">
                <mc:Choice xmlns:v="urn:schemas-microsoft-com:vml" Requires="v">
                  <p:oleObj spid="_x0000_s184460" name="公式" r:id="rId7" imgW="177480" imgH="139680" progId="Equation.3">
                    <p:embed/>
                  </p:oleObj>
                </mc:Choice>
                <mc:Fallback>
                  <p:oleObj name="公式" r:id="rId7" imgW="177480" imgH="139680" progId="Equation.3">
                    <p:embed/>
                    <p:pic>
                      <p:nvPicPr>
                        <p:cNvPr id="5132"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0" y="2754"/>
                          <a:ext cx="254"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3" name="Object 44"/>
            <p:cNvGraphicFramePr>
              <a:graphicFrameLocks noChangeAspect="1"/>
            </p:cNvGraphicFramePr>
            <p:nvPr/>
          </p:nvGraphicFramePr>
          <p:xfrm>
            <a:off x="3571" y="2139"/>
            <a:ext cx="236" cy="290"/>
          </p:xfrm>
          <a:graphic>
            <a:graphicData uri="http://schemas.openxmlformats.org/presentationml/2006/ole">
              <mc:AlternateContent xmlns:mc="http://schemas.openxmlformats.org/markup-compatibility/2006">
                <mc:Choice xmlns:v="urn:schemas-microsoft-com:vml" Requires="v">
                  <p:oleObj spid="_x0000_s184461" name="Equation" r:id="rId9" imgW="164880" imgH="203040" progId="Equation.3">
                    <p:embed/>
                  </p:oleObj>
                </mc:Choice>
                <mc:Fallback>
                  <p:oleObj name="Equation" r:id="rId9" imgW="164880" imgH="203040" progId="Equation.3">
                    <p:embed/>
                    <p:pic>
                      <p:nvPicPr>
                        <p:cNvPr id="5133"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 y="2139"/>
                          <a:ext cx="23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1" name="Text Box 45"/>
            <p:cNvSpPr txBox="1">
              <a:spLocks noChangeArrowheads="1"/>
            </p:cNvSpPr>
            <p:nvPr/>
          </p:nvSpPr>
          <p:spPr bwMode="auto">
            <a:xfrm>
              <a:off x="4055" y="2667"/>
              <a:ext cx="7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质心</a:t>
              </a:r>
              <a:endParaRPr kumimoji="1" lang="zh-CN" altLang="en-US" sz="32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endParaRPr>
            </a:p>
          </p:txBody>
        </p:sp>
        <p:grpSp>
          <p:nvGrpSpPr>
            <p:cNvPr id="5172" name="Group 46"/>
            <p:cNvGrpSpPr>
              <a:grpSpLocks/>
            </p:cNvGrpSpPr>
            <p:nvPr/>
          </p:nvGrpSpPr>
          <p:grpSpPr bwMode="auto">
            <a:xfrm>
              <a:off x="3302" y="3020"/>
              <a:ext cx="1880" cy="1077"/>
              <a:chOff x="3302" y="3020"/>
              <a:chExt cx="1880" cy="1077"/>
            </a:xfrm>
          </p:grpSpPr>
          <p:graphicFrame>
            <p:nvGraphicFramePr>
              <p:cNvPr id="5135" name="Object 47"/>
              <p:cNvGraphicFramePr>
                <a:graphicFrameLocks noChangeAspect="1"/>
              </p:cNvGraphicFramePr>
              <p:nvPr/>
            </p:nvGraphicFramePr>
            <p:xfrm>
              <a:off x="3306" y="3020"/>
              <a:ext cx="1770" cy="371"/>
            </p:xfrm>
            <a:graphic>
              <a:graphicData uri="http://schemas.openxmlformats.org/presentationml/2006/ole">
                <mc:AlternateContent xmlns:mc="http://schemas.openxmlformats.org/markup-compatibility/2006">
                  <mc:Choice xmlns:v="urn:schemas-microsoft-com:vml" Requires="v">
                    <p:oleObj spid="_x0000_s184462" name="公式" r:id="rId11" imgW="1193760" imgH="228600" progId="Equation.3">
                      <p:embed/>
                    </p:oleObj>
                  </mc:Choice>
                  <mc:Fallback>
                    <p:oleObj name="公式" r:id="rId11" imgW="1193760" imgH="228600" progId="Equation.3">
                      <p:embed/>
                      <p:pic>
                        <p:nvPicPr>
                          <p:cNvPr id="5135"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6" y="3020"/>
                            <a:ext cx="1770"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48"/>
              <p:cNvGraphicFramePr>
                <a:graphicFrameLocks noChangeAspect="1"/>
              </p:cNvGraphicFramePr>
              <p:nvPr/>
            </p:nvGraphicFramePr>
            <p:xfrm>
              <a:off x="3302" y="3325"/>
              <a:ext cx="1714" cy="396"/>
            </p:xfrm>
            <a:graphic>
              <a:graphicData uri="http://schemas.openxmlformats.org/presentationml/2006/ole">
                <mc:AlternateContent xmlns:mc="http://schemas.openxmlformats.org/markup-compatibility/2006">
                  <mc:Choice xmlns:v="urn:schemas-microsoft-com:vml" Requires="v">
                    <p:oleObj spid="_x0000_s184463" name="公式" r:id="rId13" imgW="1143000" imgH="253800" progId="Equation.3">
                      <p:embed/>
                    </p:oleObj>
                  </mc:Choice>
                  <mc:Fallback>
                    <p:oleObj name="公式" r:id="rId13" imgW="1143000" imgH="253800" progId="Equation.3">
                      <p:embed/>
                      <p:pic>
                        <p:nvPicPr>
                          <p:cNvPr id="5136"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2" y="3325"/>
                            <a:ext cx="1714"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73" name="Group 49"/>
              <p:cNvGrpSpPr>
                <a:grpSpLocks/>
              </p:cNvGrpSpPr>
              <p:nvPr/>
            </p:nvGrpSpPr>
            <p:grpSpPr bwMode="auto">
              <a:xfrm>
                <a:off x="3351" y="3704"/>
                <a:ext cx="1831" cy="393"/>
                <a:chOff x="1200" y="758"/>
                <a:chExt cx="1848" cy="343"/>
              </a:xfrm>
            </p:grpSpPr>
            <p:graphicFrame>
              <p:nvGraphicFramePr>
                <p:cNvPr id="5137" name="Object 50"/>
                <p:cNvGraphicFramePr>
                  <a:graphicFrameLocks noChangeAspect="1"/>
                </p:cNvGraphicFramePr>
                <p:nvPr/>
              </p:nvGraphicFramePr>
              <p:xfrm>
                <a:off x="1200" y="758"/>
                <a:ext cx="1590" cy="343"/>
              </p:xfrm>
              <a:graphic>
                <a:graphicData uri="http://schemas.openxmlformats.org/presentationml/2006/ole">
                  <mc:AlternateContent xmlns:mc="http://schemas.openxmlformats.org/markup-compatibility/2006">
                    <mc:Choice xmlns:v="urn:schemas-microsoft-com:vml" Requires="v">
                      <p:oleObj spid="_x0000_s184464" name="Equation" r:id="rId15" imgW="1104840" imgH="241200" progId="Equation.DSMT4">
                        <p:embed/>
                      </p:oleObj>
                    </mc:Choice>
                    <mc:Fallback>
                      <p:oleObj name="Equation" r:id="rId15" imgW="1104840" imgH="241200" progId="Equation.DSMT4">
                        <p:embed/>
                        <p:pic>
                          <p:nvPicPr>
                            <p:cNvPr id="5137"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758"/>
                              <a:ext cx="1590"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4" name="Text Box 51"/>
                <p:cNvSpPr txBox="1">
                  <a:spLocks noChangeArrowheads="1"/>
                </p:cNvSpPr>
                <p:nvPr/>
              </p:nvSpPr>
              <p:spPr bwMode="auto">
                <a:xfrm>
                  <a:off x="2724" y="894"/>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p>
              </p:txBody>
            </p:sp>
            <p:sp>
              <p:nvSpPr>
                <p:cNvPr id="5175" name="Text Box 52"/>
                <p:cNvSpPr txBox="1">
                  <a:spLocks noChangeArrowheads="1"/>
                </p:cNvSpPr>
                <p:nvPr/>
              </p:nvSpPr>
              <p:spPr bwMode="auto">
                <a:xfrm>
                  <a:off x="2226" y="894"/>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p>
              </p:txBody>
            </p:sp>
            <p:sp>
              <p:nvSpPr>
                <p:cNvPr id="5176" name="Text Box 53"/>
                <p:cNvSpPr txBox="1">
                  <a:spLocks noChangeArrowheads="1"/>
                </p:cNvSpPr>
                <p:nvPr/>
              </p:nvSpPr>
              <p:spPr bwMode="auto">
                <a:xfrm>
                  <a:off x="1722" y="894"/>
                  <a:ext cx="32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6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p>
              </p:txBody>
            </p:sp>
          </p:grpSp>
        </p:grpSp>
        <p:graphicFrame>
          <p:nvGraphicFramePr>
            <p:cNvPr id="5134" name="Object 54"/>
            <p:cNvGraphicFramePr>
              <a:graphicFrameLocks noChangeAspect="1"/>
            </p:cNvGraphicFramePr>
            <p:nvPr/>
          </p:nvGraphicFramePr>
          <p:xfrm>
            <a:off x="4381" y="1992"/>
            <a:ext cx="252" cy="310"/>
          </p:xfrm>
          <a:graphic>
            <a:graphicData uri="http://schemas.openxmlformats.org/presentationml/2006/ole">
              <mc:AlternateContent xmlns:mc="http://schemas.openxmlformats.org/markup-compatibility/2006">
                <mc:Choice xmlns:v="urn:schemas-microsoft-com:vml" Requires="v">
                  <p:oleObj spid="_x0000_s184465" name="公式" r:id="rId17" imgW="164880" imgH="203040" progId="Equation.3">
                    <p:embed/>
                  </p:oleObj>
                </mc:Choice>
                <mc:Fallback>
                  <p:oleObj name="公式" r:id="rId17" imgW="164880" imgH="203040" progId="Equation.3">
                    <p:embed/>
                    <p:pic>
                      <p:nvPicPr>
                        <p:cNvPr id="5134"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81" y="1992"/>
                          <a:ext cx="252"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95" name="Rectangle 55"/>
          <p:cNvSpPr>
            <a:spLocks noChangeArrowheads="1"/>
          </p:cNvSpPr>
          <p:nvPr/>
        </p:nvSpPr>
        <p:spPr bwMode="auto">
          <a:xfrm>
            <a:off x="323850" y="5445125"/>
            <a:ext cx="84232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25000"/>
              </a:lnSpc>
              <a:spcBef>
                <a:spcPct val="0"/>
              </a:spcBef>
              <a:spcAft>
                <a:spcPct val="0"/>
              </a:spcAft>
              <a:buClrTx/>
              <a:buSzTx/>
              <a:buFont typeface="Monotype Sorts" pitchFamily="2" charset="2"/>
              <a:buNone/>
              <a:tabLst/>
              <a:defRPr/>
            </a:pPr>
            <a:r>
              <a:rPr kumimoji="1" lang="en-US" altLang="zh-CN" sz="3200" b="1" i="0" u="none" strike="noStrike" kern="1200" cap="none" spc="0" normalizeH="0" baseline="0" noProof="0" smtClean="0">
                <a:ln>
                  <a:noFill/>
                </a:ln>
                <a:solidFill>
                  <a:srgbClr val="993300"/>
                </a:solidFill>
                <a:effectLst/>
                <a:uLnTx/>
                <a:uFillTx/>
                <a:latin typeface="黑体" panose="02010609060101010101" pitchFamily="49" charset="-122"/>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n-cs"/>
              </a:rPr>
              <a:t>质心运动定理描述了物体质心的运动。体系的内力不影响质心的运动。</a:t>
            </a:r>
          </a:p>
        </p:txBody>
      </p:sp>
      <p:grpSp>
        <p:nvGrpSpPr>
          <p:cNvPr id="6" name="Group 56"/>
          <p:cNvGrpSpPr>
            <a:grpSpLocks/>
          </p:cNvGrpSpPr>
          <p:nvPr/>
        </p:nvGrpSpPr>
        <p:grpSpPr bwMode="auto">
          <a:xfrm>
            <a:off x="323850" y="5445125"/>
            <a:ext cx="1368425" cy="722313"/>
            <a:chOff x="340" y="1706"/>
            <a:chExt cx="862" cy="455"/>
          </a:xfrm>
        </p:grpSpPr>
        <p:sp>
          <p:nvSpPr>
            <p:cNvPr id="5165" name="AutoShape 57"/>
            <p:cNvSpPr>
              <a:spLocks noChangeArrowheads="1"/>
            </p:cNvSpPr>
            <p:nvPr/>
          </p:nvSpPr>
          <p:spPr bwMode="auto">
            <a:xfrm>
              <a:off x="340" y="1706"/>
              <a:ext cx="862" cy="455"/>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6" name="Text Box 58"/>
            <p:cNvSpPr txBox="1">
              <a:spLocks noChangeArrowheads="1"/>
            </p:cNvSpPr>
            <p:nvPr/>
          </p:nvSpPr>
          <p:spPr bwMode="auto">
            <a:xfrm>
              <a:off x="521" y="1797"/>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grpSp>
        <p:nvGrpSpPr>
          <p:cNvPr id="7" name="Group 62"/>
          <p:cNvGrpSpPr>
            <a:grpSpLocks/>
          </p:cNvGrpSpPr>
          <p:nvPr/>
        </p:nvGrpSpPr>
        <p:grpSpPr bwMode="auto">
          <a:xfrm>
            <a:off x="323850" y="1341438"/>
            <a:ext cx="3408363" cy="2711450"/>
            <a:chOff x="204" y="845"/>
            <a:chExt cx="2147" cy="1708"/>
          </a:xfrm>
        </p:grpSpPr>
        <p:grpSp>
          <p:nvGrpSpPr>
            <p:cNvPr id="5145" name="Group 5"/>
            <p:cNvGrpSpPr>
              <a:grpSpLocks/>
            </p:cNvGrpSpPr>
            <p:nvPr/>
          </p:nvGrpSpPr>
          <p:grpSpPr bwMode="auto">
            <a:xfrm>
              <a:off x="204" y="845"/>
              <a:ext cx="2147" cy="1708"/>
              <a:chOff x="1479" y="1254"/>
              <a:chExt cx="2147" cy="1708"/>
            </a:xfrm>
          </p:grpSpPr>
          <p:sp>
            <p:nvSpPr>
              <p:cNvPr id="5149" name="Line 6"/>
              <p:cNvSpPr>
                <a:spLocks noChangeShapeType="1"/>
              </p:cNvSpPr>
              <p:nvPr/>
            </p:nvSpPr>
            <p:spPr bwMode="auto">
              <a:xfrm flipV="1">
                <a:off x="2153" y="1645"/>
                <a:ext cx="16" cy="482"/>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0" name="Line 7"/>
              <p:cNvSpPr>
                <a:spLocks noChangeShapeType="1"/>
              </p:cNvSpPr>
              <p:nvPr/>
            </p:nvSpPr>
            <p:spPr bwMode="auto">
              <a:xfrm flipV="1">
                <a:off x="2541" y="1813"/>
                <a:ext cx="416" cy="416"/>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1" name="Freeform 8"/>
              <p:cNvSpPr>
                <a:spLocks/>
              </p:cNvSpPr>
              <p:nvPr/>
            </p:nvSpPr>
            <p:spPr bwMode="auto">
              <a:xfrm>
                <a:off x="1737" y="1837"/>
                <a:ext cx="1236" cy="1125"/>
              </a:xfrm>
              <a:custGeom>
                <a:avLst/>
                <a:gdLst>
                  <a:gd name="T0" fmla="*/ 320 w 2070"/>
                  <a:gd name="T1" fmla="*/ 62 h 2055"/>
                  <a:gd name="T2" fmla="*/ 512 w 2070"/>
                  <a:gd name="T3" fmla="*/ 30 h 2055"/>
                  <a:gd name="T4" fmla="*/ 696 w 2070"/>
                  <a:gd name="T5" fmla="*/ 6 h 2055"/>
                  <a:gd name="T6" fmla="*/ 1408 w 2070"/>
                  <a:gd name="T7" fmla="*/ 54 h 2055"/>
                  <a:gd name="T8" fmla="*/ 1464 w 2070"/>
                  <a:gd name="T9" fmla="*/ 78 h 2055"/>
                  <a:gd name="T10" fmla="*/ 1520 w 2070"/>
                  <a:gd name="T11" fmla="*/ 118 h 2055"/>
                  <a:gd name="T12" fmla="*/ 1600 w 2070"/>
                  <a:gd name="T13" fmla="*/ 142 h 2055"/>
                  <a:gd name="T14" fmla="*/ 1736 w 2070"/>
                  <a:gd name="T15" fmla="*/ 190 h 2055"/>
                  <a:gd name="T16" fmla="*/ 1800 w 2070"/>
                  <a:gd name="T17" fmla="*/ 270 h 2055"/>
                  <a:gd name="T18" fmla="*/ 1832 w 2070"/>
                  <a:gd name="T19" fmla="*/ 318 h 2055"/>
                  <a:gd name="T20" fmla="*/ 1848 w 2070"/>
                  <a:gd name="T21" fmla="*/ 342 h 2055"/>
                  <a:gd name="T22" fmla="*/ 1872 w 2070"/>
                  <a:gd name="T23" fmla="*/ 422 h 2055"/>
                  <a:gd name="T24" fmla="*/ 1880 w 2070"/>
                  <a:gd name="T25" fmla="*/ 486 h 2055"/>
                  <a:gd name="T26" fmla="*/ 1904 w 2070"/>
                  <a:gd name="T27" fmla="*/ 510 h 2055"/>
                  <a:gd name="T28" fmla="*/ 1912 w 2070"/>
                  <a:gd name="T29" fmla="*/ 542 h 2055"/>
                  <a:gd name="T30" fmla="*/ 1944 w 2070"/>
                  <a:gd name="T31" fmla="*/ 606 h 2055"/>
                  <a:gd name="T32" fmla="*/ 2008 w 2070"/>
                  <a:gd name="T33" fmla="*/ 814 h 2055"/>
                  <a:gd name="T34" fmla="*/ 2064 w 2070"/>
                  <a:gd name="T35" fmla="*/ 1310 h 2055"/>
                  <a:gd name="T36" fmla="*/ 2040 w 2070"/>
                  <a:gd name="T37" fmla="*/ 1622 h 2055"/>
                  <a:gd name="T38" fmla="*/ 1888 w 2070"/>
                  <a:gd name="T39" fmla="*/ 1750 h 2055"/>
                  <a:gd name="T40" fmla="*/ 1792 w 2070"/>
                  <a:gd name="T41" fmla="*/ 1870 h 2055"/>
                  <a:gd name="T42" fmla="*/ 1704 w 2070"/>
                  <a:gd name="T43" fmla="*/ 1982 h 2055"/>
                  <a:gd name="T44" fmla="*/ 1584 w 2070"/>
                  <a:gd name="T45" fmla="*/ 2046 h 2055"/>
                  <a:gd name="T46" fmla="*/ 1344 w 2070"/>
                  <a:gd name="T47" fmla="*/ 2038 h 2055"/>
                  <a:gd name="T48" fmla="*/ 1328 w 2070"/>
                  <a:gd name="T49" fmla="*/ 1990 h 2055"/>
                  <a:gd name="T50" fmla="*/ 1264 w 2070"/>
                  <a:gd name="T51" fmla="*/ 1974 h 2055"/>
                  <a:gd name="T52" fmla="*/ 1152 w 2070"/>
                  <a:gd name="T53" fmla="*/ 1822 h 2055"/>
                  <a:gd name="T54" fmla="*/ 1096 w 2070"/>
                  <a:gd name="T55" fmla="*/ 1742 h 2055"/>
                  <a:gd name="T56" fmla="*/ 1080 w 2070"/>
                  <a:gd name="T57" fmla="*/ 1694 h 2055"/>
                  <a:gd name="T58" fmla="*/ 1032 w 2070"/>
                  <a:gd name="T59" fmla="*/ 1686 h 2055"/>
                  <a:gd name="T60" fmla="*/ 976 w 2070"/>
                  <a:gd name="T61" fmla="*/ 1630 h 2055"/>
                  <a:gd name="T62" fmla="*/ 864 w 2070"/>
                  <a:gd name="T63" fmla="*/ 1526 h 2055"/>
                  <a:gd name="T64" fmla="*/ 792 w 2070"/>
                  <a:gd name="T65" fmla="*/ 1486 h 2055"/>
                  <a:gd name="T66" fmla="*/ 696 w 2070"/>
                  <a:gd name="T67" fmla="*/ 1414 h 2055"/>
                  <a:gd name="T68" fmla="*/ 600 w 2070"/>
                  <a:gd name="T69" fmla="*/ 1350 h 2055"/>
                  <a:gd name="T70" fmla="*/ 344 w 2070"/>
                  <a:gd name="T71" fmla="*/ 1158 h 2055"/>
                  <a:gd name="T72" fmla="*/ 280 w 2070"/>
                  <a:gd name="T73" fmla="*/ 1078 h 2055"/>
                  <a:gd name="T74" fmla="*/ 248 w 2070"/>
                  <a:gd name="T75" fmla="*/ 1014 h 2055"/>
                  <a:gd name="T76" fmla="*/ 216 w 2070"/>
                  <a:gd name="T77" fmla="*/ 982 h 2055"/>
                  <a:gd name="T78" fmla="*/ 184 w 2070"/>
                  <a:gd name="T79" fmla="*/ 918 h 2055"/>
                  <a:gd name="T80" fmla="*/ 128 w 2070"/>
                  <a:gd name="T81" fmla="*/ 886 h 2055"/>
                  <a:gd name="T82" fmla="*/ 120 w 2070"/>
                  <a:gd name="T83" fmla="*/ 838 h 2055"/>
                  <a:gd name="T84" fmla="*/ 96 w 2070"/>
                  <a:gd name="T85" fmla="*/ 814 h 2055"/>
                  <a:gd name="T86" fmla="*/ 40 w 2070"/>
                  <a:gd name="T87" fmla="*/ 718 h 2055"/>
                  <a:gd name="T88" fmla="*/ 16 w 2070"/>
                  <a:gd name="T89" fmla="*/ 622 h 2055"/>
                  <a:gd name="T90" fmla="*/ 0 w 2070"/>
                  <a:gd name="T91" fmla="*/ 574 h 2055"/>
                  <a:gd name="T92" fmla="*/ 88 w 2070"/>
                  <a:gd name="T93" fmla="*/ 262 h 2055"/>
                  <a:gd name="T94" fmla="*/ 104 w 2070"/>
                  <a:gd name="T95" fmla="*/ 238 h 2055"/>
                  <a:gd name="T96" fmla="*/ 128 w 2070"/>
                  <a:gd name="T97" fmla="*/ 222 h 2055"/>
                  <a:gd name="T98" fmla="*/ 184 w 2070"/>
                  <a:gd name="T99" fmla="*/ 150 h 2055"/>
                  <a:gd name="T100" fmla="*/ 232 w 2070"/>
                  <a:gd name="T101" fmla="*/ 118 h 2055"/>
                  <a:gd name="T102" fmla="*/ 280 w 2070"/>
                  <a:gd name="T103" fmla="*/ 102 h 2055"/>
                  <a:gd name="T104" fmla="*/ 296 w 2070"/>
                  <a:gd name="T105" fmla="*/ 78 h 2055"/>
                  <a:gd name="T106" fmla="*/ 320 w 2070"/>
                  <a:gd name="T107" fmla="*/ 62 h 205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070"/>
                  <a:gd name="T163" fmla="*/ 0 h 2055"/>
                  <a:gd name="T164" fmla="*/ 2070 w 2070"/>
                  <a:gd name="T165" fmla="*/ 2055 h 205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070" h="2055">
                    <a:moveTo>
                      <a:pt x="320" y="62"/>
                    </a:moveTo>
                    <a:cubicBezTo>
                      <a:pt x="378" y="43"/>
                      <a:pt x="450" y="39"/>
                      <a:pt x="512" y="30"/>
                    </a:cubicBezTo>
                    <a:cubicBezTo>
                      <a:pt x="603" y="0"/>
                      <a:pt x="543" y="15"/>
                      <a:pt x="696" y="6"/>
                    </a:cubicBezTo>
                    <a:cubicBezTo>
                      <a:pt x="957" y="11"/>
                      <a:pt x="1163" y="13"/>
                      <a:pt x="1408" y="54"/>
                    </a:cubicBezTo>
                    <a:cubicBezTo>
                      <a:pt x="1468" y="94"/>
                      <a:pt x="1392" y="47"/>
                      <a:pt x="1464" y="78"/>
                    </a:cubicBezTo>
                    <a:cubicBezTo>
                      <a:pt x="1503" y="95"/>
                      <a:pt x="1475" y="98"/>
                      <a:pt x="1520" y="118"/>
                    </a:cubicBezTo>
                    <a:cubicBezTo>
                      <a:pt x="1545" y="130"/>
                      <a:pt x="1574" y="133"/>
                      <a:pt x="1600" y="142"/>
                    </a:cubicBezTo>
                    <a:cubicBezTo>
                      <a:pt x="1642" y="174"/>
                      <a:pt x="1686" y="173"/>
                      <a:pt x="1736" y="190"/>
                    </a:cubicBezTo>
                    <a:cubicBezTo>
                      <a:pt x="1817" y="271"/>
                      <a:pt x="1761" y="205"/>
                      <a:pt x="1800" y="270"/>
                    </a:cubicBezTo>
                    <a:cubicBezTo>
                      <a:pt x="1810" y="286"/>
                      <a:pt x="1821" y="302"/>
                      <a:pt x="1832" y="318"/>
                    </a:cubicBezTo>
                    <a:cubicBezTo>
                      <a:pt x="1837" y="326"/>
                      <a:pt x="1848" y="342"/>
                      <a:pt x="1848" y="342"/>
                    </a:cubicBezTo>
                    <a:cubicBezTo>
                      <a:pt x="1856" y="369"/>
                      <a:pt x="1867" y="395"/>
                      <a:pt x="1872" y="422"/>
                    </a:cubicBezTo>
                    <a:cubicBezTo>
                      <a:pt x="1876" y="443"/>
                      <a:pt x="1873" y="466"/>
                      <a:pt x="1880" y="486"/>
                    </a:cubicBezTo>
                    <a:cubicBezTo>
                      <a:pt x="1884" y="497"/>
                      <a:pt x="1896" y="502"/>
                      <a:pt x="1904" y="510"/>
                    </a:cubicBezTo>
                    <a:cubicBezTo>
                      <a:pt x="1907" y="521"/>
                      <a:pt x="1908" y="532"/>
                      <a:pt x="1912" y="542"/>
                    </a:cubicBezTo>
                    <a:cubicBezTo>
                      <a:pt x="1921" y="564"/>
                      <a:pt x="1944" y="606"/>
                      <a:pt x="1944" y="606"/>
                    </a:cubicBezTo>
                    <a:cubicBezTo>
                      <a:pt x="1955" y="681"/>
                      <a:pt x="1995" y="740"/>
                      <a:pt x="2008" y="814"/>
                    </a:cubicBezTo>
                    <a:cubicBezTo>
                      <a:pt x="2038" y="978"/>
                      <a:pt x="2046" y="1145"/>
                      <a:pt x="2064" y="1310"/>
                    </a:cubicBezTo>
                    <a:cubicBezTo>
                      <a:pt x="2051" y="1412"/>
                      <a:pt x="2070" y="1524"/>
                      <a:pt x="2040" y="1622"/>
                    </a:cubicBezTo>
                    <a:cubicBezTo>
                      <a:pt x="2021" y="1684"/>
                      <a:pt x="1937" y="1718"/>
                      <a:pt x="1888" y="1750"/>
                    </a:cubicBezTo>
                    <a:cubicBezTo>
                      <a:pt x="1860" y="1792"/>
                      <a:pt x="1828" y="1834"/>
                      <a:pt x="1792" y="1870"/>
                    </a:cubicBezTo>
                    <a:cubicBezTo>
                      <a:pt x="1775" y="1920"/>
                      <a:pt x="1757" y="1964"/>
                      <a:pt x="1704" y="1982"/>
                    </a:cubicBezTo>
                    <a:cubicBezTo>
                      <a:pt x="1678" y="2022"/>
                      <a:pt x="1630" y="2038"/>
                      <a:pt x="1584" y="2046"/>
                    </a:cubicBezTo>
                    <a:cubicBezTo>
                      <a:pt x="1504" y="2043"/>
                      <a:pt x="1422" y="2055"/>
                      <a:pt x="1344" y="2038"/>
                    </a:cubicBezTo>
                    <a:cubicBezTo>
                      <a:pt x="1328" y="2034"/>
                      <a:pt x="1341" y="2001"/>
                      <a:pt x="1328" y="1990"/>
                    </a:cubicBezTo>
                    <a:cubicBezTo>
                      <a:pt x="1311" y="1976"/>
                      <a:pt x="1285" y="1979"/>
                      <a:pt x="1264" y="1974"/>
                    </a:cubicBezTo>
                    <a:cubicBezTo>
                      <a:pt x="1234" y="1915"/>
                      <a:pt x="1199" y="1869"/>
                      <a:pt x="1152" y="1822"/>
                    </a:cubicBezTo>
                    <a:cubicBezTo>
                      <a:pt x="1141" y="1788"/>
                      <a:pt x="1121" y="1767"/>
                      <a:pt x="1096" y="1742"/>
                    </a:cubicBezTo>
                    <a:cubicBezTo>
                      <a:pt x="1091" y="1726"/>
                      <a:pt x="1093" y="1705"/>
                      <a:pt x="1080" y="1694"/>
                    </a:cubicBezTo>
                    <a:cubicBezTo>
                      <a:pt x="1068" y="1683"/>
                      <a:pt x="1043" y="1697"/>
                      <a:pt x="1032" y="1686"/>
                    </a:cubicBezTo>
                    <a:cubicBezTo>
                      <a:pt x="957" y="1611"/>
                      <a:pt x="1104" y="1651"/>
                      <a:pt x="976" y="1630"/>
                    </a:cubicBezTo>
                    <a:cubicBezTo>
                      <a:pt x="928" y="1582"/>
                      <a:pt x="920" y="1572"/>
                      <a:pt x="864" y="1526"/>
                    </a:cubicBezTo>
                    <a:cubicBezTo>
                      <a:pt x="841" y="1507"/>
                      <a:pt x="814" y="1505"/>
                      <a:pt x="792" y="1486"/>
                    </a:cubicBezTo>
                    <a:cubicBezTo>
                      <a:pt x="759" y="1457"/>
                      <a:pt x="736" y="1434"/>
                      <a:pt x="696" y="1414"/>
                    </a:cubicBezTo>
                    <a:cubicBezTo>
                      <a:pt x="671" y="1377"/>
                      <a:pt x="634" y="1379"/>
                      <a:pt x="600" y="1350"/>
                    </a:cubicBezTo>
                    <a:cubicBezTo>
                      <a:pt x="518" y="1280"/>
                      <a:pt x="426" y="1227"/>
                      <a:pt x="344" y="1158"/>
                    </a:cubicBezTo>
                    <a:cubicBezTo>
                      <a:pt x="328" y="1144"/>
                      <a:pt x="292" y="1096"/>
                      <a:pt x="280" y="1078"/>
                    </a:cubicBezTo>
                    <a:cubicBezTo>
                      <a:pt x="267" y="1058"/>
                      <a:pt x="265" y="1031"/>
                      <a:pt x="248" y="1014"/>
                    </a:cubicBezTo>
                    <a:cubicBezTo>
                      <a:pt x="237" y="1003"/>
                      <a:pt x="224" y="995"/>
                      <a:pt x="216" y="982"/>
                    </a:cubicBezTo>
                    <a:cubicBezTo>
                      <a:pt x="203" y="962"/>
                      <a:pt x="200" y="936"/>
                      <a:pt x="184" y="918"/>
                    </a:cubicBezTo>
                    <a:cubicBezTo>
                      <a:pt x="169" y="902"/>
                      <a:pt x="147" y="897"/>
                      <a:pt x="128" y="886"/>
                    </a:cubicBezTo>
                    <a:cubicBezTo>
                      <a:pt x="125" y="870"/>
                      <a:pt x="127" y="853"/>
                      <a:pt x="120" y="838"/>
                    </a:cubicBezTo>
                    <a:cubicBezTo>
                      <a:pt x="115" y="828"/>
                      <a:pt x="103" y="823"/>
                      <a:pt x="96" y="814"/>
                    </a:cubicBezTo>
                    <a:cubicBezTo>
                      <a:pt x="70" y="780"/>
                      <a:pt x="62" y="752"/>
                      <a:pt x="40" y="718"/>
                    </a:cubicBezTo>
                    <a:cubicBezTo>
                      <a:pt x="32" y="686"/>
                      <a:pt x="25" y="654"/>
                      <a:pt x="16" y="622"/>
                    </a:cubicBezTo>
                    <a:cubicBezTo>
                      <a:pt x="12" y="606"/>
                      <a:pt x="0" y="574"/>
                      <a:pt x="0" y="574"/>
                    </a:cubicBezTo>
                    <a:cubicBezTo>
                      <a:pt x="4" y="499"/>
                      <a:pt x="6" y="317"/>
                      <a:pt x="88" y="262"/>
                    </a:cubicBezTo>
                    <a:cubicBezTo>
                      <a:pt x="93" y="254"/>
                      <a:pt x="97" y="245"/>
                      <a:pt x="104" y="238"/>
                    </a:cubicBezTo>
                    <a:cubicBezTo>
                      <a:pt x="111" y="231"/>
                      <a:pt x="122" y="229"/>
                      <a:pt x="128" y="222"/>
                    </a:cubicBezTo>
                    <a:cubicBezTo>
                      <a:pt x="165" y="180"/>
                      <a:pt x="147" y="179"/>
                      <a:pt x="184" y="150"/>
                    </a:cubicBezTo>
                    <a:cubicBezTo>
                      <a:pt x="199" y="138"/>
                      <a:pt x="214" y="124"/>
                      <a:pt x="232" y="118"/>
                    </a:cubicBezTo>
                    <a:cubicBezTo>
                      <a:pt x="248" y="113"/>
                      <a:pt x="280" y="102"/>
                      <a:pt x="280" y="102"/>
                    </a:cubicBezTo>
                    <a:cubicBezTo>
                      <a:pt x="285" y="94"/>
                      <a:pt x="288" y="84"/>
                      <a:pt x="296" y="78"/>
                    </a:cubicBezTo>
                    <a:cubicBezTo>
                      <a:pt x="323" y="57"/>
                      <a:pt x="320" y="82"/>
                      <a:pt x="320" y="62"/>
                    </a:cubicBezTo>
                    <a:close/>
                  </a:path>
                </a:pathLst>
              </a:custGeom>
              <a:noFill/>
              <a:ln w="2857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2" name="Line 9"/>
              <p:cNvSpPr>
                <a:spLocks noChangeShapeType="1"/>
              </p:cNvSpPr>
              <p:nvPr/>
            </p:nvSpPr>
            <p:spPr bwMode="auto">
              <a:xfrm>
                <a:off x="2709" y="2661"/>
                <a:ext cx="518" cy="10"/>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3" name="Oval 10"/>
              <p:cNvSpPr>
                <a:spLocks noChangeArrowheads="1"/>
              </p:cNvSpPr>
              <p:nvPr/>
            </p:nvSpPr>
            <p:spPr bwMode="auto">
              <a:xfrm>
                <a:off x="2509" y="2191"/>
                <a:ext cx="66" cy="66"/>
              </a:xfrm>
              <a:prstGeom prst="ellipse">
                <a:avLst/>
              </a:prstGeom>
              <a:solidFill>
                <a:schemeClr val="folHlink"/>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4" name="Oval 11"/>
              <p:cNvSpPr>
                <a:spLocks noChangeArrowheads="1"/>
              </p:cNvSpPr>
              <p:nvPr/>
            </p:nvSpPr>
            <p:spPr bwMode="auto">
              <a:xfrm>
                <a:off x="2119" y="2113"/>
                <a:ext cx="66" cy="66"/>
              </a:xfrm>
              <a:prstGeom prst="ellipse">
                <a:avLst/>
              </a:prstGeom>
              <a:solidFill>
                <a:schemeClr val="folHlink"/>
              </a:solidFill>
              <a:ln w="9525">
                <a:solidFill>
                  <a:schemeClr val="folHlink"/>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5" name="Oval 12"/>
              <p:cNvSpPr>
                <a:spLocks noChangeArrowheads="1"/>
              </p:cNvSpPr>
              <p:nvPr/>
            </p:nvSpPr>
            <p:spPr bwMode="auto">
              <a:xfrm>
                <a:off x="2653" y="2629"/>
                <a:ext cx="66" cy="66"/>
              </a:xfrm>
              <a:prstGeom prst="ellipse">
                <a:avLst/>
              </a:prstGeom>
              <a:solidFill>
                <a:schemeClr val="folHlink"/>
              </a:solidFill>
              <a:ln w="9525">
                <a:solidFill>
                  <a:schemeClr val="folHlink"/>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56" name="Group 13"/>
              <p:cNvGrpSpPr>
                <a:grpSpLocks/>
              </p:cNvGrpSpPr>
              <p:nvPr/>
            </p:nvGrpSpPr>
            <p:grpSpPr bwMode="auto">
              <a:xfrm>
                <a:off x="2901" y="1584"/>
                <a:ext cx="473" cy="419"/>
                <a:chOff x="4047" y="3012"/>
                <a:chExt cx="473" cy="419"/>
              </a:xfrm>
            </p:grpSpPr>
            <p:graphicFrame>
              <p:nvGraphicFramePr>
                <p:cNvPr id="5131" name="Object 14"/>
                <p:cNvGraphicFramePr>
                  <a:graphicFrameLocks noChangeAspect="1"/>
                </p:cNvGraphicFramePr>
                <p:nvPr/>
              </p:nvGraphicFramePr>
              <p:xfrm>
                <a:off x="4047" y="3012"/>
                <a:ext cx="279" cy="408"/>
              </p:xfrm>
              <a:graphic>
                <a:graphicData uri="http://schemas.openxmlformats.org/presentationml/2006/ole">
                  <mc:AlternateContent xmlns:mc="http://schemas.openxmlformats.org/markup-compatibility/2006">
                    <mc:Choice xmlns:v="urn:schemas-microsoft-com:vml" Requires="v">
                      <p:oleObj spid="_x0000_s184466" name="Equation" r:id="rId19" imgW="164880" imgH="241200" progId="Equation.DSMT4">
                        <p:embed/>
                      </p:oleObj>
                    </mc:Choice>
                    <mc:Fallback>
                      <p:oleObj name="Equation" r:id="rId19" imgW="164880" imgH="241200" progId="Equation.DSMT4">
                        <p:embed/>
                        <p:pic>
                          <p:nvPicPr>
                            <p:cNvPr id="5131"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7" y="3012"/>
                              <a:ext cx="27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4" name="Text Box 15"/>
                <p:cNvSpPr txBox="1">
                  <a:spLocks noChangeArrowheads="1"/>
                </p:cNvSpPr>
                <p:nvPr/>
              </p:nvSpPr>
              <p:spPr bwMode="auto">
                <a:xfrm>
                  <a:off x="4208" y="3200"/>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endParaRPr kumimoji="1" lang="zh-CN" altLang="en-US" sz="32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p:txBody>
            </p:sp>
          </p:grpSp>
          <p:sp>
            <p:nvSpPr>
              <p:cNvPr id="5157" name="Line 16"/>
              <p:cNvSpPr>
                <a:spLocks noChangeShapeType="1"/>
              </p:cNvSpPr>
              <p:nvPr/>
            </p:nvSpPr>
            <p:spPr bwMode="auto">
              <a:xfrm flipH="1" flipV="1">
                <a:off x="1691" y="1990"/>
                <a:ext cx="468" cy="162"/>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8" name="Line 17"/>
              <p:cNvSpPr>
                <a:spLocks noChangeShapeType="1"/>
              </p:cNvSpPr>
              <p:nvPr/>
            </p:nvSpPr>
            <p:spPr bwMode="auto">
              <a:xfrm flipH="1" flipV="1">
                <a:off x="2411" y="2392"/>
                <a:ext cx="270" cy="264"/>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3" name="Object 18"/>
              <p:cNvGraphicFramePr>
                <a:graphicFrameLocks noChangeAspect="1"/>
              </p:cNvGraphicFramePr>
              <p:nvPr/>
            </p:nvGraphicFramePr>
            <p:xfrm>
              <a:off x="3012" y="2074"/>
              <a:ext cx="223" cy="312"/>
            </p:xfrm>
            <a:graphic>
              <a:graphicData uri="http://schemas.openxmlformats.org/presentationml/2006/ole">
                <mc:AlternateContent xmlns:mc="http://schemas.openxmlformats.org/markup-compatibility/2006">
                  <mc:Choice xmlns:v="urn:schemas-microsoft-com:vml" Requires="v">
                    <p:oleObj spid="_x0000_s184467" name="公式" r:id="rId21" imgW="164880" imgH="228600" progId="Equation.3">
                      <p:embed/>
                    </p:oleObj>
                  </mc:Choice>
                  <mc:Fallback>
                    <p:oleObj name="公式" r:id="rId21" imgW="164880" imgH="228600" progId="Equation.3">
                      <p:embed/>
                      <p:pic>
                        <p:nvPicPr>
                          <p:cNvPr id="5123"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12" y="2074"/>
                            <a:ext cx="22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59" name="Group 19"/>
              <p:cNvGrpSpPr>
                <a:grpSpLocks/>
              </p:cNvGrpSpPr>
              <p:nvPr/>
            </p:nvGrpSpPr>
            <p:grpSpPr bwMode="auto">
              <a:xfrm>
                <a:off x="1959" y="1254"/>
                <a:ext cx="485" cy="419"/>
                <a:chOff x="4131" y="3402"/>
                <a:chExt cx="485" cy="419"/>
              </a:xfrm>
            </p:grpSpPr>
            <p:graphicFrame>
              <p:nvGraphicFramePr>
                <p:cNvPr id="5130" name="Object 20"/>
                <p:cNvGraphicFramePr>
                  <a:graphicFrameLocks noChangeAspect="1"/>
                </p:cNvGraphicFramePr>
                <p:nvPr/>
              </p:nvGraphicFramePr>
              <p:xfrm>
                <a:off x="4131" y="3402"/>
                <a:ext cx="303" cy="408"/>
              </p:xfrm>
              <a:graphic>
                <a:graphicData uri="http://schemas.openxmlformats.org/presentationml/2006/ole">
                  <mc:AlternateContent xmlns:mc="http://schemas.openxmlformats.org/markup-compatibility/2006">
                    <mc:Choice xmlns:v="urn:schemas-microsoft-com:vml" Requires="v">
                      <p:oleObj spid="_x0000_s184468" name="Equation" r:id="rId23" imgW="177480" imgH="241200" progId="Equation.DSMT4">
                        <p:embed/>
                      </p:oleObj>
                    </mc:Choice>
                    <mc:Fallback>
                      <p:oleObj name="Equation" r:id="rId23" imgW="177480" imgH="241200" progId="Equation.DSMT4">
                        <p:embed/>
                        <p:pic>
                          <p:nvPicPr>
                            <p:cNvPr id="513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1" y="3402"/>
                              <a:ext cx="303"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3" name="Text Box 21"/>
                <p:cNvSpPr txBox="1">
                  <a:spLocks noChangeArrowheads="1"/>
                </p:cNvSpPr>
                <p:nvPr/>
              </p:nvSpPr>
              <p:spPr bwMode="auto">
                <a:xfrm>
                  <a:off x="4304" y="3590"/>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endParaRPr kumimoji="1" lang="zh-CN" altLang="en-US" sz="32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p:txBody>
            </p:sp>
          </p:grpSp>
          <p:grpSp>
            <p:nvGrpSpPr>
              <p:cNvPr id="5160" name="Group 22"/>
              <p:cNvGrpSpPr>
                <a:grpSpLocks/>
              </p:cNvGrpSpPr>
              <p:nvPr/>
            </p:nvGrpSpPr>
            <p:grpSpPr bwMode="auto">
              <a:xfrm>
                <a:off x="3140" y="2471"/>
                <a:ext cx="486" cy="420"/>
                <a:chOff x="4130" y="2495"/>
                <a:chExt cx="486" cy="420"/>
              </a:xfrm>
            </p:grpSpPr>
            <p:graphicFrame>
              <p:nvGraphicFramePr>
                <p:cNvPr id="5129" name="Object 23"/>
                <p:cNvGraphicFramePr>
                  <a:graphicFrameLocks noChangeAspect="1"/>
                </p:cNvGraphicFramePr>
                <p:nvPr/>
              </p:nvGraphicFramePr>
              <p:xfrm>
                <a:off x="4130" y="2495"/>
                <a:ext cx="304" cy="409"/>
              </p:xfrm>
              <a:graphic>
                <a:graphicData uri="http://schemas.openxmlformats.org/presentationml/2006/ole">
                  <mc:AlternateContent xmlns:mc="http://schemas.openxmlformats.org/markup-compatibility/2006">
                    <mc:Choice xmlns:v="urn:schemas-microsoft-com:vml" Requires="v">
                      <p:oleObj spid="_x0000_s184469" name="Equation" r:id="rId25" imgW="177480" imgH="241200" progId="Equation.DSMT4">
                        <p:embed/>
                      </p:oleObj>
                    </mc:Choice>
                    <mc:Fallback>
                      <p:oleObj name="Equation" r:id="rId25" imgW="177480" imgH="241200" progId="Equation.DSMT4">
                        <p:embed/>
                        <p:pic>
                          <p:nvPicPr>
                            <p:cNvPr id="512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30" y="2495"/>
                              <a:ext cx="304"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2" name="Text Box 24"/>
                <p:cNvSpPr txBox="1">
                  <a:spLocks noChangeArrowheads="1"/>
                </p:cNvSpPr>
                <p:nvPr/>
              </p:nvSpPr>
              <p:spPr bwMode="auto">
                <a:xfrm>
                  <a:off x="4304" y="2684"/>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外</a:t>
                  </a:r>
                  <a:endParaRPr kumimoji="1" lang="zh-CN" altLang="en-US" sz="32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endParaRPr>
                </a:p>
              </p:txBody>
            </p:sp>
          </p:grpSp>
          <p:graphicFrame>
            <p:nvGraphicFramePr>
              <p:cNvPr id="5124" name="Object 25"/>
              <p:cNvGraphicFramePr>
                <a:graphicFrameLocks noChangeAspect="1"/>
              </p:cNvGraphicFramePr>
              <p:nvPr/>
            </p:nvGraphicFramePr>
            <p:xfrm>
              <a:off x="1479" y="1797"/>
              <a:ext cx="241" cy="327"/>
            </p:xfrm>
            <a:graphic>
              <a:graphicData uri="http://schemas.openxmlformats.org/presentationml/2006/ole">
                <mc:AlternateContent xmlns:mc="http://schemas.openxmlformats.org/markup-compatibility/2006">
                  <mc:Choice xmlns:v="urn:schemas-microsoft-com:vml" Requires="v">
                    <p:oleObj spid="_x0000_s184470" name="公式" r:id="rId27" imgW="177480" imgH="241200" progId="Equation.3">
                      <p:embed/>
                    </p:oleObj>
                  </mc:Choice>
                  <mc:Fallback>
                    <p:oleObj name="公式" r:id="rId27" imgW="177480" imgH="241200" progId="Equation.3">
                      <p:embed/>
                      <p:pic>
                        <p:nvPicPr>
                          <p:cNvPr id="5124"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79" y="1797"/>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26"/>
              <p:cNvGraphicFramePr>
                <a:graphicFrameLocks noChangeAspect="1"/>
              </p:cNvGraphicFramePr>
              <p:nvPr/>
            </p:nvGraphicFramePr>
            <p:xfrm>
              <a:off x="2241" y="2344"/>
              <a:ext cx="241" cy="312"/>
            </p:xfrm>
            <a:graphic>
              <a:graphicData uri="http://schemas.openxmlformats.org/presentationml/2006/ole">
                <mc:AlternateContent xmlns:mc="http://schemas.openxmlformats.org/markup-compatibility/2006">
                  <mc:Choice xmlns:v="urn:schemas-microsoft-com:vml" Requires="v">
                    <p:oleObj spid="_x0000_s184471" name="公式" r:id="rId29" imgW="177480" imgH="228600" progId="Equation.3">
                      <p:embed/>
                    </p:oleObj>
                  </mc:Choice>
                  <mc:Fallback>
                    <p:oleObj name="公式" r:id="rId29" imgW="177480" imgH="228600" progId="Equation.3">
                      <p:embed/>
                      <p:pic>
                        <p:nvPicPr>
                          <p:cNvPr id="5125"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41" y="2344"/>
                            <a:ext cx="24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 name="Line 27"/>
              <p:cNvSpPr>
                <a:spLocks noChangeShapeType="1"/>
              </p:cNvSpPr>
              <p:nvPr/>
            </p:nvSpPr>
            <p:spPr bwMode="auto">
              <a:xfrm>
                <a:off x="2561" y="2224"/>
                <a:ext cx="474" cy="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6" name="Object 28"/>
              <p:cNvGraphicFramePr>
                <a:graphicFrameLocks noChangeAspect="1"/>
              </p:cNvGraphicFramePr>
              <p:nvPr/>
            </p:nvGraphicFramePr>
            <p:xfrm>
              <a:off x="2519" y="2602"/>
              <a:ext cx="308" cy="328"/>
            </p:xfrm>
            <a:graphic>
              <a:graphicData uri="http://schemas.openxmlformats.org/presentationml/2006/ole">
                <mc:AlternateContent xmlns:mc="http://schemas.openxmlformats.org/markup-compatibility/2006">
                  <mc:Choice xmlns:v="urn:schemas-microsoft-com:vml" Requires="v">
                    <p:oleObj spid="_x0000_s184472" name="公式" r:id="rId31" imgW="215640" imgH="228600" progId="Equation.3">
                      <p:embed/>
                    </p:oleObj>
                  </mc:Choice>
                  <mc:Fallback>
                    <p:oleObj name="公式" r:id="rId31" imgW="215640" imgH="228600" progId="Equation.3">
                      <p:embed/>
                      <p:pic>
                        <p:nvPicPr>
                          <p:cNvPr id="5126" name="Object 2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19" y="2602"/>
                            <a:ext cx="30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29"/>
              <p:cNvGraphicFramePr>
                <a:graphicFrameLocks noChangeAspect="1"/>
              </p:cNvGraphicFramePr>
              <p:nvPr/>
            </p:nvGraphicFramePr>
            <p:xfrm>
              <a:off x="1931" y="2078"/>
              <a:ext cx="309" cy="308"/>
            </p:xfrm>
            <a:graphic>
              <a:graphicData uri="http://schemas.openxmlformats.org/presentationml/2006/ole">
                <mc:AlternateContent xmlns:mc="http://schemas.openxmlformats.org/markup-compatibility/2006">
                  <mc:Choice xmlns:v="urn:schemas-microsoft-com:vml" Requires="v">
                    <p:oleObj spid="_x0000_s184473" name="公式" r:id="rId33" imgW="215640" imgH="215640" progId="Equation.3">
                      <p:embed/>
                    </p:oleObj>
                  </mc:Choice>
                  <mc:Fallback>
                    <p:oleObj name="公式" r:id="rId33" imgW="215640" imgH="215640" progId="Equation.3">
                      <p:embed/>
                      <p:pic>
                        <p:nvPicPr>
                          <p:cNvPr id="5127" name="Object 2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31" y="2078"/>
                            <a:ext cx="30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30"/>
              <p:cNvGraphicFramePr>
                <a:graphicFrameLocks noChangeAspect="1"/>
              </p:cNvGraphicFramePr>
              <p:nvPr/>
            </p:nvGraphicFramePr>
            <p:xfrm>
              <a:off x="2333" y="1904"/>
              <a:ext cx="308" cy="308"/>
            </p:xfrm>
            <a:graphic>
              <a:graphicData uri="http://schemas.openxmlformats.org/presentationml/2006/ole">
                <mc:AlternateContent xmlns:mc="http://schemas.openxmlformats.org/markup-compatibility/2006">
                  <mc:Choice xmlns:v="urn:schemas-microsoft-com:vml" Requires="v">
                    <p:oleObj spid="_x0000_s184474" name="公式" r:id="rId35" imgW="215640" imgH="215640" progId="Equation.3">
                      <p:embed/>
                    </p:oleObj>
                  </mc:Choice>
                  <mc:Fallback>
                    <p:oleObj name="公式" r:id="rId35" imgW="215640" imgH="215640" progId="Equation.3">
                      <p:embed/>
                      <p:pic>
                        <p:nvPicPr>
                          <p:cNvPr id="5128" name="Object 3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33" y="1904"/>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46" name="Oval 59"/>
            <p:cNvSpPr>
              <a:spLocks noChangeArrowheads="1"/>
            </p:cNvSpPr>
            <p:nvPr/>
          </p:nvSpPr>
          <p:spPr bwMode="auto">
            <a:xfrm>
              <a:off x="1383" y="2205"/>
              <a:ext cx="91" cy="91"/>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Oval 60"/>
            <p:cNvSpPr>
              <a:spLocks noChangeArrowheads="1"/>
            </p:cNvSpPr>
            <p:nvPr/>
          </p:nvSpPr>
          <p:spPr bwMode="auto">
            <a:xfrm>
              <a:off x="839" y="1706"/>
              <a:ext cx="91" cy="91"/>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8" name="Oval 61"/>
            <p:cNvSpPr>
              <a:spLocks noChangeArrowheads="1"/>
            </p:cNvSpPr>
            <p:nvPr/>
          </p:nvSpPr>
          <p:spPr bwMode="auto">
            <a:xfrm>
              <a:off x="1224" y="1774"/>
              <a:ext cx="91" cy="91"/>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59384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77"/>
                                        </p:tgtEl>
                                        <p:attrNameLst>
                                          <p:attrName>style.visibility</p:attrName>
                                        </p:attrNameLst>
                                      </p:cBhvr>
                                      <p:to>
                                        <p:strVal val="visible"/>
                                      </p:to>
                                    </p:set>
                                    <p:animEffect transition="in" filter="wipe(left)">
                                      <p:cBhvr>
                                        <p:cTn id="17" dur="500"/>
                                        <p:tgtEl>
                                          <p:spTgt spid="163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3895"/>
                                        </p:tgtEl>
                                        <p:attrNameLst>
                                          <p:attrName>style.visibility</p:attrName>
                                        </p:attrNameLst>
                                      </p:cBhvr>
                                      <p:to>
                                        <p:strVal val="visible"/>
                                      </p:to>
                                    </p:set>
                                    <p:anim calcmode="lin" valueType="num">
                                      <p:cBhvr additive="base">
                                        <p:cTn id="31" dur="500" fill="hold"/>
                                        <p:tgtEl>
                                          <p:spTgt spid="163895"/>
                                        </p:tgtEl>
                                        <p:attrNameLst>
                                          <p:attrName>ppt_x</p:attrName>
                                        </p:attrNameLst>
                                      </p:cBhvr>
                                      <p:tavLst>
                                        <p:tav tm="0">
                                          <p:val>
                                            <p:strVal val="#ppt_x"/>
                                          </p:val>
                                        </p:tav>
                                        <p:tav tm="100000">
                                          <p:val>
                                            <p:strVal val="#ppt_x"/>
                                          </p:val>
                                        </p:tav>
                                      </p:tavLst>
                                    </p:anim>
                                    <p:anim calcmode="lin" valueType="num">
                                      <p:cBhvr additive="base">
                                        <p:cTn id="32" dur="500" fill="hold"/>
                                        <p:tgtEl>
                                          <p:spTgt spid="1638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7" grpId="0" animBg="1" autoUpdateAnimBg="0"/>
      <p:bldP spid="16389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2" name="Group 8"/>
          <p:cNvGrpSpPr>
            <a:grpSpLocks/>
          </p:cNvGrpSpPr>
          <p:nvPr/>
        </p:nvGrpSpPr>
        <p:grpSpPr bwMode="auto">
          <a:xfrm>
            <a:off x="250825" y="657225"/>
            <a:ext cx="8389938" cy="1373188"/>
            <a:chOff x="158" y="414"/>
            <a:chExt cx="5285" cy="865"/>
          </a:xfrm>
        </p:grpSpPr>
        <p:sp>
          <p:nvSpPr>
            <p:cNvPr id="6166" name="Text Box 4"/>
            <p:cNvSpPr txBox="1">
              <a:spLocks noChangeArrowheads="1"/>
            </p:cNvSpPr>
            <p:nvPr/>
          </p:nvSpPr>
          <p:spPr bwMode="auto">
            <a:xfrm>
              <a:off x="158" y="414"/>
              <a:ext cx="5285"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例：</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质量                的人站在一条质量                    ，长度             的船的船头上，开始时静止，试求当人走到船尾时船移动的距离（假定水的阻力不计）。</a:t>
              </a:r>
            </a:p>
          </p:txBody>
        </p:sp>
        <p:graphicFrame>
          <p:nvGraphicFramePr>
            <p:cNvPr id="6149" name="Object 5"/>
            <p:cNvGraphicFramePr>
              <a:graphicFrameLocks noChangeAspect="1"/>
            </p:cNvGraphicFramePr>
            <p:nvPr/>
          </p:nvGraphicFramePr>
          <p:xfrm>
            <a:off x="1357" y="436"/>
            <a:ext cx="820" cy="268"/>
          </p:xfrm>
          <a:graphic>
            <a:graphicData uri="http://schemas.openxmlformats.org/presentationml/2006/ole">
              <mc:AlternateContent xmlns:mc="http://schemas.openxmlformats.org/markup-compatibility/2006">
                <mc:Choice xmlns:v="urn:schemas-microsoft-com:vml" Requires="v">
                  <p:oleObj spid="_x0000_s185394" name="公式" r:id="rId3" imgW="660240" imgH="215640" progId="Equation.3">
                    <p:embed/>
                  </p:oleObj>
                </mc:Choice>
                <mc:Fallback>
                  <p:oleObj name="公式" r:id="rId3" imgW="660240" imgH="215640" progId="Equation.3">
                    <p:embed/>
                    <p:pic>
                      <p:nvPicPr>
                        <p:cNvPr id="6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 y="436"/>
                          <a:ext cx="82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082" y="436"/>
            <a:ext cx="988" cy="280"/>
          </p:xfrm>
          <a:graphic>
            <a:graphicData uri="http://schemas.openxmlformats.org/presentationml/2006/ole">
              <mc:AlternateContent xmlns:mc="http://schemas.openxmlformats.org/markup-compatibility/2006">
                <mc:Choice xmlns:v="urn:schemas-microsoft-com:vml" Requires="v">
                  <p:oleObj spid="_x0000_s185395" name="公式" r:id="rId5" imgW="761760" imgH="215640" progId="Equation.3">
                    <p:embed/>
                  </p:oleObj>
                </mc:Choice>
                <mc:Fallback>
                  <p:oleObj name="公式" r:id="rId5" imgW="761760" imgH="215640" progId="Equation.3">
                    <p:embed/>
                    <p:pic>
                      <p:nvPicPr>
                        <p:cNvPr id="61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2" y="436"/>
                          <a:ext cx="98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748" y="731"/>
            <a:ext cx="590" cy="243"/>
          </p:xfrm>
          <a:graphic>
            <a:graphicData uri="http://schemas.openxmlformats.org/presentationml/2006/ole">
              <mc:AlternateContent xmlns:mc="http://schemas.openxmlformats.org/markup-compatibility/2006">
                <mc:Choice xmlns:v="urn:schemas-microsoft-com:vml" Requires="v">
                  <p:oleObj spid="_x0000_s185396" name="公式" r:id="rId7" imgW="431640" imgH="177480" progId="Equation.3">
                    <p:embed/>
                  </p:oleObj>
                </mc:Choice>
                <mc:Fallback>
                  <p:oleObj name="公式" r:id="rId7" imgW="431640" imgH="177480" progId="Equation.3">
                    <p:embed/>
                    <p:pic>
                      <p:nvPicPr>
                        <p:cNvPr id="615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731"/>
                          <a:ext cx="59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873" name="AutoShape 9"/>
          <p:cNvSpPr>
            <a:spLocks noChangeArrowheads="1"/>
          </p:cNvSpPr>
          <p:nvPr/>
        </p:nvSpPr>
        <p:spPr bwMode="auto">
          <a:xfrm>
            <a:off x="2195513" y="3068638"/>
            <a:ext cx="4500562" cy="468312"/>
          </a:xfrm>
          <a:custGeom>
            <a:avLst/>
            <a:gdLst>
              <a:gd name="T0" fmla="*/ 3937992 w 21600"/>
              <a:gd name="T1" fmla="*/ 234156 h 21600"/>
              <a:gd name="T2" fmla="*/ 2250281 w 21600"/>
              <a:gd name="T3" fmla="*/ 468312 h 21600"/>
              <a:gd name="T4" fmla="*/ 562570 w 21600"/>
              <a:gd name="T5" fmla="*/ 234156 h 21600"/>
              <a:gd name="T6" fmla="*/ 2250281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13"/>
          <p:cNvGrpSpPr>
            <a:grpSpLocks/>
          </p:cNvGrpSpPr>
          <p:nvPr/>
        </p:nvGrpSpPr>
        <p:grpSpPr bwMode="auto">
          <a:xfrm>
            <a:off x="5076825" y="2205038"/>
            <a:ext cx="576263" cy="863600"/>
            <a:chOff x="1383" y="1661"/>
            <a:chExt cx="363" cy="544"/>
          </a:xfrm>
        </p:grpSpPr>
        <p:sp>
          <p:nvSpPr>
            <p:cNvPr id="6163" name="Oval 10"/>
            <p:cNvSpPr>
              <a:spLocks noChangeArrowheads="1"/>
            </p:cNvSpPr>
            <p:nvPr/>
          </p:nvSpPr>
          <p:spPr bwMode="auto">
            <a:xfrm>
              <a:off x="1429" y="1661"/>
              <a:ext cx="249" cy="204"/>
            </a:xfrm>
            <a:prstGeom prst="ellipse">
              <a:avLst/>
            </a:prstGeom>
            <a:solidFill>
              <a:schemeClr val="accent1"/>
            </a:solidFill>
            <a:ln w="28575">
              <a:solidFill>
                <a:srgbClr val="0000FF"/>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4" name="Line 11"/>
            <p:cNvSpPr>
              <a:spLocks noChangeShapeType="1"/>
            </p:cNvSpPr>
            <p:nvPr/>
          </p:nvSpPr>
          <p:spPr bwMode="auto">
            <a:xfrm flipH="1">
              <a:off x="1383" y="1865"/>
              <a:ext cx="137" cy="34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5" name="Line 12"/>
            <p:cNvSpPr>
              <a:spLocks noChangeShapeType="1"/>
            </p:cNvSpPr>
            <p:nvPr/>
          </p:nvSpPr>
          <p:spPr bwMode="auto">
            <a:xfrm>
              <a:off x="1519" y="1865"/>
              <a:ext cx="227" cy="34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14"/>
          <p:cNvGrpSpPr>
            <a:grpSpLocks/>
          </p:cNvGrpSpPr>
          <p:nvPr/>
        </p:nvGrpSpPr>
        <p:grpSpPr bwMode="auto">
          <a:xfrm>
            <a:off x="2232025" y="2205038"/>
            <a:ext cx="576263" cy="863600"/>
            <a:chOff x="1383" y="1661"/>
            <a:chExt cx="363" cy="544"/>
          </a:xfrm>
        </p:grpSpPr>
        <p:sp>
          <p:nvSpPr>
            <p:cNvPr id="6160" name="Oval 15"/>
            <p:cNvSpPr>
              <a:spLocks noChangeArrowheads="1"/>
            </p:cNvSpPr>
            <p:nvPr/>
          </p:nvSpPr>
          <p:spPr bwMode="auto">
            <a:xfrm>
              <a:off x="1429" y="1661"/>
              <a:ext cx="249" cy="204"/>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1" name="Line 16"/>
            <p:cNvSpPr>
              <a:spLocks noChangeShapeType="1"/>
            </p:cNvSpPr>
            <p:nvPr/>
          </p:nvSpPr>
          <p:spPr bwMode="auto">
            <a:xfrm flipH="1">
              <a:off x="1383" y="1865"/>
              <a:ext cx="137"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2" name="Line 17"/>
            <p:cNvSpPr>
              <a:spLocks noChangeShapeType="1"/>
            </p:cNvSpPr>
            <p:nvPr/>
          </p:nvSpPr>
          <p:spPr bwMode="auto">
            <a:xfrm>
              <a:off x="1519" y="1865"/>
              <a:ext cx="227"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4882" name="AutoShape 18"/>
          <p:cNvSpPr>
            <a:spLocks noChangeArrowheads="1"/>
          </p:cNvSpPr>
          <p:nvPr/>
        </p:nvSpPr>
        <p:spPr bwMode="auto">
          <a:xfrm>
            <a:off x="1223963" y="3068638"/>
            <a:ext cx="4500562" cy="468312"/>
          </a:xfrm>
          <a:custGeom>
            <a:avLst/>
            <a:gdLst>
              <a:gd name="T0" fmla="*/ 3937992 w 21600"/>
              <a:gd name="T1" fmla="*/ 234156 h 21600"/>
              <a:gd name="T2" fmla="*/ 2250281 w 21600"/>
              <a:gd name="T3" fmla="*/ 468312 h 21600"/>
              <a:gd name="T4" fmla="*/ 562570 w 21600"/>
              <a:gd name="T5" fmla="*/ 234156 h 21600"/>
              <a:gd name="T6" fmla="*/ 2250281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2857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883" name="Text Box 19"/>
          <p:cNvSpPr txBox="1">
            <a:spLocks noChangeArrowheads="1"/>
          </p:cNvSpPr>
          <p:nvPr/>
        </p:nvSpPr>
        <p:spPr bwMode="auto">
          <a:xfrm>
            <a:off x="287338" y="3716338"/>
            <a:ext cx="86407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对船和人组成的系统，在水平方向上不受力，由质心运动定理可知水平方向质心加速度为零，因此水平方向的质心速度不变。即：</a:t>
            </a:r>
          </a:p>
        </p:txBody>
      </p:sp>
      <p:graphicFrame>
        <p:nvGraphicFramePr>
          <p:cNvPr id="164884" name="Object 20"/>
          <p:cNvGraphicFramePr>
            <a:graphicFrameLocks noChangeAspect="1"/>
          </p:cNvGraphicFramePr>
          <p:nvPr/>
        </p:nvGraphicFramePr>
        <p:xfrm>
          <a:off x="827088" y="5229225"/>
          <a:ext cx="2028825" cy="588963"/>
        </p:xfrm>
        <a:graphic>
          <a:graphicData uri="http://schemas.openxmlformats.org/presentationml/2006/ole">
            <mc:AlternateContent xmlns:mc="http://schemas.openxmlformats.org/markup-compatibility/2006">
              <mc:Choice xmlns:v="urn:schemas-microsoft-com:vml" Requires="v">
                <p:oleObj spid="_x0000_s185397" name="公式" r:id="rId9" imgW="787320" imgH="228600" progId="Equation.3">
                  <p:embed/>
                </p:oleObj>
              </mc:Choice>
              <mc:Fallback>
                <p:oleObj name="公式" r:id="rId9" imgW="787320" imgH="228600" progId="Equation.3">
                  <p:embed/>
                  <p:pic>
                    <p:nvPicPr>
                      <p:cNvPr id="164884"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229225"/>
                        <a:ext cx="20288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5" name="Object 21"/>
          <p:cNvGraphicFramePr>
            <a:graphicFrameLocks noChangeAspect="1"/>
          </p:cNvGraphicFramePr>
          <p:nvPr/>
        </p:nvGraphicFramePr>
        <p:xfrm>
          <a:off x="3419475" y="5229225"/>
          <a:ext cx="971550" cy="546100"/>
        </p:xfrm>
        <a:graphic>
          <a:graphicData uri="http://schemas.openxmlformats.org/presentationml/2006/ole">
            <mc:AlternateContent xmlns:mc="http://schemas.openxmlformats.org/markup-compatibility/2006">
              <mc:Choice xmlns:v="urn:schemas-microsoft-com:vml" Requires="v">
                <p:oleObj spid="_x0000_s185398" name="公式" r:id="rId11" imgW="406080" imgH="228600" progId="Equation.3">
                  <p:embed/>
                </p:oleObj>
              </mc:Choice>
              <mc:Fallback>
                <p:oleObj name="公式" r:id="rId11" imgW="406080" imgH="228600" progId="Equation.3">
                  <p:embed/>
                  <p:pic>
                    <p:nvPicPr>
                      <p:cNvPr id="164885"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5229225"/>
                        <a:ext cx="9715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6" name="Object 22"/>
          <p:cNvGraphicFramePr>
            <a:graphicFrameLocks noChangeAspect="1"/>
          </p:cNvGraphicFramePr>
          <p:nvPr/>
        </p:nvGraphicFramePr>
        <p:xfrm>
          <a:off x="5219700" y="5265738"/>
          <a:ext cx="900113" cy="506412"/>
        </p:xfrm>
        <a:graphic>
          <a:graphicData uri="http://schemas.openxmlformats.org/presentationml/2006/ole">
            <mc:AlternateContent xmlns:mc="http://schemas.openxmlformats.org/markup-compatibility/2006">
              <mc:Choice xmlns:v="urn:schemas-microsoft-com:vml" Requires="v">
                <p:oleObj spid="_x0000_s185399" name="公式" r:id="rId13" imgW="406080" imgH="228600" progId="Equation.3">
                  <p:embed/>
                </p:oleObj>
              </mc:Choice>
              <mc:Fallback>
                <p:oleObj name="公式" r:id="rId13" imgW="406080" imgH="228600" progId="Equation.3">
                  <p:embed/>
                  <p:pic>
                    <p:nvPicPr>
                      <p:cNvPr id="164886"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5265738"/>
                        <a:ext cx="900113"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87" name="AutoShape 23"/>
          <p:cNvSpPr>
            <a:spLocks noChangeArrowheads="1"/>
          </p:cNvSpPr>
          <p:nvPr/>
        </p:nvSpPr>
        <p:spPr bwMode="auto">
          <a:xfrm>
            <a:off x="2951163" y="5445125"/>
            <a:ext cx="433387" cy="144463"/>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888" name="AutoShape 24"/>
          <p:cNvSpPr>
            <a:spLocks noChangeArrowheads="1"/>
          </p:cNvSpPr>
          <p:nvPr/>
        </p:nvSpPr>
        <p:spPr bwMode="auto">
          <a:xfrm>
            <a:off x="4608513" y="5445125"/>
            <a:ext cx="433387" cy="144463"/>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88468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4873"/>
                                        </p:tgtEl>
                                        <p:attrNameLst>
                                          <p:attrName>style.visibility</p:attrName>
                                        </p:attrNameLst>
                                      </p:cBhvr>
                                      <p:to>
                                        <p:strVal val="visible"/>
                                      </p:to>
                                    </p:set>
                                    <p:anim calcmode="lin" valueType="num">
                                      <p:cBhvr additive="base">
                                        <p:cTn id="11" dur="500" fill="hold"/>
                                        <p:tgtEl>
                                          <p:spTgt spid="164873"/>
                                        </p:tgtEl>
                                        <p:attrNameLst>
                                          <p:attrName>ppt_x</p:attrName>
                                        </p:attrNameLst>
                                      </p:cBhvr>
                                      <p:tavLst>
                                        <p:tav tm="0">
                                          <p:val>
                                            <p:strVal val="#ppt_x"/>
                                          </p:val>
                                        </p:tav>
                                        <p:tav tm="100000">
                                          <p:val>
                                            <p:strVal val="#ppt_x"/>
                                          </p:val>
                                        </p:tav>
                                      </p:tavLst>
                                    </p:anim>
                                    <p:anim calcmode="lin" valueType="num">
                                      <p:cBhvr additive="base">
                                        <p:cTn id="12" dur="500" fill="hold"/>
                                        <p:tgtEl>
                                          <p:spTgt spid="16487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4882"/>
                                        </p:tgtEl>
                                        <p:attrNameLst>
                                          <p:attrName>style.visibility</p:attrName>
                                        </p:attrNameLst>
                                      </p:cBhvr>
                                      <p:to>
                                        <p:strVal val="visible"/>
                                      </p:to>
                                    </p:set>
                                    <p:anim calcmode="lin" valueType="num">
                                      <p:cBhvr additive="base">
                                        <p:cTn id="21" dur="500" fill="hold"/>
                                        <p:tgtEl>
                                          <p:spTgt spid="164882"/>
                                        </p:tgtEl>
                                        <p:attrNameLst>
                                          <p:attrName>ppt_x</p:attrName>
                                        </p:attrNameLst>
                                      </p:cBhvr>
                                      <p:tavLst>
                                        <p:tav tm="0">
                                          <p:val>
                                            <p:strVal val="#ppt_x"/>
                                          </p:val>
                                        </p:tav>
                                        <p:tav tm="100000">
                                          <p:val>
                                            <p:strVal val="#ppt_x"/>
                                          </p:val>
                                        </p:tav>
                                      </p:tavLst>
                                    </p:anim>
                                    <p:anim calcmode="lin" valueType="num">
                                      <p:cBhvr additive="base">
                                        <p:cTn id="22" dur="500" fill="hold"/>
                                        <p:tgtEl>
                                          <p:spTgt spid="16488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4883"/>
                                        </p:tgtEl>
                                        <p:attrNameLst>
                                          <p:attrName>style.visibility</p:attrName>
                                        </p:attrNameLst>
                                      </p:cBhvr>
                                      <p:to>
                                        <p:strVal val="visible"/>
                                      </p:to>
                                    </p:set>
                                    <p:anim calcmode="lin" valueType="num">
                                      <p:cBhvr additive="base">
                                        <p:cTn id="27" dur="500" fill="hold"/>
                                        <p:tgtEl>
                                          <p:spTgt spid="164883"/>
                                        </p:tgtEl>
                                        <p:attrNameLst>
                                          <p:attrName>ppt_x</p:attrName>
                                        </p:attrNameLst>
                                      </p:cBhvr>
                                      <p:tavLst>
                                        <p:tav tm="0">
                                          <p:val>
                                            <p:strVal val="#ppt_x"/>
                                          </p:val>
                                        </p:tav>
                                        <p:tav tm="100000">
                                          <p:val>
                                            <p:strVal val="#ppt_x"/>
                                          </p:val>
                                        </p:tav>
                                      </p:tavLst>
                                    </p:anim>
                                    <p:anim calcmode="lin" valueType="num">
                                      <p:cBhvr additive="base">
                                        <p:cTn id="28" dur="500" fill="hold"/>
                                        <p:tgtEl>
                                          <p:spTgt spid="16488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64884"/>
                                        </p:tgtEl>
                                        <p:attrNameLst>
                                          <p:attrName>style.visibility</p:attrName>
                                        </p:attrNameLst>
                                      </p:cBhvr>
                                      <p:to>
                                        <p:strVal val="visible"/>
                                      </p:to>
                                    </p:set>
                                    <p:anim calcmode="lin" valueType="num">
                                      <p:cBhvr additive="base">
                                        <p:cTn id="33" dur="500" fill="hold"/>
                                        <p:tgtEl>
                                          <p:spTgt spid="164884"/>
                                        </p:tgtEl>
                                        <p:attrNameLst>
                                          <p:attrName>ppt_x</p:attrName>
                                        </p:attrNameLst>
                                      </p:cBhvr>
                                      <p:tavLst>
                                        <p:tav tm="0">
                                          <p:val>
                                            <p:strVal val="#ppt_x"/>
                                          </p:val>
                                        </p:tav>
                                        <p:tav tm="100000">
                                          <p:val>
                                            <p:strVal val="#ppt_x"/>
                                          </p:val>
                                        </p:tav>
                                      </p:tavLst>
                                    </p:anim>
                                    <p:anim calcmode="lin" valueType="num">
                                      <p:cBhvr additive="base">
                                        <p:cTn id="34" dur="500" fill="hold"/>
                                        <p:tgtEl>
                                          <p:spTgt spid="16488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4885"/>
                                        </p:tgtEl>
                                        <p:attrNameLst>
                                          <p:attrName>style.visibility</p:attrName>
                                        </p:attrNameLst>
                                      </p:cBhvr>
                                      <p:to>
                                        <p:strVal val="visible"/>
                                      </p:to>
                                    </p:set>
                                    <p:anim calcmode="lin" valueType="num">
                                      <p:cBhvr additive="base">
                                        <p:cTn id="37" dur="500" fill="hold"/>
                                        <p:tgtEl>
                                          <p:spTgt spid="164885"/>
                                        </p:tgtEl>
                                        <p:attrNameLst>
                                          <p:attrName>ppt_x</p:attrName>
                                        </p:attrNameLst>
                                      </p:cBhvr>
                                      <p:tavLst>
                                        <p:tav tm="0">
                                          <p:val>
                                            <p:strVal val="#ppt_x"/>
                                          </p:val>
                                        </p:tav>
                                        <p:tav tm="100000">
                                          <p:val>
                                            <p:strVal val="#ppt_x"/>
                                          </p:val>
                                        </p:tav>
                                      </p:tavLst>
                                    </p:anim>
                                    <p:anim calcmode="lin" valueType="num">
                                      <p:cBhvr additive="base">
                                        <p:cTn id="38" dur="500" fill="hold"/>
                                        <p:tgtEl>
                                          <p:spTgt spid="16488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4886"/>
                                        </p:tgtEl>
                                        <p:attrNameLst>
                                          <p:attrName>style.visibility</p:attrName>
                                        </p:attrNameLst>
                                      </p:cBhvr>
                                      <p:to>
                                        <p:strVal val="visible"/>
                                      </p:to>
                                    </p:set>
                                    <p:anim calcmode="lin" valueType="num">
                                      <p:cBhvr additive="base">
                                        <p:cTn id="41" dur="500" fill="hold"/>
                                        <p:tgtEl>
                                          <p:spTgt spid="164886"/>
                                        </p:tgtEl>
                                        <p:attrNameLst>
                                          <p:attrName>ppt_x</p:attrName>
                                        </p:attrNameLst>
                                      </p:cBhvr>
                                      <p:tavLst>
                                        <p:tav tm="0">
                                          <p:val>
                                            <p:strVal val="#ppt_x"/>
                                          </p:val>
                                        </p:tav>
                                        <p:tav tm="100000">
                                          <p:val>
                                            <p:strVal val="#ppt_x"/>
                                          </p:val>
                                        </p:tav>
                                      </p:tavLst>
                                    </p:anim>
                                    <p:anim calcmode="lin" valueType="num">
                                      <p:cBhvr additive="base">
                                        <p:cTn id="42" dur="500" fill="hold"/>
                                        <p:tgtEl>
                                          <p:spTgt spid="16488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4887"/>
                                        </p:tgtEl>
                                        <p:attrNameLst>
                                          <p:attrName>style.visibility</p:attrName>
                                        </p:attrNameLst>
                                      </p:cBhvr>
                                      <p:to>
                                        <p:strVal val="visible"/>
                                      </p:to>
                                    </p:set>
                                    <p:anim calcmode="lin" valueType="num">
                                      <p:cBhvr additive="base">
                                        <p:cTn id="45" dur="500" fill="hold"/>
                                        <p:tgtEl>
                                          <p:spTgt spid="164887"/>
                                        </p:tgtEl>
                                        <p:attrNameLst>
                                          <p:attrName>ppt_x</p:attrName>
                                        </p:attrNameLst>
                                      </p:cBhvr>
                                      <p:tavLst>
                                        <p:tav tm="0">
                                          <p:val>
                                            <p:strVal val="#ppt_x"/>
                                          </p:val>
                                        </p:tav>
                                        <p:tav tm="100000">
                                          <p:val>
                                            <p:strVal val="#ppt_x"/>
                                          </p:val>
                                        </p:tav>
                                      </p:tavLst>
                                    </p:anim>
                                    <p:anim calcmode="lin" valueType="num">
                                      <p:cBhvr additive="base">
                                        <p:cTn id="46" dur="500" fill="hold"/>
                                        <p:tgtEl>
                                          <p:spTgt spid="164887"/>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64888"/>
                                        </p:tgtEl>
                                        <p:attrNameLst>
                                          <p:attrName>style.visibility</p:attrName>
                                        </p:attrNameLst>
                                      </p:cBhvr>
                                      <p:to>
                                        <p:strVal val="visible"/>
                                      </p:to>
                                    </p:set>
                                    <p:anim calcmode="lin" valueType="num">
                                      <p:cBhvr additive="base">
                                        <p:cTn id="49" dur="500" fill="hold"/>
                                        <p:tgtEl>
                                          <p:spTgt spid="164888"/>
                                        </p:tgtEl>
                                        <p:attrNameLst>
                                          <p:attrName>ppt_x</p:attrName>
                                        </p:attrNameLst>
                                      </p:cBhvr>
                                      <p:tavLst>
                                        <p:tav tm="0">
                                          <p:val>
                                            <p:strVal val="#ppt_x"/>
                                          </p:val>
                                        </p:tav>
                                        <p:tav tm="100000">
                                          <p:val>
                                            <p:strVal val="#ppt_x"/>
                                          </p:val>
                                        </p:tav>
                                      </p:tavLst>
                                    </p:anim>
                                    <p:anim calcmode="lin" valueType="num">
                                      <p:cBhvr additive="base">
                                        <p:cTn id="50" dur="500" fill="hold"/>
                                        <p:tgtEl>
                                          <p:spTgt spid="1648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3" grpId="0"/>
      <p:bldP spid="164887" grpId="0" animBg="1"/>
      <p:bldP spid="16488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Text Box 4"/>
          <p:cNvSpPr txBox="1">
            <a:spLocks noChangeArrowheads="1"/>
          </p:cNvSpPr>
          <p:nvPr/>
        </p:nvSpPr>
        <p:spPr bwMode="auto">
          <a:xfrm>
            <a:off x="395288" y="1449388"/>
            <a:ext cx="8245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即原来质心静止，所以在人走动过程中质心始终静止不变，所以质心的</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坐标值不变</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65893" name="Object 5"/>
          <p:cNvGraphicFramePr>
            <a:graphicFrameLocks noChangeAspect="1"/>
          </p:cNvGraphicFramePr>
          <p:nvPr/>
        </p:nvGraphicFramePr>
        <p:xfrm>
          <a:off x="1079500" y="657225"/>
          <a:ext cx="1944688" cy="838200"/>
        </p:xfrm>
        <a:graphic>
          <a:graphicData uri="http://schemas.openxmlformats.org/presentationml/2006/ole">
            <mc:AlternateContent xmlns:mc="http://schemas.openxmlformats.org/markup-compatibility/2006">
              <mc:Choice xmlns:v="urn:schemas-microsoft-com:vml" Requires="v">
                <p:oleObj spid="_x0000_s186386" name="公式" r:id="rId3" imgW="914400" imgH="393480" progId="Equation.3">
                  <p:embed/>
                </p:oleObj>
              </mc:Choice>
              <mc:Fallback>
                <p:oleObj name="公式" r:id="rId3" imgW="914400" imgH="393480" progId="Equation.3">
                  <p:embed/>
                  <p:pic>
                    <p:nvPicPr>
                      <p:cNvPr id="1658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657225"/>
                        <a:ext cx="19446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6"/>
          <p:cNvGraphicFramePr>
            <a:graphicFrameLocks noChangeAspect="1"/>
          </p:cNvGraphicFramePr>
          <p:nvPr/>
        </p:nvGraphicFramePr>
        <p:xfrm>
          <a:off x="4319588" y="836613"/>
          <a:ext cx="1254125" cy="450850"/>
        </p:xfrm>
        <a:graphic>
          <a:graphicData uri="http://schemas.openxmlformats.org/presentationml/2006/ole">
            <mc:AlternateContent xmlns:mc="http://schemas.openxmlformats.org/markup-compatibility/2006">
              <mc:Choice xmlns:v="urn:schemas-microsoft-com:vml" Requires="v">
                <p:oleObj spid="_x0000_s186387" name="公式" r:id="rId5" imgW="634680" imgH="228600" progId="Equation.3">
                  <p:embed/>
                </p:oleObj>
              </mc:Choice>
              <mc:Fallback>
                <p:oleObj name="公式" r:id="rId5" imgW="634680" imgH="228600" progId="Equation.3">
                  <p:embed/>
                  <p:pic>
                    <p:nvPicPr>
                      <p:cNvPr id="1658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588" y="836613"/>
                        <a:ext cx="12541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5" name="AutoShape 7"/>
          <p:cNvSpPr>
            <a:spLocks noChangeArrowheads="1"/>
          </p:cNvSpPr>
          <p:nvPr/>
        </p:nvSpPr>
        <p:spPr bwMode="auto">
          <a:xfrm>
            <a:off x="3167063" y="981075"/>
            <a:ext cx="936625" cy="179388"/>
          </a:xfrm>
          <a:prstGeom prst="rightArrow">
            <a:avLst>
              <a:gd name="adj1" fmla="val 50000"/>
              <a:gd name="adj2" fmla="val 130531"/>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5896" name="Text Box 8"/>
          <p:cNvSpPr txBox="1">
            <a:spLocks noChangeArrowheads="1"/>
          </p:cNvSpPr>
          <p:nvPr/>
        </p:nvSpPr>
        <p:spPr bwMode="auto">
          <a:xfrm>
            <a:off x="755650" y="2600325"/>
            <a:ext cx="6337300" cy="5476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组成的系统在人没有走时的质心</a:t>
            </a:r>
          </a:p>
        </p:txBody>
      </p:sp>
      <p:sp>
        <p:nvSpPr>
          <p:cNvPr id="165897" name="Text Box 9"/>
          <p:cNvSpPr txBox="1">
            <a:spLocks noChangeArrowheads="1"/>
          </p:cNvSpPr>
          <p:nvPr/>
        </p:nvSpPr>
        <p:spPr bwMode="auto">
          <a:xfrm>
            <a:off x="503238" y="4041775"/>
            <a:ext cx="6805612" cy="5476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组成的系统在人走到船尾时的质心</a:t>
            </a:r>
          </a:p>
        </p:txBody>
      </p:sp>
      <p:sp>
        <p:nvSpPr>
          <p:cNvPr id="165898" name="Line 10"/>
          <p:cNvSpPr>
            <a:spLocks noChangeShapeType="1"/>
          </p:cNvSpPr>
          <p:nvPr/>
        </p:nvSpPr>
        <p:spPr bwMode="auto">
          <a:xfrm>
            <a:off x="3455988" y="3249613"/>
            <a:ext cx="0" cy="6842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5899" name="Line 11"/>
          <p:cNvSpPr>
            <a:spLocks noChangeShapeType="1"/>
          </p:cNvSpPr>
          <p:nvPr/>
        </p:nvSpPr>
        <p:spPr bwMode="auto">
          <a:xfrm>
            <a:off x="3743325" y="3249613"/>
            <a:ext cx="0" cy="6842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5900" name="Text Box 12"/>
          <p:cNvSpPr txBox="1">
            <a:spLocks noChangeArrowheads="1"/>
          </p:cNvSpPr>
          <p:nvPr/>
        </p:nvSpPr>
        <p:spPr bwMode="auto">
          <a:xfrm>
            <a:off x="647700" y="5157788"/>
            <a:ext cx="7308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也看成是质点）组成的系统可看成是</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质点系。</a:t>
            </a:r>
          </a:p>
        </p:txBody>
      </p:sp>
    </p:spTree>
    <p:extLst>
      <p:ext uri="{BB962C8B-B14F-4D97-AF65-F5344CB8AC3E}">
        <p14:creationId xmlns:p14="http://schemas.microsoft.com/office/powerpoint/2010/main" val="4166019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5893"/>
                                        </p:tgtEl>
                                        <p:attrNameLst>
                                          <p:attrName>style.visibility</p:attrName>
                                        </p:attrNameLst>
                                      </p:cBhvr>
                                      <p:to>
                                        <p:strVal val="visible"/>
                                      </p:to>
                                    </p:set>
                                    <p:anim calcmode="lin" valueType="num">
                                      <p:cBhvr additive="base">
                                        <p:cTn id="7" dur="500" fill="hold"/>
                                        <p:tgtEl>
                                          <p:spTgt spid="165893"/>
                                        </p:tgtEl>
                                        <p:attrNameLst>
                                          <p:attrName>ppt_x</p:attrName>
                                        </p:attrNameLst>
                                      </p:cBhvr>
                                      <p:tavLst>
                                        <p:tav tm="0">
                                          <p:val>
                                            <p:strVal val="#ppt_x"/>
                                          </p:val>
                                        </p:tav>
                                        <p:tav tm="100000">
                                          <p:val>
                                            <p:strVal val="#ppt_x"/>
                                          </p:val>
                                        </p:tav>
                                      </p:tavLst>
                                    </p:anim>
                                    <p:anim calcmode="lin" valueType="num">
                                      <p:cBhvr additive="base">
                                        <p:cTn id="8" dur="500" fill="hold"/>
                                        <p:tgtEl>
                                          <p:spTgt spid="1658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5895"/>
                                        </p:tgtEl>
                                        <p:attrNameLst>
                                          <p:attrName>style.visibility</p:attrName>
                                        </p:attrNameLst>
                                      </p:cBhvr>
                                      <p:to>
                                        <p:strVal val="visible"/>
                                      </p:to>
                                    </p:set>
                                    <p:anim calcmode="lin" valueType="num">
                                      <p:cBhvr additive="base">
                                        <p:cTn id="13" dur="500" fill="hold"/>
                                        <p:tgtEl>
                                          <p:spTgt spid="165895"/>
                                        </p:tgtEl>
                                        <p:attrNameLst>
                                          <p:attrName>ppt_x</p:attrName>
                                        </p:attrNameLst>
                                      </p:cBhvr>
                                      <p:tavLst>
                                        <p:tav tm="0">
                                          <p:val>
                                            <p:strVal val="#ppt_x"/>
                                          </p:val>
                                        </p:tav>
                                        <p:tav tm="100000">
                                          <p:val>
                                            <p:strVal val="#ppt_x"/>
                                          </p:val>
                                        </p:tav>
                                      </p:tavLst>
                                    </p:anim>
                                    <p:anim calcmode="lin" valueType="num">
                                      <p:cBhvr additive="base">
                                        <p:cTn id="14" dur="500" fill="hold"/>
                                        <p:tgtEl>
                                          <p:spTgt spid="16589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5894"/>
                                        </p:tgtEl>
                                        <p:attrNameLst>
                                          <p:attrName>style.visibility</p:attrName>
                                        </p:attrNameLst>
                                      </p:cBhvr>
                                      <p:to>
                                        <p:strVal val="visible"/>
                                      </p:to>
                                    </p:set>
                                    <p:anim calcmode="lin" valueType="num">
                                      <p:cBhvr additive="base">
                                        <p:cTn id="17" dur="500" fill="hold"/>
                                        <p:tgtEl>
                                          <p:spTgt spid="165894"/>
                                        </p:tgtEl>
                                        <p:attrNameLst>
                                          <p:attrName>ppt_x</p:attrName>
                                        </p:attrNameLst>
                                      </p:cBhvr>
                                      <p:tavLst>
                                        <p:tav tm="0">
                                          <p:val>
                                            <p:strVal val="#ppt_x"/>
                                          </p:val>
                                        </p:tav>
                                        <p:tav tm="100000">
                                          <p:val>
                                            <p:strVal val="#ppt_x"/>
                                          </p:val>
                                        </p:tav>
                                      </p:tavLst>
                                    </p:anim>
                                    <p:anim calcmode="lin" valueType="num">
                                      <p:cBhvr additive="base">
                                        <p:cTn id="18" dur="500" fill="hold"/>
                                        <p:tgtEl>
                                          <p:spTgt spid="16589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5892"/>
                                        </p:tgtEl>
                                        <p:attrNameLst>
                                          <p:attrName>style.visibility</p:attrName>
                                        </p:attrNameLst>
                                      </p:cBhvr>
                                      <p:to>
                                        <p:strVal val="visible"/>
                                      </p:to>
                                    </p:set>
                                    <p:anim calcmode="lin" valueType="num">
                                      <p:cBhvr additive="base">
                                        <p:cTn id="23" dur="500" fill="hold"/>
                                        <p:tgtEl>
                                          <p:spTgt spid="165892"/>
                                        </p:tgtEl>
                                        <p:attrNameLst>
                                          <p:attrName>ppt_x</p:attrName>
                                        </p:attrNameLst>
                                      </p:cBhvr>
                                      <p:tavLst>
                                        <p:tav tm="0">
                                          <p:val>
                                            <p:strVal val="#ppt_x"/>
                                          </p:val>
                                        </p:tav>
                                        <p:tav tm="100000">
                                          <p:val>
                                            <p:strVal val="#ppt_x"/>
                                          </p:val>
                                        </p:tav>
                                      </p:tavLst>
                                    </p:anim>
                                    <p:anim calcmode="lin" valueType="num">
                                      <p:cBhvr additive="base">
                                        <p:cTn id="24"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5896"/>
                                        </p:tgtEl>
                                        <p:attrNameLst>
                                          <p:attrName>style.visibility</p:attrName>
                                        </p:attrNameLst>
                                      </p:cBhvr>
                                      <p:to>
                                        <p:strVal val="visible"/>
                                      </p:to>
                                    </p:set>
                                    <p:anim calcmode="lin" valueType="num">
                                      <p:cBhvr additive="base">
                                        <p:cTn id="29" dur="500" fill="hold"/>
                                        <p:tgtEl>
                                          <p:spTgt spid="165896"/>
                                        </p:tgtEl>
                                        <p:attrNameLst>
                                          <p:attrName>ppt_x</p:attrName>
                                        </p:attrNameLst>
                                      </p:cBhvr>
                                      <p:tavLst>
                                        <p:tav tm="0">
                                          <p:val>
                                            <p:strVal val="#ppt_x"/>
                                          </p:val>
                                        </p:tav>
                                        <p:tav tm="100000">
                                          <p:val>
                                            <p:strVal val="#ppt_x"/>
                                          </p:val>
                                        </p:tav>
                                      </p:tavLst>
                                    </p:anim>
                                    <p:anim calcmode="lin" valueType="num">
                                      <p:cBhvr additive="base">
                                        <p:cTn id="30" dur="500" fill="hold"/>
                                        <p:tgtEl>
                                          <p:spTgt spid="16589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65898"/>
                                        </p:tgtEl>
                                        <p:attrNameLst>
                                          <p:attrName>style.visibility</p:attrName>
                                        </p:attrNameLst>
                                      </p:cBhvr>
                                      <p:to>
                                        <p:strVal val="visible"/>
                                      </p:to>
                                    </p:set>
                                    <p:anim calcmode="lin" valueType="num">
                                      <p:cBhvr additive="base">
                                        <p:cTn id="35" dur="500" fill="hold"/>
                                        <p:tgtEl>
                                          <p:spTgt spid="165898"/>
                                        </p:tgtEl>
                                        <p:attrNameLst>
                                          <p:attrName>ppt_x</p:attrName>
                                        </p:attrNameLst>
                                      </p:cBhvr>
                                      <p:tavLst>
                                        <p:tav tm="0">
                                          <p:val>
                                            <p:strVal val="#ppt_x"/>
                                          </p:val>
                                        </p:tav>
                                        <p:tav tm="100000">
                                          <p:val>
                                            <p:strVal val="#ppt_x"/>
                                          </p:val>
                                        </p:tav>
                                      </p:tavLst>
                                    </p:anim>
                                    <p:anim calcmode="lin" valueType="num">
                                      <p:cBhvr additive="base">
                                        <p:cTn id="36" dur="500" fill="hold"/>
                                        <p:tgtEl>
                                          <p:spTgt spid="16589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5899"/>
                                        </p:tgtEl>
                                        <p:attrNameLst>
                                          <p:attrName>style.visibility</p:attrName>
                                        </p:attrNameLst>
                                      </p:cBhvr>
                                      <p:to>
                                        <p:strVal val="visible"/>
                                      </p:to>
                                    </p:set>
                                    <p:anim calcmode="lin" valueType="num">
                                      <p:cBhvr additive="base">
                                        <p:cTn id="39" dur="500" fill="hold"/>
                                        <p:tgtEl>
                                          <p:spTgt spid="165899"/>
                                        </p:tgtEl>
                                        <p:attrNameLst>
                                          <p:attrName>ppt_x</p:attrName>
                                        </p:attrNameLst>
                                      </p:cBhvr>
                                      <p:tavLst>
                                        <p:tav tm="0">
                                          <p:val>
                                            <p:strVal val="#ppt_x"/>
                                          </p:val>
                                        </p:tav>
                                        <p:tav tm="100000">
                                          <p:val>
                                            <p:strVal val="#ppt_x"/>
                                          </p:val>
                                        </p:tav>
                                      </p:tavLst>
                                    </p:anim>
                                    <p:anim calcmode="lin" valueType="num">
                                      <p:cBhvr additive="base">
                                        <p:cTn id="40" dur="500" fill="hold"/>
                                        <p:tgtEl>
                                          <p:spTgt spid="16589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65897"/>
                                        </p:tgtEl>
                                        <p:attrNameLst>
                                          <p:attrName>style.visibility</p:attrName>
                                        </p:attrNameLst>
                                      </p:cBhvr>
                                      <p:to>
                                        <p:strVal val="visible"/>
                                      </p:to>
                                    </p:set>
                                    <p:anim calcmode="lin" valueType="num">
                                      <p:cBhvr additive="base">
                                        <p:cTn id="45" dur="500" fill="hold"/>
                                        <p:tgtEl>
                                          <p:spTgt spid="165897"/>
                                        </p:tgtEl>
                                        <p:attrNameLst>
                                          <p:attrName>ppt_x</p:attrName>
                                        </p:attrNameLst>
                                      </p:cBhvr>
                                      <p:tavLst>
                                        <p:tav tm="0">
                                          <p:val>
                                            <p:strVal val="#ppt_x"/>
                                          </p:val>
                                        </p:tav>
                                        <p:tav tm="100000">
                                          <p:val>
                                            <p:strVal val="#ppt_x"/>
                                          </p:val>
                                        </p:tav>
                                      </p:tavLst>
                                    </p:anim>
                                    <p:anim calcmode="lin" valueType="num">
                                      <p:cBhvr additive="base">
                                        <p:cTn id="46" dur="500" fill="hold"/>
                                        <p:tgtEl>
                                          <p:spTgt spid="16589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65900"/>
                                        </p:tgtEl>
                                        <p:attrNameLst>
                                          <p:attrName>style.visibility</p:attrName>
                                        </p:attrNameLst>
                                      </p:cBhvr>
                                      <p:to>
                                        <p:strVal val="visible"/>
                                      </p:to>
                                    </p:set>
                                    <p:anim calcmode="lin" valueType="num">
                                      <p:cBhvr additive="base">
                                        <p:cTn id="51" dur="500" fill="hold"/>
                                        <p:tgtEl>
                                          <p:spTgt spid="165900"/>
                                        </p:tgtEl>
                                        <p:attrNameLst>
                                          <p:attrName>ppt_x</p:attrName>
                                        </p:attrNameLst>
                                      </p:cBhvr>
                                      <p:tavLst>
                                        <p:tav tm="0">
                                          <p:val>
                                            <p:strVal val="#ppt_x"/>
                                          </p:val>
                                        </p:tav>
                                        <p:tav tm="100000">
                                          <p:val>
                                            <p:strVal val="#ppt_x"/>
                                          </p:val>
                                        </p:tav>
                                      </p:tavLst>
                                    </p:anim>
                                    <p:anim calcmode="lin" valueType="num">
                                      <p:cBhvr additive="base">
                                        <p:cTn id="52" dur="500" fill="hold"/>
                                        <p:tgtEl>
                                          <p:spTgt spid="165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P spid="165895" grpId="0" animBg="1"/>
      <p:bldP spid="165896" grpId="0" animBg="1"/>
      <p:bldP spid="165897" grpId="0" animBg="1"/>
      <p:bldP spid="16590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AutoShape 4"/>
          <p:cNvSpPr>
            <a:spLocks noChangeArrowheads="1"/>
          </p:cNvSpPr>
          <p:nvPr/>
        </p:nvSpPr>
        <p:spPr bwMode="auto">
          <a:xfrm>
            <a:off x="2195513" y="2024063"/>
            <a:ext cx="4500562" cy="468312"/>
          </a:xfrm>
          <a:custGeom>
            <a:avLst/>
            <a:gdLst>
              <a:gd name="T0" fmla="*/ 3937992 w 21600"/>
              <a:gd name="T1" fmla="*/ 234156 h 21600"/>
              <a:gd name="T2" fmla="*/ 2250281 w 21600"/>
              <a:gd name="T3" fmla="*/ 468312 h 21600"/>
              <a:gd name="T4" fmla="*/ 562570 w 21600"/>
              <a:gd name="T5" fmla="*/ 234156 h 21600"/>
              <a:gd name="T6" fmla="*/ 2250281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03" name="Group 5"/>
          <p:cNvGrpSpPr>
            <a:grpSpLocks/>
          </p:cNvGrpSpPr>
          <p:nvPr/>
        </p:nvGrpSpPr>
        <p:grpSpPr bwMode="auto">
          <a:xfrm>
            <a:off x="5076825" y="1160463"/>
            <a:ext cx="576263" cy="863600"/>
            <a:chOff x="1383" y="1661"/>
            <a:chExt cx="363" cy="544"/>
          </a:xfrm>
        </p:grpSpPr>
        <p:sp>
          <p:nvSpPr>
            <p:cNvPr id="8224" name="Oval 6"/>
            <p:cNvSpPr>
              <a:spLocks noChangeArrowheads="1"/>
            </p:cNvSpPr>
            <p:nvPr/>
          </p:nvSpPr>
          <p:spPr bwMode="auto">
            <a:xfrm>
              <a:off x="1429" y="1661"/>
              <a:ext cx="249" cy="204"/>
            </a:xfrm>
            <a:prstGeom prst="ellipse">
              <a:avLst/>
            </a:prstGeom>
            <a:solidFill>
              <a:schemeClr val="accent1"/>
            </a:solidFill>
            <a:ln w="28575">
              <a:solidFill>
                <a:srgbClr val="0000FF"/>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5" name="Line 7"/>
            <p:cNvSpPr>
              <a:spLocks noChangeShapeType="1"/>
            </p:cNvSpPr>
            <p:nvPr/>
          </p:nvSpPr>
          <p:spPr bwMode="auto">
            <a:xfrm flipH="1">
              <a:off x="1383" y="1865"/>
              <a:ext cx="137" cy="34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6" name="Line 8"/>
            <p:cNvSpPr>
              <a:spLocks noChangeShapeType="1"/>
            </p:cNvSpPr>
            <p:nvPr/>
          </p:nvSpPr>
          <p:spPr bwMode="auto">
            <a:xfrm>
              <a:off x="1519" y="1865"/>
              <a:ext cx="227" cy="34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204" name="Group 9"/>
          <p:cNvGrpSpPr>
            <a:grpSpLocks/>
          </p:cNvGrpSpPr>
          <p:nvPr/>
        </p:nvGrpSpPr>
        <p:grpSpPr bwMode="auto">
          <a:xfrm>
            <a:off x="2232025" y="1160463"/>
            <a:ext cx="576263" cy="863600"/>
            <a:chOff x="1383" y="1661"/>
            <a:chExt cx="363" cy="544"/>
          </a:xfrm>
        </p:grpSpPr>
        <p:sp>
          <p:nvSpPr>
            <p:cNvPr id="8221" name="Oval 10"/>
            <p:cNvSpPr>
              <a:spLocks noChangeArrowheads="1"/>
            </p:cNvSpPr>
            <p:nvPr/>
          </p:nvSpPr>
          <p:spPr bwMode="auto">
            <a:xfrm>
              <a:off x="1429" y="1661"/>
              <a:ext cx="249" cy="204"/>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2" name="Line 11"/>
            <p:cNvSpPr>
              <a:spLocks noChangeShapeType="1"/>
            </p:cNvSpPr>
            <p:nvPr/>
          </p:nvSpPr>
          <p:spPr bwMode="auto">
            <a:xfrm flipH="1">
              <a:off x="1383" y="1865"/>
              <a:ext cx="137"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3" name="Line 12"/>
            <p:cNvSpPr>
              <a:spLocks noChangeShapeType="1"/>
            </p:cNvSpPr>
            <p:nvPr/>
          </p:nvSpPr>
          <p:spPr bwMode="auto">
            <a:xfrm>
              <a:off x="1519" y="1865"/>
              <a:ext cx="227"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8205" name="AutoShape 13"/>
          <p:cNvSpPr>
            <a:spLocks noChangeArrowheads="1"/>
          </p:cNvSpPr>
          <p:nvPr/>
        </p:nvSpPr>
        <p:spPr bwMode="auto">
          <a:xfrm>
            <a:off x="1223963" y="2024063"/>
            <a:ext cx="4500562" cy="468312"/>
          </a:xfrm>
          <a:custGeom>
            <a:avLst/>
            <a:gdLst>
              <a:gd name="T0" fmla="*/ 3937992 w 21600"/>
              <a:gd name="T1" fmla="*/ 234156 h 21600"/>
              <a:gd name="T2" fmla="*/ 2250281 w 21600"/>
              <a:gd name="T3" fmla="*/ 468312 h 21600"/>
              <a:gd name="T4" fmla="*/ 562570 w 21600"/>
              <a:gd name="T5" fmla="*/ 234156 h 21600"/>
              <a:gd name="T6" fmla="*/ 2250281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2857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6" name="Line 14"/>
          <p:cNvSpPr>
            <a:spLocks noChangeShapeType="1"/>
          </p:cNvSpPr>
          <p:nvPr/>
        </p:nvSpPr>
        <p:spPr bwMode="auto">
          <a:xfrm>
            <a:off x="539750" y="2492375"/>
            <a:ext cx="709295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27" name="Line 15"/>
          <p:cNvSpPr>
            <a:spLocks noChangeShapeType="1"/>
          </p:cNvSpPr>
          <p:nvPr/>
        </p:nvSpPr>
        <p:spPr bwMode="auto">
          <a:xfrm flipV="1">
            <a:off x="539750" y="728663"/>
            <a:ext cx="0" cy="17637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28" name="Object 16"/>
          <p:cNvGraphicFramePr>
            <a:graphicFrameLocks noChangeAspect="1"/>
          </p:cNvGraphicFramePr>
          <p:nvPr/>
        </p:nvGraphicFramePr>
        <p:xfrm>
          <a:off x="7740650" y="2241550"/>
          <a:ext cx="390525" cy="430213"/>
        </p:xfrm>
        <a:graphic>
          <a:graphicData uri="http://schemas.openxmlformats.org/presentationml/2006/ole">
            <mc:AlternateContent xmlns:mc="http://schemas.openxmlformats.org/markup-compatibility/2006">
              <mc:Choice xmlns:v="urn:schemas-microsoft-com:vml" Requires="v">
                <p:oleObj spid="_x0000_s187458" name="公式" r:id="rId3" imgW="126720" imgH="139680" progId="Equation.3">
                  <p:embed/>
                </p:oleObj>
              </mc:Choice>
              <mc:Fallback>
                <p:oleObj name="公式" r:id="rId3" imgW="126720" imgH="139680" progId="Equation.3">
                  <p:embed/>
                  <p:pic>
                    <p:nvPicPr>
                      <p:cNvPr id="166928"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2241550"/>
                        <a:ext cx="3905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9" name="Object 17"/>
          <p:cNvGraphicFramePr>
            <a:graphicFrameLocks noChangeAspect="1"/>
          </p:cNvGraphicFramePr>
          <p:nvPr/>
        </p:nvGraphicFramePr>
        <p:xfrm>
          <a:off x="179388" y="584200"/>
          <a:ext cx="376237" cy="442913"/>
        </p:xfrm>
        <a:graphic>
          <a:graphicData uri="http://schemas.openxmlformats.org/presentationml/2006/ole">
            <mc:AlternateContent xmlns:mc="http://schemas.openxmlformats.org/markup-compatibility/2006">
              <mc:Choice xmlns:v="urn:schemas-microsoft-com:vml" Requires="v">
                <p:oleObj spid="_x0000_s187459" name="公式" r:id="rId5" imgW="139680" imgH="164880" progId="Equation.3">
                  <p:embed/>
                </p:oleObj>
              </mc:Choice>
              <mc:Fallback>
                <p:oleObj name="公式" r:id="rId5" imgW="139680" imgH="164880" progId="Equation.3">
                  <p:embed/>
                  <p:pic>
                    <p:nvPicPr>
                      <p:cNvPr id="166929"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584200"/>
                        <a:ext cx="37623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Oval 18"/>
          <p:cNvSpPr>
            <a:spLocks noChangeArrowheads="1"/>
          </p:cNvSpPr>
          <p:nvPr/>
        </p:nvSpPr>
        <p:spPr bwMode="auto">
          <a:xfrm>
            <a:off x="4500563" y="2133600"/>
            <a:ext cx="144462" cy="144463"/>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1" name="Line 19"/>
          <p:cNvSpPr>
            <a:spLocks noChangeShapeType="1"/>
          </p:cNvSpPr>
          <p:nvPr/>
        </p:nvSpPr>
        <p:spPr bwMode="auto">
          <a:xfrm>
            <a:off x="539750" y="1592263"/>
            <a:ext cx="1800225"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32" name="Object 20"/>
          <p:cNvGraphicFramePr>
            <a:graphicFrameLocks noChangeAspect="1"/>
          </p:cNvGraphicFramePr>
          <p:nvPr/>
        </p:nvGraphicFramePr>
        <p:xfrm>
          <a:off x="1042988" y="1052513"/>
          <a:ext cx="406400" cy="576262"/>
        </p:xfrm>
        <a:graphic>
          <a:graphicData uri="http://schemas.openxmlformats.org/presentationml/2006/ole">
            <mc:AlternateContent xmlns:mc="http://schemas.openxmlformats.org/markup-compatibility/2006">
              <mc:Choice xmlns:v="urn:schemas-microsoft-com:vml" Requires="v">
                <p:oleObj spid="_x0000_s187460" name="公式" r:id="rId7" imgW="152280" imgH="215640" progId="Equation.3">
                  <p:embed/>
                </p:oleObj>
              </mc:Choice>
              <mc:Fallback>
                <p:oleObj name="公式" r:id="rId7" imgW="152280" imgH="215640" progId="Equation.3">
                  <p:embed/>
                  <p:pic>
                    <p:nvPicPr>
                      <p:cNvPr id="166932"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052513"/>
                        <a:ext cx="4064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33" name="Line 21"/>
          <p:cNvSpPr>
            <a:spLocks noChangeShapeType="1"/>
          </p:cNvSpPr>
          <p:nvPr/>
        </p:nvSpPr>
        <p:spPr bwMode="auto">
          <a:xfrm>
            <a:off x="539750" y="2349500"/>
            <a:ext cx="403225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34" name="Object 22"/>
          <p:cNvGraphicFramePr>
            <a:graphicFrameLocks noChangeAspect="1"/>
          </p:cNvGraphicFramePr>
          <p:nvPr/>
        </p:nvGraphicFramePr>
        <p:xfrm>
          <a:off x="611188" y="1700213"/>
          <a:ext cx="468312" cy="612775"/>
        </p:xfrm>
        <a:graphic>
          <a:graphicData uri="http://schemas.openxmlformats.org/presentationml/2006/ole">
            <mc:AlternateContent xmlns:mc="http://schemas.openxmlformats.org/markup-compatibility/2006">
              <mc:Choice xmlns:v="urn:schemas-microsoft-com:vml" Requires="v">
                <p:oleObj spid="_x0000_s187461" name="公式" r:id="rId9" imgW="164880" imgH="215640" progId="Equation.3">
                  <p:embed/>
                </p:oleObj>
              </mc:Choice>
              <mc:Fallback>
                <p:oleObj name="公式" r:id="rId9" imgW="164880" imgH="215640" progId="Equation.3">
                  <p:embed/>
                  <p:pic>
                    <p:nvPicPr>
                      <p:cNvPr id="166934"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1700213"/>
                        <a:ext cx="46831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Oval 23"/>
          <p:cNvSpPr>
            <a:spLocks noChangeArrowheads="1"/>
          </p:cNvSpPr>
          <p:nvPr/>
        </p:nvSpPr>
        <p:spPr bwMode="auto">
          <a:xfrm>
            <a:off x="3419475" y="2133600"/>
            <a:ext cx="144463" cy="144463"/>
          </a:xfrm>
          <a:prstGeom prst="ellipse">
            <a:avLst/>
          </a:prstGeom>
          <a:solidFill>
            <a:srgbClr val="0000FF"/>
          </a:solidFill>
          <a:ln w="952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6" name="Line 24"/>
          <p:cNvSpPr>
            <a:spLocks noChangeShapeType="1"/>
          </p:cNvSpPr>
          <p:nvPr/>
        </p:nvSpPr>
        <p:spPr bwMode="auto">
          <a:xfrm>
            <a:off x="539750" y="1773238"/>
            <a:ext cx="4608513" cy="0"/>
          </a:xfrm>
          <a:prstGeom prst="line">
            <a:avLst/>
          </a:prstGeom>
          <a:noFill/>
          <a:ln w="28575">
            <a:solidFill>
              <a:srgbClr val="FF0066"/>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7" name="Line 25"/>
          <p:cNvSpPr>
            <a:spLocks noChangeShapeType="1"/>
          </p:cNvSpPr>
          <p:nvPr/>
        </p:nvSpPr>
        <p:spPr bwMode="auto">
          <a:xfrm>
            <a:off x="4572000" y="2276475"/>
            <a:ext cx="0" cy="100806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8" name="Line 26"/>
          <p:cNvSpPr>
            <a:spLocks noChangeShapeType="1"/>
          </p:cNvSpPr>
          <p:nvPr/>
        </p:nvSpPr>
        <p:spPr bwMode="auto">
          <a:xfrm>
            <a:off x="539750" y="2420938"/>
            <a:ext cx="0" cy="93662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39" name="Line 27"/>
          <p:cNvSpPr>
            <a:spLocks noChangeShapeType="1"/>
          </p:cNvSpPr>
          <p:nvPr/>
        </p:nvSpPr>
        <p:spPr bwMode="auto">
          <a:xfrm>
            <a:off x="3492500" y="2312988"/>
            <a:ext cx="0" cy="900112"/>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41" name="Line 29"/>
          <p:cNvSpPr>
            <a:spLocks noChangeShapeType="1"/>
          </p:cNvSpPr>
          <p:nvPr/>
        </p:nvSpPr>
        <p:spPr bwMode="auto">
          <a:xfrm>
            <a:off x="539750" y="2744788"/>
            <a:ext cx="2952750" cy="0"/>
          </a:xfrm>
          <a:prstGeom prst="line">
            <a:avLst/>
          </a:prstGeom>
          <a:noFill/>
          <a:ln w="2857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6942" name="Object 30"/>
          <p:cNvGraphicFramePr>
            <a:graphicFrameLocks noChangeAspect="1"/>
          </p:cNvGraphicFramePr>
          <p:nvPr/>
        </p:nvGraphicFramePr>
        <p:xfrm>
          <a:off x="1835150" y="2673350"/>
          <a:ext cx="441325" cy="576263"/>
        </p:xfrm>
        <a:graphic>
          <a:graphicData uri="http://schemas.openxmlformats.org/presentationml/2006/ole">
            <mc:AlternateContent xmlns:mc="http://schemas.openxmlformats.org/markup-compatibility/2006">
              <mc:Choice xmlns:v="urn:schemas-microsoft-com:vml" Requires="v">
                <p:oleObj spid="_x0000_s187462" name="公式" r:id="rId11" imgW="164880" imgH="215640" progId="Equation.3">
                  <p:embed/>
                </p:oleObj>
              </mc:Choice>
              <mc:Fallback>
                <p:oleObj name="公式" r:id="rId11" imgW="164880" imgH="215640" progId="Equation.3">
                  <p:embed/>
                  <p:pic>
                    <p:nvPicPr>
                      <p:cNvPr id="166942"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2673350"/>
                        <a:ext cx="4413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43" name="Object 31"/>
          <p:cNvGraphicFramePr>
            <a:graphicFrameLocks noChangeAspect="1"/>
          </p:cNvGraphicFramePr>
          <p:nvPr/>
        </p:nvGraphicFramePr>
        <p:xfrm>
          <a:off x="3671888" y="1196975"/>
          <a:ext cx="468312" cy="612775"/>
        </p:xfrm>
        <a:graphic>
          <a:graphicData uri="http://schemas.openxmlformats.org/presentationml/2006/ole">
            <mc:AlternateContent xmlns:mc="http://schemas.openxmlformats.org/markup-compatibility/2006">
              <mc:Choice xmlns:v="urn:schemas-microsoft-com:vml" Requires="v">
                <p:oleObj spid="_x0000_s187463" name="公式" r:id="rId13" imgW="164880" imgH="215640" progId="Equation.3">
                  <p:embed/>
                </p:oleObj>
              </mc:Choice>
              <mc:Fallback>
                <p:oleObj name="公式" r:id="rId13" imgW="164880" imgH="215640" progId="Equation.3">
                  <p:embed/>
                  <p:pic>
                    <p:nvPicPr>
                      <p:cNvPr id="166943"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1888" y="1196975"/>
                        <a:ext cx="46831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4" name="Text Box 32"/>
          <p:cNvSpPr txBox="1">
            <a:spLocks noChangeArrowheads="1"/>
          </p:cNvSpPr>
          <p:nvPr/>
        </p:nvSpPr>
        <p:spPr bwMode="auto">
          <a:xfrm>
            <a:off x="863600" y="3465513"/>
            <a:ext cx="6337300" cy="547687"/>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组成的系统在人没有走时的质心</a:t>
            </a:r>
          </a:p>
        </p:txBody>
      </p:sp>
      <p:graphicFrame>
        <p:nvGraphicFramePr>
          <p:cNvPr id="166945" name="Object 33"/>
          <p:cNvGraphicFramePr>
            <a:graphicFrameLocks noChangeAspect="1"/>
          </p:cNvGraphicFramePr>
          <p:nvPr/>
        </p:nvGraphicFramePr>
        <p:xfrm>
          <a:off x="1150938" y="4545013"/>
          <a:ext cx="2557462" cy="1073150"/>
        </p:xfrm>
        <a:graphic>
          <a:graphicData uri="http://schemas.openxmlformats.org/presentationml/2006/ole">
            <mc:AlternateContent xmlns:mc="http://schemas.openxmlformats.org/markup-compatibility/2006">
              <mc:Choice xmlns:v="urn:schemas-microsoft-com:vml" Requires="v">
                <p:oleObj spid="_x0000_s187464" name="公式" r:id="rId15" imgW="1028520" imgH="431640" progId="Equation.3">
                  <p:embed/>
                </p:oleObj>
              </mc:Choice>
              <mc:Fallback>
                <p:oleObj name="公式" r:id="rId15" imgW="1028520" imgH="431640" progId="Equation.3">
                  <p:embed/>
                  <p:pic>
                    <p:nvPicPr>
                      <p:cNvPr id="166945"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0938" y="4545013"/>
                        <a:ext cx="2557462"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6" name="Text Box 34"/>
          <p:cNvSpPr txBox="1">
            <a:spLocks noChangeArrowheads="1"/>
          </p:cNvSpPr>
          <p:nvPr/>
        </p:nvSpPr>
        <p:spPr bwMode="auto">
          <a:xfrm>
            <a:off x="900113" y="5697538"/>
            <a:ext cx="6805612" cy="547687"/>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人与船组成的系统在人走到船尾时的质心</a:t>
            </a:r>
          </a:p>
        </p:txBody>
      </p:sp>
      <p:graphicFrame>
        <p:nvGraphicFramePr>
          <p:cNvPr id="166947" name="Object 35"/>
          <p:cNvGraphicFramePr>
            <a:graphicFrameLocks noChangeAspect="1"/>
          </p:cNvGraphicFramePr>
          <p:nvPr/>
        </p:nvGraphicFramePr>
        <p:xfrm>
          <a:off x="4535488" y="4292600"/>
          <a:ext cx="2305050" cy="944563"/>
        </p:xfrm>
        <a:graphic>
          <a:graphicData uri="http://schemas.openxmlformats.org/presentationml/2006/ole">
            <mc:AlternateContent xmlns:mc="http://schemas.openxmlformats.org/markup-compatibility/2006">
              <mc:Choice xmlns:v="urn:schemas-microsoft-com:vml" Requires="v">
                <p:oleObj spid="_x0000_s187465" name="公式" r:id="rId17" imgW="1054080" imgH="431640" progId="Equation.3">
                  <p:embed/>
                </p:oleObj>
              </mc:Choice>
              <mc:Fallback>
                <p:oleObj name="公式" r:id="rId17" imgW="1054080" imgH="431640" progId="Equation.3">
                  <p:embed/>
                  <p:pic>
                    <p:nvPicPr>
                      <p:cNvPr id="166947"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5488" y="4292600"/>
                        <a:ext cx="230505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8" name="AutoShape 36"/>
          <p:cNvSpPr>
            <a:spLocks noChangeArrowheads="1"/>
          </p:cNvSpPr>
          <p:nvPr/>
        </p:nvSpPr>
        <p:spPr bwMode="auto">
          <a:xfrm>
            <a:off x="2411413" y="4113213"/>
            <a:ext cx="288925" cy="468312"/>
          </a:xfrm>
          <a:prstGeom prst="downArrow">
            <a:avLst>
              <a:gd name="adj1" fmla="val 50000"/>
              <a:gd name="adj2" fmla="val 40522"/>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6949" name="AutoShape 37"/>
          <p:cNvSpPr>
            <a:spLocks noChangeArrowheads="1"/>
          </p:cNvSpPr>
          <p:nvPr/>
        </p:nvSpPr>
        <p:spPr bwMode="auto">
          <a:xfrm>
            <a:off x="5832475" y="5192713"/>
            <a:ext cx="252413" cy="431800"/>
          </a:xfrm>
          <a:prstGeom prst="upArrow">
            <a:avLst>
              <a:gd name="adj1" fmla="val 50000"/>
              <a:gd name="adj2" fmla="val 42767"/>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94808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6929"/>
                                        </p:tgtEl>
                                        <p:attrNameLst>
                                          <p:attrName>style.visibility</p:attrName>
                                        </p:attrNameLst>
                                      </p:cBhvr>
                                      <p:to>
                                        <p:strVal val="visible"/>
                                      </p:to>
                                    </p:set>
                                    <p:anim calcmode="lin" valueType="num">
                                      <p:cBhvr additive="base">
                                        <p:cTn id="7" dur="500" fill="hold"/>
                                        <p:tgtEl>
                                          <p:spTgt spid="166929"/>
                                        </p:tgtEl>
                                        <p:attrNameLst>
                                          <p:attrName>ppt_x</p:attrName>
                                        </p:attrNameLst>
                                      </p:cBhvr>
                                      <p:tavLst>
                                        <p:tav tm="0">
                                          <p:val>
                                            <p:strVal val="#ppt_x"/>
                                          </p:val>
                                        </p:tav>
                                        <p:tav tm="100000">
                                          <p:val>
                                            <p:strVal val="#ppt_x"/>
                                          </p:val>
                                        </p:tav>
                                      </p:tavLst>
                                    </p:anim>
                                    <p:anim calcmode="lin" valueType="num">
                                      <p:cBhvr additive="base">
                                        <p:cTn id="8" dur="500" fill="hold"/>
                                        <p:tgtEl>
                                          <p:spTgt spid="16692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6928"/>
                                        </p:tgtEl>
                                        <p:attrNameLst>
                                          <p:attrName>style.visibility</p:attrName>
                                        </p:attrNameLst>
                                      </p:cBhvr>
                                      <p:to>
                                        <p:strVal val="visible"/>
                                      </p:to>
                                    </p:set>
                                    <p:anim calcmode="lin" valueType="num">
                                      <p:cBhvr additive="base">
                                        <p:cTn id="11" dur="500" fill="hold"/>
                                        <p:tgtEl>
                                          <p:spTgt spid="166928"/>
                                        </p:tgtEl>
                                        <p:attrNameLst>
                                          <p:attrName>ppt_x</p:attrName>
                                        </p:attrNameLst>
                                      </p:cBhvr>
                                      <p:tavLst>
                                        <p:tav tm="0">
                                          <p:val>
                                            <p:strVal val="#ppt_x"/>
                                          </p:val>
                                        </p:tav>
                                        <p:tav tm="100000">
                                          <p:val>
                                            <p:strVal val="#ppt_x"/>
                                          </p:val>
                                        </p:tav>
                                      </p:tavLst>
                                    </p:anim>
                                    <p:anim calcmode="lin" valueType="num">
                                      <p:cBhvr additive="base">
                                        <p:cTn id="12" dur="500" fill="hold"/>
                                        <p:tgtEl>
                                          <p:spTgt spid="1669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6926"/>
                                        </p:tgtEl>
                                        <p:attrNameLst>
                                          <p:attrName>style.visibility</p:attrName>
                                        </p:attrNameLst>
                                      </p:cBhvr>
                                      <p:to>
                                        <p:strVal val="visible"/>
                                      </p:to>
                                    </p:set>
                                    <p:anim calcmode="lin" valueType="num">
                                      <p:cBhvr additive="base">
                                        <p:cTn id="15" dur="500" fill="hold"/>
                                        <p:tgtEl>
                                          <p:spTgt spid="166926"/>
                                        </p:tgtEl>
                                        <p:attrNameLst>
                                          <p:attrName>ppt_x</p:attrName>
                                        </p:attrNameLst>
                                      </p:cBhvr>
                                      <p:tavLst>
                                        <p:tav tm="0">
                                          <p:val>
                                            <p:strVal val="#ppt_x"/>
                                          </p:val>
                                        </p:tav>
                                        <p:tav tm="100000">
                                          <p:val>
                                            <p:strVal val="#ppt_x"/>
                                          </p:val>
                                        </p:tav>
                                      </p:tavLst>
                                    </p:anim>
                                    <p:anim calcmode="lin" valueType="num">
                                      <p:cBhvr additive="base">
                                        <p:cTn id="16" dur="500" fill="hold"/>
                                        <p:tgtEl>
                                          <p:spTgt spid="16692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6927"/>
                                        </p:tgtEl>
                                        <p:attrNameLst>
                                          <p:attrName>style.visibility</p:attrName>
                                        </p:attrNameLst>
                                      </p:cBhvr>
                                      <p:to>
                                        <p:strVal val="visible"/>
                                      </p:to>
                                    </p:set>
                                    <p:anim calcmode="lin" valueType="num">
                                      <p:cBhvr additive="base">
                                        <p:cTn id="19" dur="500" fill="hold"/>
                                        <p:tgtEl>
                                          <p:spTgt spid="166927"/>
                                        </p:tgtEl>
                                        <p:attrNameLst>
                                          <p:attrName>ppt_x</p:attrName>
                                        </p:attrNameLst>
                                      </p:cBhvr>
                                      <p:tavLst>
                                        <p:tav tm="0">
                                          <p:val>
                                            <p:strVal val="#ppt_x"/>
                                          </p:val>
                                        </p:tav>
                                        <p:tav tm="100000">
                                          <p:val>
                                            <p:strVal val="#ppt_x"/>
                                          </p:val>
                                        </p:tav>
                                      </p:tavLst>
                                    </p:anim>
                                    <p:anim calcmode="lin" valueType="num">
                                      <p:cBhvr additive="base">
                                        <p:cTn id="20" dur="500" fill="hold"/>
                                        <p:tgtEl>
                                          <p:spTgt spid="16692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6932"/>
                                        </p:tgtEl>
                                        <p:attrNameLst>
                                          <p:attrName>style.visibility</p:attrName>
                                        </p:attrNameLst>
                                      </p:cBhvr>
                                      <p:to>
                                        <p:strVal val="visible"/>
                                      </p:to>
                                    </p:set>
                                    <p:anim calcmode="lin" valueType="num">
                                      <p:cBhvr additive="base">
                                        <p:cTn id="25" dur="500" fill="hold"/>
                                        <p:tgtEl>
                                          <p:spTgt spid="166932"/>
                                        </p:tgtEl>
                                        <p:attrNameLst>
                                          <p:attrName>ppt_x</p:attrName>
                                        </p:attrNameLst>
                                      </p:cBhvr>
                                      <p:tavLst>
                                        <p:tav tm="0">
                                          <p:val>
                                            <p:strVal val="#ppt_x"/>
                                          </p:val>
                                        </p:tav>
                                        <p:tav tm="100000">
                                          <p:val>
                                            <p:strVal val="#ppt_x"/>
                                          </p:val>
                                        </p:tav>
                                      </p:tavLst>
                                    </p:anim>
                                    <p:anim calcmode="lin" valueType="num">
                                      <p:cBhvr additive="base">
                                        <p:cTn id="26" dur="500" fill="hold"/>
                                        <p:tgtEl>
                                          <p:spTgt spid="16693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6931"/>
                                        </p:tgtEl>
                                        <p:attrNameLst>
                                          <p:attrName>style.visibility</p:attrName>
                                        </p:attrNameLst>
                                      </p:cBhvr>
                                      <p:to>
                                        <p:strVal val="visible"/>
                                      </p:to>
                                    </p:set>
                                    <p:anim calcmode="lin" valueType="num">
                                      <p:cBhvr additive="base">
                                        <p:cTn id="29" dur="500" fill="hold"/>
                                        <p:tgtEl>
                                          <p:spTgt spid="166931"/>
                                        </p:tgtEl>
                                        <p:attrNameLst>
                                          <p:attrName>ppt_x</p:attrName>
                                        </p:attrNameLst>
                                      </p:cBhvr>
                                      <p:tavLst>
                                        <p:tav tm="0">
                                          <p:val>
                                            <p:strVal val="#ppt_x"/>
                                          </p:val>
                                        </p:tav>
                                        <p:tav tm="100000">
                                          <p:val>
                                            <p:strVal val="#ppt_x"/>
                                          </p:val>
                                        </p:tav>
                                      </p:tavLst>
                                    </p:anim>
                                    <p:anim calcmode="lin" valueType="num">
                                      <p:cBhvr additive="base">
                                        <p:cTn id="30" dur="500" fill="hold"/>
                                        <p:tgtEl>
                                          <p:spTgt spid="16693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66934"/>
                                        </p:tgtEl>
                                        <p:attrNameLst>
                                          <p:attrName>style.visibility</p:attrName>
                                        </p:attrNameLst>
                                      </p:cBhvr>
                                      <p:to>
                                        <p:strVal val="visible"/>
                                      </p:to>
                                    </p:set>
                                    <p:anim calcmode="lin" valueType="num">
                                      <p:cBhvr additive="base">
                                        <p:cTn id="35" dur="500" fill="hold"/>
                                        <p:tgtEl>
                                          <p:spTgt spid="166934"/>
                                        </p:tgtEl>
                                        <p:attrNameLst>
                                          <p:attrName>ppt_x</p:attrName>
                                        </p:attrNameLst>
                                      </p:cBhvr>
                                      <p:tavLst>
                                        <p:tav tm="0">
                                          <p:val>
                                            <p:strVal val="#ppt_x"/>
                                          </p:val>
                                        </p:tav>
                                        <p:tav tm="100000">
                                          <p:val>
                                            <p:strVal val="#ppt_x"/>
                                          </p:val>
                                        </p:tav>
                                      </p:tavLst>
                                    </p:anim>
                                    <p:anim calcmode="lin" valueType="num">
                                      <p:cBhvr additive="base">
                                        <p:cTn id="36" dur="500" fill="hold"/>
                                        <p:tgtEl>
                                          <p:spTgt spid="16693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6933"/>
                                        </p:tgtEl>
                                        <p:attrNameLst>
                                          <p:attrName>style.visibility</p:attrName>
                                        </p:attrNameLst>
                                      </p:cBhvr>
                                      <p:to>
                                        <p:strVal val="visible"/>
                                      </p:to>
                                    </p:set>
                                    <p:anim calcmode="lin" valueType="num">
                                      <p:cBhvr additive="base">
                                        <p:cTn id="39" dur="500" fill="hold"/>
                                        <p:tgtEl>
                                          <p:spTgt spid="166933"/>
                                        </p:tgtEl>
                                        <p:attrNameLst>
                                          <p:attrName>ppt_x</p:attrName>
                                        </p:attrNameLst>
                                      </p:cBhvr>
                                      <p:tavLst>
                                        <p:tav tm="0">
                                          <p:val>
                                            <p:strVal val="#ppt_x"/>
                                          </p:val>
                                        </p:tav>
                                        <p:tav tm="100000">
                                          <p:val>
                                            <p:strVal val="#ppt_x"/>
                                          </p:val>
                                        </p:tav>
                                      </p:tavLst>
                                    </p:anim>
                                    <p:anim calcmode="lin" valueType="num">
                                      <p:cBhvr additive="base">
                                        <p:cTn id="40" dur="500" fill="hold"/>
                                        <p:tgtEl>
                                          <p:spTgt spid="16693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6937"/>
                                        </p:tgtEl>
                                        <p:attrNameLst>
                                          <p:attrName>style.visibility</p:attrName>
                                        </p:attrNameLst>
                                      </p:cBhvr>
                                      <p:to>
                                        <p:strVal val="visible"/>
                                      </p:to>
                                    </p:set>
                                    <p:anim calcmode="lin" valueType="num">
                                      <p:cBhvr additive="base">
                                        <p:cTn id="43" dur="500" fill="hold"/>
                                        <p:tgtEl>
                                          <p:spTgt spid="166937"/>
                                        </p:tgtEl>
                                        <p:attrNameLst>
                                          <p:attrName>ppt_x</p:attrName>
                                        </p:attrNameLst>
                                      </p:cBhvr>
                                      <p:tavLst>
                                        <p:tav tm="0">
                                          <p:val>
                                            <p:strVal val="#ppt_x"/>
                                          </p:val>
                                        </p:tav>
                                        <p:tav tm="100000">
                                          <p:val>
                                            <p:strVal val="#ppt_x"/>
                                          </p:val>
                                        </p:tav>
                                      </p:tavLst>
                                    </p:anim>
                                    <p:anim calcmode="lin" valueType="num">
                                      <p:cBhvr additive="base">
                                        <p:cTn id="44" dur="500" fill="hold"/>
                                        <p:tgtEl>
                                          <p:spTgt spid="16693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66943"/>
                                        </p:tgtEl>
                                        <p:attrNameLst>
                                          <p:attrName>style.visibility</p:attrName>
                                        </p:attrNameLst>
                                      </p:cBhvr>
                                      <p:to>
                                        <p:strVal val="visible"/>
                                      </p:to>
                                    </p:set>
                                    <p:anim calcmode="lin" valueType="num">
                                      <p:cBhvr additive="base">
                                        <p:cTn id="49" dur="500" fill="hold"/>
                                        <p:tgtEl>
                                          <p:spTgt spid="166943"/>
                                        </p:tgtEl>
                                        <p:attrNameLst>
                                          <p:attrName>ppt_x</p:attrName>
                                        </p:attrNameLst>
                                      </p:cBhvr>
                                      <p:tavLst>
                                        <p:tav tm="0">
                                          <p:val>
                                            <p:strVal val="#ppt_x"/>
                                          </p:val>
                                        </p:tav>
                                        <p:tav tm="100000">
                                          <p:val>
                                            <p:strVal val="#ppt_x"/>
                                          </p:val>
                                        </p:tav>
                                      </p:tavLst>
                                    </p:anim>
                                    <p:anim calcmode="lin" valueType="num">
                                      <p:cBhvr additive="base">
                                        <p:cTn id="50" dur="500" fill="hold"/>
                                        <p:tgtEl>
                                          <p:spTgt spid="16694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6936"/>
                                        </p:tgtEl>
                                        <p:attrNameLst>
                                          <p:attrName>style.visibility</p:attrName>
                                        </p:attrNameLst>
                                      </p:cBhvr>
                                      <p:to>
                                        <p:strVal val="visible"/>
                                      </p:to>
                                    </p:set>
                                    <p:anim calcmode="lin" valueType="num">
                                      <p:cBhvr additive="base">
                                        <p:cTn id="53" dur="500" fill="hold"/>
                                        <p:tgtEl>
                                          <p:spTgt spid="166936"/>
                                        </p:tgtEl>
                                        <p:attrNameLst>
                                          <p:attrName>ppt_x</p:attrName>
                                        </p:attrNameLst>
                                      </p:cBhvr>
                                      <p:tavLst>
                                        <p:tav tm="0">
                                          <p:val>
                                            <p:strVal val="#ppt_x"/>
                                          </p:val>
                                        </p:tav>
                                        <p:tav tm="100000">
                                          <p:val>
                                            <p:strVal val="#ppt_x"/>
                                          </p:val>
                                        </p:tav>
                                      </p:tavLst>
                                    </p:anim>
                                    <p:anim calcmode="lin" valueType="num">
                                      <p:cBhvr additive="base">
                                        <p:cTn id="54" dur="500" fill="hold"/>
                                        <p:tgtEl>
                                          <p:spTgt spid="16693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66941"/>
                                        </p:tgtEl>
                                        <p:attrNameLst>
                                          <p:attrName>style.visibility</p:attrName>
                                        </p:attrNameLst>
                                      </p:cBhvr>
                                      <p:to>
                                        <p:strVal val="visible"/>
                                      </p:to>
                                    </p:set>
                                    <p:anim calcmode="lin" valueType="num">
                                      <p:cBhvr additive="base">
                                        <p:cTn id="59" dur="500" fill="hold"/>
                                        <p:tgtEl>
                                          <p:spTgt spid="166941"/>
                                        </p:tgtEl>
                                        <p:attrNameLst>
                                          <p:attrName>ppt_x</p:attrName>
                                        </p:attrNameLst>
                                      </p:cBhvr>
                                      <p:tavLst>
                                        <p:tav tm="0">
                                          <p:val>
                                            <p:strVal val="#ppt_x"/>
                                          </p:val>
                                        </p:tav>
                                        <p:tav tm="100000">
                                          <p:val>
                                            <p:strVal val="#ppt_x"/>
                                          </p:val>
                                        </p:tav>
                                      </p:tavLst>
                                    </p:anim>
                                    <p:anim calcmode="lin" valueType="num">
                                      <p:cBhvr additive="base">
                                        <p:cTn id="60" dur="500" fill="hold"/>
                                        <p:tgtEl>
                                          <p:spTgt spid="166941"/>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6938"/>
                                        </p:tgtEl>
                                        <p:attrNameLst>
                                          <p:attrName>style.visibility</p:attrName>
                                        </p:attrNameLst>
                                      </p:cBhvr>
                                      <p:to>
                                        <p:strVal val="visible"/>
                                      </p:to>
                                    </p:set>
                                    <p:anim calcmode="lin" valueType="num">
                                      <p:cBhvr additive="base">
                                        <p:cTn id="63" dur="500" fill="hold"/>
                                        <p:tgtEl>
                                          <p:spTgt spid="166938"/>
                                        </p:tgtEl>
                                        <p:attrNameLst>
                                          <p:attrName>ppt_x</p:attrName>
                                        </p:attrNameLst>
                                      </p:cBhvr>
                                      <p:tavLst>
                                        <p:tav tm="0">
                                          <p:val>
                                            <p:strVal val="#ppt_x"/>
                                          </p:val>
                                        </p:tav>
                                        <p:tav tm="100000">
                                          <p:val>
                                            <p:strVal val="#ppt_x"/>
                                          </p:val>
                                        </p:tav>
                                      </p:tavLst>
                                    </p:anim>
                                    <p:anim calcmode="lin" valueType="num">
                                      <p:cBhvr additive="base">
                                        <p:cTn id="64" dur="500" fill="hold"/>
                                        <p:tgtEl>
                                          <p:spTgt spid="16693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66942"/>
                                        </p:tgtEl>
                                        <p:attrNameLst>
                                          <p:attrName>style.visibility</p:attrName>
                                        </p:attrNameLst>
                                      </p:cBhvr>
                                      <p:to>
                                        <p:strVal val="visible"/>
                                      </p:to>
                                    </p:set>
                                    <p:anim calcmode="lin" valueType="num">
                                      <p:cBhvr additive="base">
                                        <p:cTn id="67" dur="500" fill="hold"/>
                                        <p:tgtEl>
                                          <p:spTgt spid="166942"/>
                                        </p:tgtEl>
                                        <p:attrNameLst>
                                          <p:attrName>ppt_x</p:attrName>
                                        </p:attrNameLst>
                                      </p:cBhvr>
                                      <p:tavLst>
                                        <p:tav tm="0">
                                          <p:val>
                                            <p:strVal val="#ppt_x"/>
                                          </p:val>
                                        </p:tav>
                                        <p:tav tm="100000">
                                          <p:val>
                                            <p:strVal val="#ppt_x"/>
                                          </p:val>
                                        </p:tav>
                                      </p:tavLst>
                                    </p:anim>
                                    <p:anim calcmode="lin" valueType="num">
                                      <p:cBhvr additive="base">
                                        <p:cTn id="68" dur="500" fill="hold"/>
                                        <p:tgtEl>
                                          <p:spTgt spid="16694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66939"/>
                                        </p:tgtEl>
                                        <p:attrNameLst>
                                          <p:attrName>style.visibility</p:attrName>
                                        </p:attrNameLst>
                                      </p:cBhvr>
                                      <p:to>
                                        <p:strVal val="visible"/>
                                      </p:to>
                                    </p:set>
                                    <p:anim calcmode="lin" valueType="num">
                                      <p:cBhvr additive="base">
                                        <p:cTn id="71" dur="500" fill="hold"/>
                                        <p:tgtEl>
                                          <p:spTgt spid="166939"/>
                                        </p:tgtEl>
                                        <p:attrNameLst>
                                          <p:attrName>ppt_x</p:attrName>
                                        </p:attrNameLst>
                                      </p:cBhvr>
                                      <p:tavLst>
                                        <p:tav tm="0">
                                          <p:val>
                                            <p:strVal val="#ppt_x"/>
                                          </p:val>
                                        </p:tav>
                                        <p:tav tm="100000">
                                          <p:val>
                                            <p:strVal val="#ppt_x"/>
                                          </p:val>
                                        </p:tav>
                                      </p:tavLst>
                                    </p:anim>
                                    <p:anim calcmode="lin" valueType="num">
                                      <p:cBhvr additive="base">
                                        <p:cTn id="72" dur="500" fill="hold"/>
                                        <p:tgtEl>
                                          <p:spTgt spid="166939"/>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66944"/>
                                        </p:tgtEl>
                                        <p:attrNameLst>
                                          <p:attrName>style.visibility</p:attrName>
                                        </p:attrNameLst>
                                      </p:cBhvr>
                                      <p:to>
                                        <p:strVal val="visible"/>
                                      </p:to>
                                    </p:set>
                                    <p:anim calcmode="lin" valueType="num">
                                      <p:cBhvr additive="base">
                                        <p:cTn id="77" dur="500" fill="hold"/>
                                        <p:tgtEl>
                                          <p:spTgt spid="166944"/>
                                        </p:tgtEl>
                                        <p:attrNameLst>
                                          <p:attrName>ppt_x</p:attrName>
                                        </p:attrNameLst>
                                      </p:cBhvr>
                                      <p:tavLst>
                                        <p:tav tm="0">
                                          <p:val>
                                            <p:strVal val="#ppt_x"/>
                                          </p:val>
                                        </p:tav>
                                        <p:tav tm="100000">
                                          <p:val>
                                            <p:strVal val="#ppt_x"/>
                                          </p:val>
                                        </p:tav>
                                      </p:tavLst>
                                    </p:anim>
                                    <p:anim calcmode="lin" valueType="num">
                                      <p:cBhvr additive="base">
                                        <p:cTn id="78" dur="500" fill="hold"/>
                                        <p:tgtEl>
                                          <p:spTgt spid="166944"/>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66948"/>
                                        </p:tgtEl>
                                        <p:attrNameLst>
                                          <p:attrName>style.visibility</p:attrName>
                                        </p:attrNameLst>
                                      </p:cBhvr>
                                      <p:to>
                                        <p:strVal val="visible"/>
                                      </p:to>
                                    </p:set>
                                    <p:anim calcmode="lin" valueType="num">
                                      <p:cBhvr additive="base">
                                        <p:cTn id="81" dur="500" fill="hold"/>
                                        <p:tgtEl>
                                          <p:spTgt spid="166948"/>
                                        </p:tgtEl>
                                        <p:attrNameLst>
                                          <p:attrName>ppt_x</p:attrName>
                                        </p:attrNameLst>
                                      </p:cBhvr>
                                      <p:tavLst>
                                        <p:tav tm="0">
                                          <p:val>
                                            <p:strVal val="#ppt_x"/>
                                          </p:val>
                                        </p:tav>
                                        <p:tav tm="100000">
                                          <p:val>
                                            <p:strVal val="#ppt_x"/>
                                          </p:val>
                                        </p:tav>
                                      </p:tavLst>
                                    </p:anim>
                                    <p:anim calcmode="lin" valueType="num">
                                      <p:cBhvr additive="base">
                                        <p:cTn id="82" dur="500" fill="hold"/>
                                        <p:tgtEl>
                                          <p:spTgt spid="166948"/>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66945"/>
                                        </p:tgtEl>
                                        <p:attrNameLst>
                                          <p:attrName>style.visibility</p:attrName>
                                        </p:attrNameLst>
                                      </p:cBhvr>
                                      <p:to>
                                        <p:strVal val="visible"/>
                                      </p:to>
                                    </p:set>
                                    <p:anim calcmode="lin" valueType="num">
                                      <p:cBhvr additive="base">
                                        <p:cTn id="85" dur="500" fill="hold"/>
                                        <p:tgtEl>
                                          <p:spTgt spid="166945"/>
                                        </p:tgtEl>
                                        <p:attrNameLst>
                                          <p:attrName>ppt_x</p:attrName>
                                        </p:attrNameLst>
                                      </p:cBhvr>
                                      <p:tavLst>
                                        <p:tav tm="0">
                                          <p:val>
                                            <p:strVal val="#ppt_x"/>
                                          </p:val>
                                        </p:tav>
                                        <p:tav tm="100000">
                                          <p:val>
                                            <p:strVal val="#ppt_x"/>
                                          </p:val>
                                        </p:tav>
                                      </p:tavLst>
                                    </p:anim>
                                    <p:anim calcmode="lin" valueType="num">
                                      <p:cBhvr additive="base">
                                        <p:cTn id="86" dur="500" fill="hold"/>
                                        <p:tgtEl>
                                          <p:spTgt spid="166945"/>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66946"/>
                                        </p:tgtEl>
                                        <p:attrNameLst>
                                          <p:attrName>style.visibility</p:attrName>
                                        </p:attrNameLst>
                                      </p:cBhvr>
                                      <p:to>
                                        <p:strVal val="visible"/>
                                      </p:to>
                                    </p:set>
                                    <p:anim calcmode="lin" valueType="num">
                                      <p:cBhvr additive="base">
                                        <p:cTn id="91" dur="500" fill="hold"/>
                                        <p:tgtEl>
                                          <p:spTgt spid="166946"/>
                                        </p:tgtEl>
                                        <p:attrNameLst>
                                          <p:attrName>ppt_x</p:attrName>
                                        </p:attrNameLst>
                                      </p:cBhvr>
                                      <p:tavLst>
                                        <p:tav tm="0">
                                          <p:val>
                                            <p:strVal val="#ppt_x"/>
                                          </p:val>
                                        </p:tav>
                                        <p:tav tm="100000">
                                          <p:val>
                                            <p:strVal val="#ppt_x"/>
                                          </p:val>
                                        </p:tav>
                                      </p:tavLst>
                                    </p:anim>
                                    <p:anim calcmode="lin" valueType="num">
                                      <p:cBhvr additive="base">
                                        <p:cTn id="92" dur="500" fill="hold"/>
                                        <p:tgtEl>
                                          <p:spTgt spid="166946"/>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66949"/>
                                        </p:tgtEl>
                                        <p:attrNameLst>
                                          <p:attrName>style.visibility</p:attrName>
                                        </p:attrNameLst>
                                      </p:cBhvr>
                                      <p:to>
                                        <p:strVal val="visible"/>
                                      </p:to>
                                    </p:set>
                                    <p:anim calcmode="lin" valueType="num">
                                      <p:cBhvr additive="base">
                                        <p:cTn id="95" dur="500" fill="hold"/>
                                        <p:tgtEl>
                                          <p:spTgt spid="166949"/>
                                        </p:tgtEl>
                                        <p:attrNameLst>
                                          <p:attrName>ppt_x</p:attrName>
                                        </p:attrNameLst>
                                      </p:cBhvr>
                                      <p:tavLst>
                                        <p:tav tm="0">
                                          <p:val>
                                            <p:strVal val="#ppt_x"/>
                                          </p:val>
                                        </p:tav>
                                        <p:tav tm="100000">
                                          <p:val>
                                            <p:strVal val="#ppt_x"/>
                                          </p:val>
                                        </p:tav>
                                      </p:tavLst>
                                    </p:anim>
                                    <p:anim calcmode="lin" valueType="num">
                                      <p:cBhvr additive="base">
                                        <p:cTn id="96" dur="500" fill="hold"/>
                                        <p:tgtEl>
                                          <p:spTgt spid="166949"/>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166947"/>
                                        </p:tgtEl>
                                        <p:attrNameLst>
                                          <p:attrName>style.visibility</p:attrName>
                                        </p:attrNameLst>
                                      </p:cBhvr>
                                      <p:to>
                                        <p:strVal val="visible"/>
                                      </p:to>
                                    </p:set>
                                    <p:anim calcmode="lin" valueType="num">
                                      <p:cBhvr additive="base">
                                        <p:cTn id="99" dur="500" fill="hold"/>
                                        <p:tgtEl>
                                          <p:spTgt spid="166947"/>
                                        </p:tgtEl>
                                        <p:attrNameLst>
                                          <p:attrName>ppt_x</p:attrName>
                                        </p:attrNameLst>
                                      </p:cBhvr>
                                      <p:tavLst>
                                        <p:tav tm="0">
                                          <p:val>
                                            <p:strVal val="#ppt_x"/>
                                          </p:val>
                                        </p:tav>
                                        <p:tav tm="100000">
                                          <p:val>
                                            <p:strVal val="#ppt_x"/>
                                          </p:val>
                                        </p:tav>
                                      </p:tavLst>
                                    </p:anim>
                                    <p:anim calcmode="lin" valueType="num">
                                      <p:cBhvr additive="base">
                                        <p:cTn id="100" dur="500" fill="hold"/>
                                        <p:tgtEl>
                                          <p:spTgt spid="1669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44" grpId="0" animBg="1"/>
      <p:bldP spid="166946" grpId="0" animBg="1"/>
      <p:bldP spid="166948" grpId="0" animBg="1"/>
      <p:bldP spid="16694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41" name="Object 5"/>
          <p:cNvGraphicFramePr>
            <a:graphicFrameLocks noChangeAspect="1"/>
          </p:cNvGraphicFramePr>
          <p:nvPr/>
        </p:nvGraphicFramePr>
        <p:xfrm>
          <a:off x="2484438" y="873125"/>
          <a:ext cx="1547812" cy="619125"/>
        </p:xfrm>
        <a:graphic>
          <a:graphicData uri="http://schemas.openxmlformats.org/presentationml/2006/ole">
            <mc:AlternateContent xmlns:mc="http://schemas.openxmlformats.org/markup-compatibility/2006">
              <mc:Choice xmlns:v="urn:schemas-microsoft-com:vml" Requires="v">
                <p:oleObj spid="_x0000_s188458" name="公式" r:id="rId4" imgW="571320" imgH="228600" progId="Equation.3">
                  <p:embed/>
                </p:oleObj>
              </mc:Choice>
              <mc:Fallback>
                <p:oleObj name="公式" r:id="rId4" imgW="571320" imgH="228600" progId="Equation.3">
                  <p:embed/>
                  <p:pic>
                    <p:nvPicPr>
                      <p:cNvPr id="1679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873125"/>
                        <a:ext cx="15478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2" name="Object 6"/>
          <p:cNvGraphicFramePr>
            <a:graphicFrameLocks noChangeAspect="1"/>
          </p:cNvGraphicFramePr>
          <p:nvPr/>
        </p:nvGraphicFramePr>
        <p:xfrm>
          <a:off x="1258888" y="1844675"/>
          <a:ext cx="4883150" cy="619125"/>
        </p:xfrm>
        <a:graphic>
          <a:graphicData uri="http://schemas.openxmlformats.org/presentationml/2006/ole">
            <mc:AlternateContent xmlns:mc="http://schemas.openxmlformats.org/markup-compatibility/2006">
              <mc:Choice xmlns:v="urn:schemas-microsoft-com:vml" Requires="v">
                <p:oleObj spid="_x0000_s188459" name="公式" r:id="rId6" imgW="1701720" imgH="215640" progId="Equation.3">
                  <p:embed/>
                </p:oleObj>
              </mc:Choice>
              <mc:Fallback>
                <p:oleObj name="公式" r:id="rId6" imgW="1701720" imgH="215640" progId="Equation.3">
                  <p:embed/>
                  <p:pic>
                    <p:nvPicPr>
                      <p:cNvPr id="1679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1844675"/>
                        <a:ext cx="48831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3" name="Object 7"/>
          <p:cNvGraphicFramePr>
            <a:graphicFrameLocks noChangeAspect="1"/>
          </p:cNvGraphicFramePr>
          <p:nvPr/>
        </p:nvGraphicFramePr>
        <p:xfrm>
          <a:off x="1619250" y="2997200"/>
          <a:ext cx="4038600" cy="571500"/>
        </p:xfrm>
        <a:graphic>
          <a:graphicData uri="http://schemas.openxmlformats.org/presentationml/2006/ole">
            <mc:AlternateContent xmlns:mc="http://schemas.openxmlformats.org/markup-compatibility/2006">
              <mc:Choice xmlns:v="urn:schemas-microsoft-com:vml" Requires="v">
                <p:oleObj spid="_x0000_s188460" name="公式" r:id="rId8" imgW="1523880" imgH="215640" progId="Equation.3">
                  <p:embed/>
                </p:oleObj>
              </mc:Choice>
              <mc:Fallback>
                <p:oleObj name="公式" r:id="rId8" imgW="1523880" imgH="215640" progId="Equation.3">
                  <p:embed/>
                  <p:pic>
                    <p:nvPicPr>
                      <p:cNvPr id="1679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2997200"/>
                        <a:ext cx="40386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4" name="Object 8"/>
          <p:cNvGraphicFramePr>
            <a:graphicFrameLocks noChangeAspect="1"/>
          </p:cNvGraphicFramePr>
          <p:nvPr/>
        </p:nvGraphicFramePr>
        <p:xfrm>
          <a:off x="2303463" y="4113213"/>
          <a:ext cx="2339975" cy="509587"/>
        </p:xfrm>
        <a:graphic>
          <a:graphicData uri="http://schemas.openxmlformats.org/presentationml/2006/ole">
            <mc:AlternateContent xmlns:mc="http://schemas.openxmlformats.org/markup-compatibility/2006">
              <mc:Choice xmlns:v="urn:schemas-microsoft-com:vml" Requires="v">
                <p:oleObj spid="_x0000_s188461" name="公式" r:id="rId10" imgW="990360" imgH="215640" progId="Equation.3">
                  <p:embed/>
                </p:oleObj>
              </mc:Choice>
              <mc:Fallback>
                <p:oleObj name="公式" r:id="rId10" imgW="990360" imgH="215640" progId="Equation.3">
                  <p:embed/>
                  <p:pic>
                    <p:nvPicPr>
                      <p:cNvPr id="16794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3463" y="4113213"/>
                        <a:ext cx="2339975"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5" name="Object 9"/>
          <p:cNvGraphicFramePr>
            <a:graphicFrameLocks noChangeAspect="1"/>
          </p:cNvGraphicFramePr>
          <p:nvPr/>
        </p:nvGraphicFramePr>
        <p:xfrm>
          <a:off x="1979613" y="5337175"/>
          <a:ext cx="3384550" cy="1127125"/>
        </p:xfrm>
        <a:graphic>
          <a:graphicData uri="http://schemas.openxmlformats.org/presentationml/2006/ole">
            <mc:AlternateContent xmlns:mc="http://schemas.openxmlformats.org/markup-compatibility/2006">
              <mc:Choice xmlns:v="urn:schemas-microsoft-com:vml" Requires="v">
                <p:oleObj spid="_x0000_s188462" name="公式" r:id="rId12" imgW="1295280" imgH="431640" progId="Equation.3">
                  <p:embed/>
                </p:oleObj>
              </mc:Choice>
              <mc:Fallback>
                <p:oleObj name="公式" r:id="rId12" imgW="1295280" imgH="431640" progId="Equation.3">
                  <p:embed/>
                  <p:pic>
                    <p:nvPicPr>
                      <p:cNvPr id="16794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9613" y="5337175"/>
                        <a:ext cx="338455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6" name="AutoShape 10"/>
          <p:cNvSpPr>
            <a:spLocks noChangeArrowheads="1"/>
          </p:cNvSpPr>
          <p:nvPr/>
        </p:nvSpPr>
        <p:spPr bwMode="auto">
          <a:xfrm>
            <a:off x="3384550" y="1449388"/>
            <a:ext cx="250825" cy="466725"/>
          </a:xfrm>
          <a:prstGeom prst="downArrow">
            <a:avLst>
              <a:gd name="adj1" fmla="val 50000"/>
              <a:gd name="adj2" fmla="val 46519"/>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7947" name="AutoShape 11"/>
          <p:cNvSpPr>
            <a:spLocks noChangeArrowheads="1"/>
          </p:cNvSpPr>
          <p:nvPr/>
        </p:nvSpPr>
        <p:spPr bwMode="auto">
          <a:xfrm>
            <a:off x="3384550" y="2528888"/>
            <a:ext cx="250825" cy="466725"/>
          </a:xfrm>
          <a:prstGeom prst="downArrow">
            <a:avLst>
              <a:gd name="adj1" fmla="val 50000"/>
              <a:gd name="adj2" fmla="val 46519"/>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7948" name="AutoShape 12"/>
          <p:cNvSpPr>
            <a:spLocks noChangeArrowheads="1"/>
          </p:cNvSpPr>
          <p:nvPr/>
        </p:nvSpPr>
        <p:spPr bwMode="auto">
          <a:xfrm>
            <a:off x="3348038" y="3644900"/>
            <a:ext cx="250825" cy="466725"/>
          </a:xfrm>
          <a:prstGeom prst="downArrow">
            <a:avLst>
              <a:gd name="adj1" fmla="val 50000"/>
              <a:gd name="adj2" fmla="val 46519"/>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7949" name="AutoShape 13"/>
          <p:cNvSpPr>
            <a:spLocks noChangeArrowheads="1"/>
          </p:cNvSpPr>
          <p:nvPr/>
        </p:nvSpPr>
        <p:spPr bwMode="auto">
          <a:xfrm>
            <a:off x="3311525" y="4760913"/>
            <a:ext cx="250825" cy="466725"/>
          </a:xfrm>
          <a:prstGeom prst="downArrow">
            <a:avLst>
              <a:gd name="adj1" fmla="val 50000"/>
              <a:gd name="adj2" fmla="val 46519"/>
            </a:avLst>
          </a:prstGeom>
          <a:solidFill>
            <a:srgbClr val="FF0000"/>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52742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7941"/>
                                        </p:tgtEl>
                                        <p:attrNameLst>
                                          <p:attrName>style.visibility</p:attrName>
                                        </p:attrNameLst>
                                      </p:cBhvr>
                                      <p:to>
                                        <p:strVal val="visible"/>
                                      </p:to>
                                    </p:set>
                                    <p:anim calcmode="lin" valueType="num">
                                      <p:cBhvr additive="base">
                                        <p:cTn id="7" dur="500" fill="hold"/>
                                        <p:tgtEl>
                                          <p:spTgt spid="167941"/>
                                        </p:tgtEl>
                                        <p:attrNameLst>
                                          <p:attrName>ppt_x</p:attrName>
                                        </p:attrNameLst>
                                      </p:cBhvr>
                                      <p:tavLst>
                                        <p:tav tm="0">
                                          <p:val>
                                            <p:strVal val="#ppt_x"/>
                                          </p:val>
                                        </p:tav>
                                        <p:tav tm="100000">
                                          <p:val>
                                            <p:strVal val="#ppt_x"/>
                                          </p:val>
                                        </p:tav>
                                      </p:tavLst>
                                    </p:anim>
                                    <p:anim calcmode="lin" valueType="num">
                                      <p:cBhvr additive="base">
                                        <p:cTn id="8" dur="500" fill="hold"/>
                                        <p:tgtEl>
                                          <p:spTgt spid="1679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7946"/>
                                        </p:tgtEl>
                                        <p:attrNameLst>
                                          <p:attrName>style.visibility</p:attrName>
                                        </p:attrNameLst>
                                      </p:cBhvr>
                                      <p:to>
                                        <p:strVal val="visible"/>
                                      </p:to>
                                    </p:set>
                                    <p:anim calcmode="lin" valueType="num">
                                      <p:cBhvr additive="base">
                                        <p:cTn id="13" dur="500" fill="hold"/>
                                        <p:tgtEl>
                                          <p:spTgt spid="167946"/>
                                        </p:tgtEl>
                                        <p:attrNameLst>
                                          <p:attrName>ppt_x</p:attrName>
                                        </p:attrNameLst>
                                      </p:cBhvr>
                                      <p:tavLst>
                                        <p:tav tm="0">
                                          <p:val>
                                            <p:strVal val="#ppt_x"/>
                                          </p:val>
                                        </p:tav>
                                        <p:tav tm="100000">
                                          <p:val>
                                            <p:strVal val="#ppt_x"/>
                                          </p:val>
                                        </p:tav>
                                      </p:tavLst>
                                    </p:anim>
                                    <p:anim calcmode="lin" valueType="num">
                                      <p:cBhvr additive="base">
                                        <p:cTn id="14" dur="500" fill="hold"/>
                                        <p:tgtEl>
                                          <p:spTgt spid="16794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7942"/>
                                        </p:tgtEl>
                                        <p:attrNameLst>
                                          <p:attrName>style.visibility</p:attrName>
                                        </p:attrNameLst>
                                      </p:cBhvr>
                                      <p:to>
                                        <p:strVal val="visible"/>
                                      </p:to>
                                    </p:set>
                                    <p:anim calcmode="lin" valueType="num">
                                      <p:cBhvr additive="base">
                                        <p:cTn id="17" dur="500" fill="hold"/>
                                        <p:tgtEl>
                                          <p:spTgt spid="167942"/>
                                        </p:tgtEl>
                                        <p:attrNameLst>
                                          <p:attrName>ppt_x</p:attrName>
                                        </p:attrNameLst>
                                      </p:cBhvr>
                                      <p:tavLst>
                                        <p:tav tm="0">
                                          <p:val>
                                            <p:strVal val="#ppt_x"/>
                                          </p:val>
                                        </p:tav>
                                        <p:tav tm="100000">
                                          <p:val>
                                            <p:strVal val="#ppt_x"/>
                                          </p:val>
                                        </p:tav>
                                      </p:tavLst>
                                    </p:anim>
                                    <p:anim calcmode="lin" valueType="num">
                                      <p:cBhvr additive="base">
                                        <p:cTn id="18" dur="500" fill="hold"/>
                                        <p:tgtEl>
                                          <p:spTgt spid="16794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7947"/>
                                        </p:tgtEl>
                                        <p:attrNameLst>
                                          <p:attrName>style.visibility</p:attrName>
                                        </p:attrNameLst>
                                      </p:cBhvr>
                                      <p:to>
                                        <p:strVal val="visible"/>
                                      </p:to>
                                    </p:set>
                                    <p:anim calcmode="lin" valueType="num">
                                      <p:cBhvr additive="base">
                                        <p:cTn id="23" dur="500" fill="hold"/>
                                        <p:tgtEl>
                                          <p:spTgt spid="167947"/>
                                        </p:tgtEl>
                                        <p:attrNameLst>
                                          <p:attrName>ppt_x</p:attrName>
                                        </p:attrNameLst>
                                      </p:cBhvr>
                                      <p:tavLst>
                                        <p:tav tm="0">
                                          <p:val>
                                            <p:strVal val="#ppt_x"/>
                                          </p:val>
                                        </p:tav>
                                        <p:tav tm="100000">
                                          <p:val>
                                            <p:strVal val="#ppt_x"/>
                                          </p:val>
                                        </p:tav>
                                      </p:tavLst>
                                    </p:anim>
                                    <p:anim calcmode="lin" valueType="num">
                                      <p:cBhvr additive="base">
                                        <p:cTn id="24" dur="500" fill="hold"/>
                                        <p:tgtEl>
                                          <p:spTgt spid="16794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7943"/>
                                        </p:tgtEl>
                                        <p:attrNameLst>
                                          <p:attrName>style.visibility</p:attrName>
                                        </p:attrNameLst>
                                      </p:cBhvr>
                                      <p:to>
                                        <p:strVal val="visible"/>
                                      </p:to>
                                    </p:set>
                                    <p:anim calcmode="lin" valueType="num">
                                      <p:cBhvr additive="base">
                                        <p:cTn id="27" dur="500" fill="hold"/>
                                        <p:tgtEl>
                                          <p:spTgt spid="167943"/>
                                        </p:tgtEl>
                                        <p:attrNameLst>
                                          <p:attrName>ppt_x</p:attrName>
                                        </p:attrNameLst>
                                      </p:cBhvr>
                                      <p:tavLst>
                                        <p:tav tm="0">
                                          <p:val>
                                            <p:strVal val="#ppt_x"/>
                                          </p:val>
                                        </p:tav>
                                        <p:tav tm="100000">
                                          <p:val>
                                            <p:strVal val="#ppt_x"/>
                                          </p:val>
                                        </p:tav>
                                      </p:tavLst>
                                    </p:anim>
                                    <p:anim calcmode="lin" valueType="num">
                                      <p:cBhvr additive="base">
                                        <p:cTn id="28" dur="500" fill="hold"/>
                                        <p:tgtEl>
                                          <p:spTgt spid="16794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7948"/>
                                        </p:tgtEl>
                                        <p:attrNameLst>
                                          <p:attrName>style.visibility</p:attrName>
                                        </p:attrNameLst>
                                      </p:cBhvr>
                                      <p:to>
                                        <p:strVal val="visible"/>
                                      </p:to>
                                    </p:set>
                                    <p:anim calcmode="lin" valueType="num">
                                      <p:cBhvr additive="base">
                                        <p:cTn id="33" dur="500" fill="hold"/>
                                        <p:tgtEl>
                                          <p:spTgt spid="167948"/>
                                        </p:tgtEl>
                                        <p:attrNameLst>
                                          <p:attrName>ppt_x</p:attrName>
                                        </p:attrNameLst>
                                      </p:cBhvr>
                                      <p:tavLst>
                                        <p:tav tm="0">
                                          <p:val>
                                            <p:strVal val="#ppt_x"/>
                                          </p:val>
                                        </p:tav>
                                        <p:tav tm="100000">
                                          <p:val>
                                            <p:strVal val="#ppt_x"/>
                                          </p:val>
                                        </p:tav>
                                      </p:tavLst>
                                    </p:anim>
                                    <p:anim calcmode="lin" valueType="num">
                                      <p:cBhvr additive="base">
                                        <p:cTn id="34" dur="500" fill="hold"/>
                                        <p:tgtEl>
                                          <p:spTgt spid="16794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7944"/>
                                        </p:tgtEl>
                                        <p:attrNameLst>
                                          <p:attrName>style.visibility</p:attrName>
                                        </p:attrNameLst>
                                      </p:cBhvr>
                                      <p:to>
                                        <p:strVal val="visible"/>
                                      </p:to>
                                    </p:set>
                                    <p:anim calcmode="lin" valueType="num">
                                      <p:cBhvr additive="base">
                                        <p:cTn id="37" dur="500" fill="hold"/>
                                        <p:tgtEl>
                                          <p:spTgt spid="167944"/>
                                        </p:tgtEl>
                                        <p:attrNameLst>
                                          <p:attrName>ppt_x</p:attrName>
                                        </p:attrNameLst>
                                      </p:cBhvr>
                                      <p:tavLst>
                                        <p:tav tm="0">
                                          <p:val>
                                            <p:strVal val="#ppt_x"/>
                                          </p:val>
                                        </p:tav>
                                        <p:tav tm="100000">
                                          <p:val>
                                            <p:strVal val="#ppt_x"/>
                                          </p:val>
                                        </p:tav>
                                      </p:tavLst>
                                    </p:anim>
                                    <p:anim calcmode="lin" valueType="num">
                                      <p:cBhvr additive="base">
                                        <p:cTn id="38" dur="500" fill="hold"/>
                                        <p:tgtEl>
                                          <p:spTgt spid="16794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7949"/>
                                        </p:tgtEl>
                                        <p:attrNameLst>
                                          <p:attrName>style.visibility</p:attrName>
                                        </p:attrNameLst>
                                      </p:cBhvr>
                                      <p:to>
                                        <p:strVal val="visible"/>
                                      </p:to>
                                    </p:set>
                                    <p:anim calcmode="lin" valueType="num">
                                      <p:cBhvr additive="base">
                                        <p:cTn id="43" dur="500" fill="hold"/>
                                        <p:tgtEl>
                                          <p:spTgt spid="167949"/>
                                        </p:tgtEl>
                                        <p:attrNameLst>
                                          <p:attrName>ppt_x</p:attrName>
                                        </p:attrNameLst>
                                      </p:cBhvr>
                                      <p:tavLst>
                                        <p:tav tm="0">
                                          <p:val>
                                            <p:strVal val="#ppt_x"/>
                                          </p:val>
                                        </p:tav>
                                        <p:tav tm="100000">
                                          <p:val>
                                            <p:strVal val="#ppt_x"/>
                                          </p:val>
                                        </p:tav>
                                      </p:tavLst>
                                    </p:anim>
                                    <p:anim calcmode="lin" valueType="num">
                                      <p:cBhvr additive="base">
                                        <p:cTn id="44" dur="500" fill="hold"/>
                                        <p:tgtEl>
                                          <p:spTgt spid="16794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7945"/>
                                        </p:tgtEl>
                                        <p:attrNameLst>
                                          <p:attrName>style.visibility</p:attrName>
                                        </p:attrNameLst>
                                      </p:cBhvr>
                                      <p:to>
                                        <p:strVal val="visible"/>
                                      </p:to>
                                    </p:set>
                                    <p:anim calcmode="lin" valueType="num">
                                      <p:cBhvr additive="base">
                                        <p:cTn id="47" dur="500" fill="hold"/>
                                        <p:tgtEl>
                                          <p:spTgt spid="167945"/>
                                        </p:tgtEl>
                                        <p:attrNameLst>
                                          <p:attrName>ppt_x</p:attrName>
                                        </p:attrNameLst>
                                      </p:cBhvr>
                                      <p:tavLst>
                                        <p:tav tm="0">
                                          <p:val>
                                            <p:strVal val="#ppt_x"/>
                                          </p:val>
                                        </p:tav>
                                        <p:tav tm="100000">
                                          <p:val>
                                            <p:strVal val="#ppt_x"/>
                                          </p:val>
                                        </p:tav>
                                      </p:tavLst>
                                    </p:anim>
                                    <p:anim calcmode="lin" valueType="num">
                                      <p:cBhvr additive="base">
                                        <p:cTn id="48" dur="500" fill="hold"/>
                                        <p:tgtEl>
                                          <p:spTgt spid="1679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6" grpId="0" animBg="1"/>
      <p:bldP spid="167947" grpId="0" animBg="1"/>
      <p:bldP spid="167948" grpId="0" animBg="1"/>
      <p:bldP spid="16794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3"/>
          <p:cNvGrpSpPr>
            <a:grpSpLocks/>
          </p:cNvGrpSpPr>
          <p:nvPr/>
        </p:nvGrpSpPr>
        <p:grpSpPr bwMode="auto">
          <a:xfrm>
            <a:off x="304800" y="2181225"/>
            <a:ext cx="8413750" cy="1160463"/>
            <a:chOff x="192" y="698"/>
            <a:chExt cx="5300" cy="731"/>
          </a:xfrm>
        </p:grpSpPr>
        <p:sp>
          <p:nvSpPr>
            <p:cNvPr id="1033" name="Text Box 14"/>
            <p:cNvSpPr txBox="1">
              <a:spLocks noChangeArrowheads="1"/>
            </p:cNvSpPr>
            <p:nvPr/>
          </p:nvSpPr>
          <p:spPr bwMode="auto">
            <a:xfrm>
              <a:off x="192" y="698"/>
              <a:ext cx="5300"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的时间累积效应                冲量矩、角动量、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角动量定理</a:t>
              </a: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4" name="AutoShape 15"/>
            <p:cNvSpPr>
              <a:spLocks noChangeArrowheads="1"/>
            </p:cNvSpPr>
            <p:nvPr/>
          </p:nvSpPr>
          <p:spPr bwMode="auto">
            <a:xfrm>
              <a:off x="2861" y="789"/>
              <a:ext cx="610" cy="137"/>
            </a:xfrm>
            <a:prstGeom prst="rightArrow">
              <a:avLst>
                <a:gd name="adj1" fmla="val 48907"/>
                <a:gd name="adj2" fmla="val 158396"/>
              </a:avLst>
            </a:prstGeom>
            <a:solidFill>
              <a:srgbClr val="FFE1FF"/>
            </a:solidFill>
            <a:ln w="28575">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90"/>
          <p:cNvGrpSpPr>
            <a:grpSpLocks/>
          </p:cNvGrpSpPr>
          <p:nvPr/>
        </p:nvGrpSpPr>
        <p:grpSpPr bwMode="auto">
          <a:xfrm>
            <a:off x="912813" y="3852863"/>
            <a:ext cx="7369175" cy="627062"/>
            <a:chOff x="568" y="1553"/>
            <a:chExt cx="4642" cy="395"/>
          </a:xfrm>
        </p:grpSpPr>
        <p:graphicFrame>
          <p:nvGraphicFramePr>
            <p:cNvPr id="1026" name="Object 28"/>
            <p:cNvGraphicFramePr>
              <a:graphicFrameLocks noChangeAspect="1"/>
            </p:cNvGraphicFramePr>
            <p:nvPr/>
          </p:nvGraphicFramePr>
          <p:xfrm>
            <a:off x="2896" y="1553"/>
            <a:ext cx="2314" cy="395"/>
          </p:xfrm>
          <a:graphic>
            <a:graphicData uri="http://schemas.openxmlformats.org/presentationml/2006/ole">
              <mc:AlternateContent xmlns:mc="http://schemas.openxmlformats.org/markup-compatibility/2006">
                <mc:Choice xmlns:v="urn:schemas-microsoft-com:vml" Requires="v">
                  <p:oleObj spid="_x0000_s189449" name="Equation" r:id="rId3" imgW="1269720" imgH="228600" progId="Equation.3">
                    <p:embed/>
                  </p:oleObj>
                </mc:Choice>
                <mc:Fallback>
                  <p:oleObj name="Equation" r:id="rId3" imgW="1269720" imgH="228600" progId="Equation.3">
                    <p:embed/>
                    <p:pic>
                      <p:nvPicPr>
                        <p:cNvPr id="1026"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6" y="1553"/>
                          <a:ext cx="2314"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Rectangle 29"/>
            <p:cNvSpPr>
              <a:spLocks noChangeArrowheads="1"/>
            </p:cNvSpPr>
            <p:nvPr/>
          </p:nvSpPr>
          <p:spPr bwMode="auto">
            <a:xfrm>
              <a:off x="568" y="1580"/>
              <a:ext cx="3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质点</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运动状态的描述</a:t>
              </a:r>
            </a:p>
          </p:txBody>
        </p:sp>
      </p:grpSp>
      <p:grpSp>
        <p:nvGrpSpPr>
          <p:cNvPr id="1029" name="Group 84"/>
          <p:cNvGrpSpPr>
            <a:grpSpLocks/>
          </p:cNvGrpSpPr>
          <p:nvPr/>
        </p:nvGrpSpPr>
        <p:grpSpPr bwMode="auto">
          <a:xfrm>
            <a:off x="923925" y="1301750"/>
            <a:ext cx="7543800" cy="519113"/>
            <a:chOff x="624" y="384"/>
            <a:chExt cx="4752" cy="327"/>
          </a:xfrm>
        </p:grpSpPr>
        <p:sp>
          <p:nvSpPr>
            <p:cNvPr id="1030" name="Text Box 31"/>
            <p:cNvSpPr txBox="1">
              <a:spLocks noChangeArrowheads="1"/>
            </p:cNvSpPr>
            <p:nvPr/>
          </p:nvSpPr>
          <p:spPr bwMode="auto">
            <a:xfrm>
              <a:off x="624" y="384"/>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的时间累积效应        冲量、动量、动量定理   </a:t>
              </a:r>
            </a:p>
          </p:txBody>
        </p:sp>
        <p:sp>
          <p:nvSpPr>
            <p:cNvPr id="1031" name="AutoShape 32"/>
            <p:cNvSpPr>
              <a:spLocks noChangeArrowheads="1"/>
            </p:cNvSpPr>
            <p:nvPr/>
          </p:nvSpPr>
          <p:spPr bwMode="auto">
            <a:xfrm>
              <a:off x="2607" y="480"/>
              <a:ext cx="336" cy="144"/>
            </a:xfrm>
            <a:prstGeom prst="rightArrow">
              <a:avLst>
                <a:gd name="adj1" fmla="val 30556"/>
                <a:gd name="adj2" fmla="val 102083"/>
              </a:avLst>
            </a:prstGeom>
            <a:solidFill>
              <a:srgbClr val="FFE1FF"/>
            </a:solidFill>
            <a:ln w="28575">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4714863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9" name="Rectangle 71"/>
          <p:cNvSpPr>
            <a:spLocks noChangeArrowheads="1"/>
          </p:cNvSpPr>
          <p:nvPr/>
        </p:nvSpPr>
        <p:spPr bwMode="auto">
          <a:xfrm>
            <a:off x="5562600" y="1460500"/>
            <a:ext cx="3200400" cy="3886200"/>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60"/>
          <p:cNvGrpSpPr>
            <a:grpSpLocks/>
          </p:cNvGrpSpPr>
          <p:nvPr/>
        </p:nvGrpSpPr>
        <p:grpSpPr bwMode="auto">
          <a:xfrm>
            <a:off x="7620000" y="1384300"/>
            <a:ext cx="914400" cy="1219200"/>
            <a:chOff x="4800" y="432"/>
            <a:chExt cx="576" cy="768"/>
          </a:xfrm>
        </p:grpSpPr>
        <p:sp>
          <p:nvSpPr>
            <p:cNvPr id="2095" name="Line 4"/>
            <p:cNvSpPr>
              <a:spLocks noChangeShapeType="1"/>
            </p:cNvSpPr>
            <p:nvPr/>
          </p:nvSpPr>
          <p:spPr bwMode="auto">
            <a:xfrm flipV="1">
              <a:off x="4800" y="912"/>
              <a:ext cx="576" cy="2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6" name="Line 5"/>
            <p:cNvSpPr>
              <a:spLocks noChangeShapeType="1"/>
            </p:cNvSpPr>
            <p:nvPr/>
          </p:nvSpPr>
          <p:spPr bwMode="auto">
            <a:xfrm flipV="1">
              <a:off x="4800" y="672"/>
              <a:ext cx="240" cy="528"/>
            </a:xfrm>
            <a:prstGeom prst="line">
              <a:avLst/>
            </a:prstGeom>
            <a:noFill/>
            <a:ln w="3810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7" name="Object 6"/>
            <p:cNvGraphicFramePr>
              <a:graphicFrameLocks noChangeAspect="1"/>
            </p:cNvGraphicFramePr>
            <p:nvPr/>
          </p:nvGraphicFramePr>
          <p:xfrm>
            <a:off x="4848" y="864"/>
            <a:ext cx="237" cy="332"/>
          </p:xfrm>
          <a:graphic>
            <a:graphicData uri="http://schemas.openxmlformats.org/presentationml/2006/ole">
              <mc:AlternateContent xmlns:mc="http://schemas.openxmlformats.org/markup-compatibility/2006">
                <mc:Choice xmlns:v="urn:schemas-microsoft-com:vml" Requires="v">
                  <p:oleObj spid="_x0000_s190599" name="公式" r:id="rId3" imgW="101520" imgH="139680" progId="Equation.3">
                    <p:embed/>
                  </p:oleObj>
                </mc:Choice>
                <mc:Fallback>
                  <p:oleObj name="公式" r:id="rId3" imgW="101520" imgH="139680" progId="Equation.3">
                    <p:embed/>
                    <p:pic>
                      <p:nvPicPr>
                        <p:cNvPr id="206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864"/>
                          <a:ext cx="23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7" name="Arc 7"/>
            <p:cNvSpPr>
              <a:spLocks/>
            </p:cNvSpPr>
            <p:nvPr/>
          </p:nvSpPr>
          <p:spPr bwMode="auto">
            <a:xfrm>
              <a:off x="4944" y="864"/>
              <a:ext cx="192" cy="144"/>
            </a:xfrm>
            <a:custGeom>
              <a:avLst/>
              <a:gdLst>
                <a:gd name="T0" fmla="*/ 0 w 21600"/>
                <a:gd name="T1" fmla="*/ 0 h 21600"/>
                <a:gd name="T2" fmla="*/ 192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3399"/>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8" name="Object 8"/>
            <p:cNvGraphicFramePr>
              <a:graphicFrameLocks noChangeAspect="1"/>
            </p:cNvGraphicFramePr>
            <p:nvPr/>
          </p:nvGraphicFramePr>
          <p:xfrm>
            <a:off x="4992" y="432"/>
            <a:ext cx="298" cy="423"/>
          </p:xfrm>
          <a:graphic>
            <a:graphicData uri="http://schemas.openxmlformats.org/presentationml/2006/ole">
              <mc:AlternateContent xmlns:mc="http://schemas.openxmlformats.org/markup-compatibility/2006">
                <mc:Choice xmlns:v="urn:schemas-microsoft-com:vml" Requires="v">
                  <p:oleObj spid="_x0000_s190600" name="Equation" r:id="rId5" imgW="126720" imgH="177480" progId="Equation.3">
                    <p:embed/>
                  </p:oleObj>
                </mc:Choice>
                <mc:Fallback>
                  <p:oleObj name="Equation" r:id="rId5" imgW="126720" imgH="177480" progId="Equation.3">
                    <p:embed/>
                    <p:pic>
                      <p:nvPicPr>
                        <p:cNvPr id="206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 y="432"/>
                          <a:ext cx="29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1" name="Text Box 9"/>
          <p:cNvSpPr txBox="1">
            <a:spLocks noChangeArrowheads="1"/>
          </p:cNvSpPr>
          <p:nvPr/>
        </p:nvSpPr>
        <p:spPr bwMode="auto">
          <a:xfrm>
            <a:off x="0" y="673100"/>
            <a:ext cx="4310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质点的角动量</a:t>
            </a:r>
            <a:endParaRPr kumimoji="1"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93546" name="Object 10"/>
          <p:cNvGraphicFramePr>
            <a:graphicFrameLocks noChangeAspect="1"/>
          </p:cNvGraphicFramePr>
          <p:nvPr/>
        </p:nvGraphicFramePr>
        <p:xfrm>
          <a:off x="398463" y="3414713"/>
          <a:ext cx="3810000" cy="771525"/>
        </p:xfrm>
        <a:graphic>
          <a:graphicData uri="http://schemas.openxmlformats.org/presentationml/2006/ole">
            <mc:AlternateContent xmlns:mc="http://schemas.openxmlformats.org/markup-compatibility/2006">
              <mc:Choice xmlns:v="urn:schemas-microsoft-com:vml" Requires="v">
                <p:oleObj spid="_x0000_s190601" name="Equation" r:id="rId7" imgW="1130040" imgH="228600" progId="Equation.3">
                  <p:embed/>
                </p:oleObj>
              </mc:Choice>
              <mc:Fallback>
                <p:oleObj name="Equation" r:id="rId7" imgW="1130040" imgH="228600" progId="Equation.3">
                  <p:embed/>
                  <p:pic>
                    <p:nvPicPr>
                      <p:cNvPr id="1935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63" y="3414713"/>
                        <a:ext cx="3810000" cy="771525"/>
                      </a:xfrm>
                      <a:prstGeom prst="rect">
                        <a:avLst/>
                      </a:prstGeom>
                      <a:noFill/>
                      <a:ln>
                        <a:noFill/>
                      </a:ln>
                      <a:effectLst/>
                      <a:extLst>
                        <a:ext uri="{909E8E84-426E-40DD-AFC4-6F175D3DCCD1}">
                          <a14:hiddenFill xmlns:a14="http://schemas.microsoft.com/office/drawing/2010/main">
                            <a:gradFill rotWithShape="0">
                              <a:gsLst>
                                <a:gs pos="0">
                                  <a:srgbClr val="FFFF99">
                                    <a:gamma/>
                                    <a:shade val="76078"/>
                                    <a:invGamma/>
                                  </a:srgbClr>
                                </a:gs>
                                <a:gs pos="50000">
                                  <a:srgbClr val="FFFF99"/>
                                </a:gs>
                                <a:gs pos="100000">
                                  <a:srgbClr val="FFFF99">
                                    <a:gamma/>
                                    <a:shade val="76078"/>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64"/>
          <p:cNvGrpSpPr>
            <a:grpSpLocks/>
          </p:cNvGrpSpPr>
          <p:nvPr/>
        </p:nvGrpSpPr>
        <p:grpSpPr bwMode="auto">
          <a:xfrm>
            <a:off x="5761038" y="3827463"/>
            <a:ext cx="3078162" cy="1443037"/>
            <a:chOff x="3552" y="2067"/>
            <a:chExt cx="1939" cy="909"/>
          </a:xfrm>
        </p:grpSpPr>
        <p:sp>
          <p:nvSpPr>
            <p:cNvPr id="2087" name="Oval 13"/>
            <p:cNvSpPr>
              <a:spLocks noChangeArrowheads="1"/>
            </p:cNvSpPr>
            <p:nvPr/>
          </p:nvSpPr>
          <p:spPr bwMode="auto">
            <a:xfrm>
              <a:off x="3876" y="2832"/>
              <a:ext cx="144" cy="144"/>
            </a:xfrm>
            <a:prstGeom prst="ellipse">
              <a:avLst/>
            </a:prstGeom>
            <a:gradFill rotWithShape="0">
              <a:gsLst>
                <a:gs pos="0">
                  <a:srgbClr val="FF0000"/>
                </a:gs>
                <a:gs pos="100000">
                  <a:srgbClr val="C20000"/>
                </a:gs>
              </a:gsLst>
              <a:path path="shape">
                <a:fillToRect l="50000" t="50000" r="50000" b="50000"/>
              </a:path>
            </a:gra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088" name="Group 63"/>
            <p:cNvGrpSpPr>
              <a:grpSpLocks/>
            </p:cNvGrpSpPr>
            <p:nvPr/>
          </p:nvGrpSpPr>
          <p:grpSpPr bwMode="auto">
            <a:xfrm>
              <a:off x="3552" y="2067"/>
              <a:ext cx="1939" cy="909"/>
              <a:chOff x="3552" y="2067"/>
              <a:chExt cx="1939" cy="909"/>
            </a:xfrm>
          </p:grpSpPr>
          <p:sp>
            <p:nvSpPr>
              <p:cNvPr id="2089" name="Oval 15"/>
              <p:cNvSpPr>
                <a:spLocks noChangeArrowheads="1"/>
              </p:cNvSpPr>
              <p:nvPr/>
            </p:nvSpPr>
            <p:spPr bwMode="auto">
              <a:xfrm>
                <a:off x="3876" y="2832"/>
                <a:ext cx="144" cy="144"/>
              </a:xfrm>
              <a:prstGeom prst="ellipse">
                <a:avLst/>
              </a:prstGeom>
              <a:gradFill rotWithShape="0">
                <a:gsLst>
                  <a:gs pos="0">
                    <a:srgbClr val="FF0000"/>
                  </a:gs>
                  <a:gs pos="100000">
                    <a:srgbClr val="C20000"/>
                  </a:gs>
                </a:gsLst>
                <a:path path="shape">
                  <a:fillToRect l="50000" t="50000" r="50000" b="50000"/>
                </a:path>
              </a:gra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0" name="AutoShape 16"/>
              <p:cNvSpPr>
                <a:spLocks noChangeArrowheads="1"/>
              </p:cNvSpPr>
              <p:nvPr/>
            </p:nvSpPr>
            <p:spPr bwMode="auto">
              <a:xfrm rot="-1492311">
                <a:off x="3811" y="2193"/>
                <a:ext cx="1680" cy="384"/>
              </a:xfrm>
              <a:prstGeom prst="parallelogram">
                <a:avLst>
                  <a:gd name="adj" fmla="val 176438"/>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1" name="Line 17"/>
              <p:cNvSpPr>
                <a:spLocks noChangeShapeType="1"/>
              </p:cNvSpPr>
              <p:nvPr/>
            </p:nvSpPr>
            <p:spPr bwMode="auto">
              <a:xfrm rot="21159479" flipV="1">
                <a:off x="3972" y="2547"/>
                <a:ext cx="912" cy="28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2" name="Line 18"/>
              <p:cNvSpPr>
                <a:spLocks noChangeShapeType="1"/>
              </p:cNvSpPr>
              <p:nvPr/>
            </p:nvSpPr>
            <p:spPr bwMode="auto">
              <a:xfrm rot="21159479" flipV="1">
                <a:off x="3930" y="2301"/>
                <a:ext cx="528" cy="5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3" name="Line 19"/>
              <p:cNvSpPr>
                <a:spLocks noChangeShapeType="1"/>
              </p:cNvSpPr>
              <p:nvPr/>
            </p:nvSpPr>
            <p:spPr bwMode="auto">
              <a:xfrm rot="-440521" flipH="1" flipV="1">
                <a:off x="3603" y="2452"/>
                <a:ext cx="336" cy="480"/>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3" name="Object 20"/>
              <p:cNvGraphicFramePr>
                <a:graphicFrameLocks noChangeAspect="1"/>
              </p:cNvGraphicFramePr>
              <p:nvPr/>
            </p:nvGraphicFramePr>
            <p:xfrm>
              <a:off x="4086" y="2067"/>
              <a:ext cx="298" cy="423"/>
            </p:xfrm>
            <a:graphic>
              <a:graphicData uri="http://schemas.openxmlformats.org/presentationml/2006/ole">
                <mc:AlternateContent xmlns:mc="http://schemas.openxmlformats.org/markup-compatibility/2006">
                  <mc:Choice xmlns:v="urn:schemas-microsoft-com:vml" Requires="v">
                    <p:oleObj spid="_x0000_s190602" name="Equation" r:id="rId9" imgW="126720" imgH="177480" progId="Equation.3">
                      <p:embed/>
                    </p:oleObj>
                  </mc:Choice>
                  <mc:Fallback>
                    <p:oleObj name="Equation" r:id="rId9" imgW="126720" imgH="177480" progId="Equation.3">
                      <p:embed/>
                      <p:pic>
                        <p:nvPicPr>
                          <p:cNvPr id="2063"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6" y="2067"/>
                            <a:ext cx="29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4" name="Object 21"/>
              <p:cNvGraphicFramePr>
                <a:graphicFrameLocks noChangeAspect="1"/>
              </p:cNvGraphicFramePr>
              <p:nvPr/>
            </p:nvGraphicFramePr>
            <p:xfrm>
              <a:off x="4740" y="2496"/>
              <a:ext cx="299" cy="375"/>
            </p:xfrm>
            <a:graphic>
              <a:graphicData uri="http://schemas.openxmlformats.org/presentationml/2006/ole">
                <mc:AlternateContent xmlns:mc="http://schemas.openxmlformats.org/markup-compatibility/2006">
                  <mc:Choice xmlns:v="urn:schemas-microsoft-com:vml" Requires="v">
                    <p:oleObj spid="_x0000_s190603" name="公式" r:id="rId10" imgW="101520" imgH="126720" progId="Equation.3">
                      <p:embed/>
                    </p:oleObj>
                  </mc:Choice>
                  <mc:Fallback>
                    <p:oleObj name="公式" r:id="rId10" imgW="101520" imgH="126720" progId="Equation.3">
                      <p:embed/>
                      <p:pic>
                        <p:nvPicPr>
                          <p:cNvPr id="2064"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0" y="2496"/>
                            <a:ext cx="29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5" name="Object 22"/>
              <p:cNvGraphicFramePr>
                <a:graphicFrameLocks noChangeAspect="1"/>
              </p:cNvGraphicFramePr>
              <p:nvPr/>
            </p:nvGraphicFramePr>
            <p:xfrm>
              <a:off x="3552" y="2160"/>
              <a:ext cx="286" cy="383"/>
            </p:xfrm>
            <a:graphic>
              <a:graphicData uri="http://schemas.openxmlformats.org/presentationml/2006/ole">
                <mc:AlternateContent xmlns:mc="http://schemas.openxmlformats.org/markup-compatibility/2006">
                  <mc:Choice xmlns:v="urn:schemas-microsoft-com:vml" Requires="v">
                    <p:oleObj spid="_x0000_s190604" name="公式" r:id="rId12" imgW="114120" imgH="152280" progId="Equation.3">
                      <p:embed/>
                    </p:oleObj>
                  </mc:Choice>
                  <mc:Fallback>
                    <p:oleObj name="公式" r:id="rId12" imgW="114120" imgH="152280" progId="Equation.3">
                      <p:embed/>
                      <p:pic>
                        <p:nvPicPr>
                          <p:cNvPr id="2065"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2160"/>
                            <a:ext cx="28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6" name="Object 23"/>
              <p:cNvGraphicFramePr>
                <a:graphicFrameLocks noChangeAspect="1"/>
              </p:cNvGraphicFramePr>
              <p:nvPr/>
            </p:nvGraphicFramePr>
            <p:xfrm>
              <a:off x="4164" y="2544"/>
              <a:ext cx="203" cy="284"/>
            </p:xfrm>
            <a:graphic>
              <a:graphicData uri="http://schemas.openxmlformats.org/presentationml/2006/ole">
                <mc:AlternateContent xmlns:mc="http://schemas.openxmlformats.org/markup-compatibility/2006">
                  <mc:Choice xmlns:v="urn:schemas-microsoft-com:vml" Requires="v">
                    <p:oleObj spid="_x0000_s190605" name="公式" r:id="rId14" imgW="101520" imgH="139680" progId="Equation.3">
                      <p:embed/>
                    </p:oleObj>
                  </mc:Choice>
                  <mc:Fallback>
                    <p:oleObj name="公式" r:id="rId14" imgW="101520" imgH="139680" progId="Equation.3">
                      <p:embed/>
                      <p:pic>
                        <p:nvPicPr>
                          <p:cNvPr id="2066"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4" y="2544"/>
                            <a:ext cx="20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4" name="Freeform 24"/>
              <p:cNvSpPr>
                <a:spLocks/>
              </p:cNvSpPr>
              <p:nvPr/>
            </p:nvSpPr>
            <p:spPr bwMode="auto">
              <a:xfrm>
                <a:off x="4260" y="2496"/>
                <a:ext cx="192" cy="192"/>
              </a:xfrm>
              <a:custGeom>
                <a:avLst/>
                <a:gdLst>
                  <a:gd name="T0" fmla="*/ 192 w 192"/>
                  <a:gd name="T1" fmla="*/ 144 h 144"/>
                  <a:gd name="T2" fmla="*/ 144 w 192"/>
                  <a:gd name="T3" fmla="*/ 48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cubicBezTo>
                      <a:pt x="184" y="108"/>
                      <a:pt x="176" y="72"/>
                      <a:pt x="144" y="48"/>
                    </a:cubicBezTo>
                    <a:cubicBezTo>
                      <a:pt x="112" y="24"/>
                      <a:pt x="24" y="8"/>
                      <a:pt x="0" y="0"/>
                    </a:cubicBezTo>
                  </a:path>
                </a:pathLst>
              </a:custGeom>
              <a:noFill/>
              <a:ln w="28575" cap="flat" cmpd="sng">
                <a:solidFill>
                  <a:srgbClr val="0099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2073" name="Group 62"/>
          <p:cNvGrpSpPr>
            <a:grpSpLocks/>
          </p:cNvGrpSpPr>
          <p:nvPr/>
        </p:nvGrpSpPr>
        <p:grpSpPr bwMode="auto">
          <a:xfrm>
            <a:off x="5600700" y="2070100"/>
            <a:ext cx="952500" cy="990600"/>
            <a:chOff x="3528" y="864"/>
            <a:chExt cx="600" cy="624"/>
          </a:xfrm>
        </p:grpSpPr>
        <p:sp>
          <p:nvSpPr>
            <p:cNvPr id="2086" name="Line 41"/>
            <p:cNvSpPr>
              <a:spLocks noChangeShapeType="1"/>
            </p:cNvSpPr>
            <p:nvPr/>
          </p:nvSpPr>
          <p:spPr bwMode="auto">
            <a:xfrm flipH="1" flipV="1">
              <a:off x="3792" y="1104"/>
              <a:ext cx="336" cy="384"/>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2" name="Object 42"/>
            <p:cNvGraphicFramePr>
              <a:graphicFrameLocks noChangeAspect="1"/>
            </p:cNvGraphicFramePr>
            <p:nvPr/>
          </p:nvGraphicFramePr>
          <p:xfrm>
            <a:off x="3528" y="864"/>
            <a:ext cx="286" cy="383"/>
          </p:xfrm>
          <a:graphic>
            <a:graphicData uri="http://schemas.openxmlformats.org/presentationml/2006/ole">
              <mc:AlternateContent xmlns:mc="http://schemas.openxmlformats.org/markup-compatibility/2006">
                <mc:Choice xmlns:v="urn:schemas-microsoft-com:vml" Requires="v">
                  <p:oleObj spid="_x0000_s190606" name="公式" r:id="rId15" imgW="114120" imgH="152280" progId="Equation.3">
                    <p:embed/>
                  </p:oleObj>
                </mc:Choice>
                <mc:Fallback>
                  <p:oleObj name="公式" r:id="rId15" imgW="114120" imgH="152280" progId="Equation.3">
                    <p:embed/>
                    <p:pic>
                      <p:nvPicPr>
                        <p:cNvPr id="2062"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8" y="864"/>
                          <a:ext cx="28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74" name="Group 61"/>
          <p:cNvGrpSpPr>
            <a:grpSpLocks/>
          </p:cNvGrpSpPr>
          <p:nvPr/>
        </p:nvGrpSpPr>
        <p:grpSpPr bwMode="auto">
          <a:xfrm>
            <a:off x="5715000" y="1689100"/>
            <a:ext cx="2438400" cy="1905000"/>
            <a:chOff x="3600" y="624"/>
            <a:chExt cx="1536" cy="1200"/>
          </a:xfrm>
        </p:grpSpPr>
        <p:sp>
          <p:nvSpPr>
            <p:cNvPr id="2081" name="Line 44"/>
            <p:cNvSpPr>
              <a:spLocks noChangeShapeType="1"/>
            </p:cNvSpPr>
            <p:nvPr/>
          </p:nvSpPr>
          <p:spPr bwMode="auto">
            <a:xfrm flipV="1">
              <a:off x="4128" y="624"/>
              <a:ext cx="0" cy="8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2" name="Line 45"/>
            <p:cNvSpPr>
              <a:spLocks noChangeShapeType="1"/>
            </p:cNvSpPr>
            <p:nvPr/>
          </p:nvSpPr>
          <p:spPr bwMode="auto">
            <a:xfrm>
              <a:off x="4128" y="1488"/>
              <a:ext cx="100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3" name="Line 46"/>
            <p:cNvSpPr>
              <a:spLocks noChangeShapeType="1"/>
            </p:cNvSpPr>
            <p:nvPr/>
          </p:nvSpPr>
          <p:spPr bwMode="auto">
            <a:xfrm flipH="1">
              <a:off x="3696" y="1488"/>
              <a:ext cx="432" cy="3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4" name="Oval 47"/>
            <p:cNvSpPr>
              <a:spLocks noChangeArrowheads="1"/>
            </p:cNvSpPr>
            <p:nvPr/>
          </p:nvSpPr>
          <p:spPr bwMode="auto">
            <a:xfrm>
              <a:off x="4704" y="1104"/>
              <a:ext cx="144" cy="144"/>
            </a:xfrm>
            <a:prstGeom prst="ellipse">
              <a:avLst/>
            </a:prstGeom>
            <a:gradFill rotWithShape="0">
              <a:gsLst>
                <a:gs pos="0">
                  <a:srgbClr val="FF0000"/>
                </a:gs>
                <a:gs pos="100000">
                  <a:srgbClr val="C20000"/>
                </a:gs>
              </a:gsLst>
              <a:path path="shape">
                <a:fillToRect l="50000" t="50000" r="50000" b="50000"/>
              </a:path>
            </a:gra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5" name="Line 48"/>
            <p:cNvSpPr>
              <a:spLocks noChangeShapeType="1"/>
            </p:cNvSpPr>
            <p:nvPr/>
          </p:nvSpPr>
          <p:spPr bwMode="auto">
            <a:xfrm flipV="1">
              <a:off x="4128" y="1200"/>
              <a:ext cx="624" cy="28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6" name="Object 49"/>
            <p:cNvGraphicFramePr>
              <a:graphicFrameLocks noChangeAspect="1"/>
            </p:cNvGraphicFramePr>
            <p:nvPr/>
          </p:nvGraphicFramePr>
          <p:xfrm>
            <a:off x="4320" y="1008"/>
            <a:ext cx="299" cy="375"/>
          </p:xfrm>
          <a:graphic>
            <a:graphicData uri="http://schemas.openxmlformats.org/presentationml/2006/ole">
              <mc:AlternateContent xmlns:mc="http://schemas.openxmlformats.org/markup-compatibility/2006">
                <mc:Choice xmlns:v="urn:schemas-microsoft-com:vml" Requires="v">
                  <p:oleObj spid="_x0000_s190607" name="公式" r:id="rId16" imgW="101520" imgH="126720" progId="Equation.3">
                    <p:embed/>
                  </p:oleObj>
                </mc:Choice>
                <mc:Fallback>
                  <p:oleObj name="公式" r:id="rId16" imgW="101520" imgH="126720" progId="Equation.3">
                    <p:embed/>
                    <p:pic>
                      <p:nvPicPr>
                        <p:cNvPr id="2056"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0" y="1008"/>
                          <a:ext cx="29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50"/>
            <p:cNvGraphicFramePr>
              <a:graphicFrameLocks noChangeAspect="1"/>
            </p:cNvGraphicFramePr>
            <p:nvPr/>
          </p:nvGraphicFramePr>
          <p:xfrm>
            <a:off x="3600" y="1584"/>
            <a:ext cx="177" cy="192"/>
          </p:xfrm>
          <a:graphic>
            <a:graphicData uri="http://schemas.openxmlformats.org/presentationml/2006/ole">
              <mc:AlternateContent xmlns:mc="http://schemas.openxmlformats.org/markup-compatibility/2006">
                <mc:Choice xmlns:v="urn:schemas-microsoft-com:vml" Requires="v">
                  <p:oleObj spid="_x0000_s190608" name="公式" r:id="rId17" imgW="177480" imgH="190440" progId="Equation.3">
                    <p:embed/>
                  </p:oleObj>
                </mc:Choice>
                <mc:Fallback>
                  <p:oleObj name="公式" r:id="rId17" imgW="177480" imgH="190440" progId="Equation.3">
                    <p:embed/>
                    <p:pic>
                      <p:nvPicPr>
                        <p:cNvPr id="2057"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0" y="1584"/>
                          <a:ext cx="17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51"/>
            <p:cNvGraphicFramePr>
              <a:graphicFrameLocks noChangeAspect="1"/>
            </p:cNvGraphicFramePr>
            <p:nvPr/>
          </p:nvGraphicFramePr>
          <p:xfrm>
            <a:off x="4896" y="1488"/>
            <a:ext cx="190" cy="243"/>
          </p:xfrm>
          <a:graphic>
            <a:graphicData uri="http://schemas.openxmlformats.org/presentationml/2006/ole">
              <mc:AlternateContent xmlns:mc="http://schemas.openxmlformats.org/markup-compatibility/2006">
                <mc:Choice xmlns:v="urn:schemas-microsoft-com:vml" Requires="v">
                  <p:oleObj spid="_x0000_s190609" name="公式" r:id="rId19" imgW="190440" imgH="241200" progId="Equation.3">
                    <p:embed/>
                  </p:oleObj>
                </mc:Choice>
                <mc:Fallback>
                  <p:oleObj name="公式" r:id="rId19" imgW="190440" imgH="241200" progId="Equation.3">
                    <p:embed/>
                    <p:pic>
                      <p:nvPicPr>
                        <p:cNvPr id="2058"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6" y="1488"/>
                          <a:ext cx="19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52"/>
            <p:cNvGraphicFramePr>
              <a:graphicFrameLocks noChangeAspect="1"/>
            </p:cNvGraphicFramePr>
            <p:nvPr/>
          </p:nvGraphicFramePr>
          <p:xfrm>
            <a:off x="4176" y="624"/>
            <a:ext cx="165" cy="166"/>
          </p:xfrm>
          <a:graphic>
            <a:graphicData uri="http://schemas.openxmlformats.org/presentationml/2006/ole">
              <mc:AlternateContent xmlns:mc="http://schemas.openxmlformats.org/markup-compatibility/2006">
                <mc:Choice xmlns:v="urn:schemas-microsoft-com:vml" Requires="v">
                  <p:oleObj spid="_x0000_s190610" name="公式" r:id="rId21" imgW="164880" imgH="164880" progId="Equation.3">
                    <p:embed/>
                  </p:oleObj>
                </mc:Choice>
                <mc:Fallback>
                  <p:oleObj name="公式" r:id="rId21" imgW="164880" imgH="164880" progId="Equation.3">
                    <p:embed/>
                    <p:pic>
                      <p:nvPicPr>
                        <p:cNvPr id="2059"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6" y="624"/>
                          <a:ext cx="165"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53"/>
            <p:cNvGraphicFramePr>
              <a:graphicFrameLocks noChangeAspect="1"/>
            </p:cNvGraphicFramePr>
            <p:nvPr/>
          </p:nvGraphicFramePr>
          <p:xfrm>
            <a:off x="4134" y="1488"/>
            <a:ext cx="165" cy="192"/>
          </p:xfrm>
          <a:graphic>
            <a:graphicData uri="http://schemas.openxmlformats.org/presentationml/2006/ole">
              <mc:AlternateContent xmlns:mc="http://schemas.openxmlformats.org/markup-compatibility/2006">
                <mc:Choice xmlns:v="urn:schemas-microsoft-com:vml" Requires="v">
                  <p:oleObj spid="_x0000_s190611" name="公式" r:id="rId23" imgW="164880" imgH="190440" progId="Equation.3">
                    <p:embed/>
                  </p:oleObj>
                </mc:Choice>
                <mc:Fallback>
                  <p:oleObj name="公式" r:id="rId23" imgW="164880" imgH="190440" progId="Equation.3">
                    <p:embed/>
                    <p:pic>
                      <p:nvPicPr>
                        <p:cNvPr id="206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4" y="1488"/>
                          <a:ext cx="16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54"/>
            <p:cNvGraphicFramePr>
              <a:graphicFrameLocks noChangeAspect="1"/>
            </p:cNvGraphicFramePr>
            <p:nvPr/>
          </p:nvGraphicFramePr>
          <p:xfrm>
            <a:off x="4848" y="1200"/>
            <a:ext cx="227" cy="192"/>
          </p:xfrm>
          <a:graphic>
            <a:graphicData uri="http://schemas.openxmlformats.org/presentationml/2006/ole">
              <mc:AlternateContent xmlns:mc="http://schemas.openxmlformats.org/markup-compatibility/2006">
                <mc:Choice xmlns:v="urn:schemas-microsoft-com:vml" Requires="v">
                  <p:oleObj spid="_x0000_s190612" name="公式" r:id="rId25" imgW="228600" imgH="190440" progId="Equation.3">
                    <p:embed/>
                  </p:oleObj>
                </mc:Choice>
                <mc:Fallback>
                  <p:oleObj name="公式" r:id="rId25" imgW="228600" imgH="190440" progId="Equation.3">
                    <p:embed/>
                    <p:pic>
                      <p:nvPicPr>
                        <p:cNvPr id="2061" name="Object 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48" y="1200"/>
                          <a:ext cx="22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75" name="Group 80"/>
          <p:cNvGrpSpPr>
            <a:grpSpLocks/>
          </p:cNvGrpSpPr>
          <p:nvPr/>
        </p:nvGrpSpPr>
        <p:grpSpPr bwMode="auto">
          <a:xfrm>
            <a:off x="285750" y="1339850"/>
            <a:ext cx="4953000" cy="1876425"/>
            <a:chOff x="144" y="624"/>
            <a:chExt cx="3120" cy="1182"/>
          </a:xfrm>
        </p:grpSpPr>
        <p:sp>
          <p:nvSpPr>
            <p:cNvPr id="2080" name="Rectangle 2"/>
            <p:cNvSpPr>
              <a:spLocks noChangeArrowheads="1"/>
            </p:cNvSpPr>
            <p:nvPr/>
          </p:nvSpPr>
          <p:spPr bwMode="auto">
            <a:xfrm>
              <a:off x="144" y="672"/>
              <a:ext cx="307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为      的质点以速度     在空间运动，某时刻相对原点</a:t>
              </a: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位矢为    ，质点相对于原点的角动量</a:t>
              </a:r>
            </a:p>
          </p:txBody>
        </p:sp>
        <p:graphicFrame>
          <p:nvGraphicFramePr>
            <p:cNvPr id="2053" name="Object 55"/>
            <p:cNvGraphicFramePr>
              <a:graphicFrameLocks noChangeAspect="1"/>
            </p:cNvGraphicFramePr>
            <p:nvPr/>
          </p:nvGraphicFramePr>
          <p:xfrm>
            <a:off x="1344" y="720"/>
            <a:ext cx="336" cy="284"/>
          </p:xfrm>
          <a:graphic>
            <a:graphicData uri="http://schemas.openxmlformats.org/presentationml/2006/ole">
              <mc:AlternateContent xmlns:mc="http://schemas.openxmlformats.org/markup-compatibility/2006">
                <mc:Choice xmlns:v="urn:schemas-microsoft-com:vml" Requires="v">
                  <p:oleObj spid="_x0000_s190613" name="Equation" r:id="rId27" imgW="164880" imgH="139680" progId="Equation.3">
                    <p:embed/>
                  </p:oleObj>
                </mc:Choice>
                <mc:Fallback>
                  <p:oleObj name="Equation" r:id="rId27" imgW="164880" imgH="139680" progId="Equation.3">
                    <p:embed/>
                    <p:pic>
                      <p:nvPicPr>
                        <p:cNvPr id="2053" name="Object 5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44" y="720"/>
                          <a:ext cx="336"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56"/>
            <p:cNvGraphicFramePr>
              <a:graphicFrameLocks noChangeAspect="1"/>
            </p:cNvGraphicFramePr>
            <p:nvPr/>
          </p:nvGraphicFramePr>
          <p:xfrm>
            <a:off x="1352" y="1200"/>
            <a:ext cx="280" cy="336"/>
          </p:xfrm>
          <a:graphic>
            <a:graphicData uri="http://schemas.openxmlformats.org/presentationml/2006/ole">
              <mc:AlternateContent xmlns:mc="http://schemas.openxmlformats.org/markup-compatibility/2006">
                <mc:Choice xmlns:v="urn:schemas-microsoft-com:vml" Requires="v">
                  <p:oleObj spid="_x0000_s190614" name="Equation" r:id="rId29" imgW="126720" imgH="152280" progId="Equation.3">
                    <p:embed/>
                  </p:oleObj>
                </mc:Choice>
                <mc:Fallback>
                  <p:oleObj name="Equation" r:id="rId29" imgW="126720" imgH="152280" progId="Equation.3">
                    <p:embed/>
                    <p:pic>
                      <p:nvPicPr>
                        <p:cNvPr id="2054" name="Object 5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52" y="120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57"/>
            <p:cNvGraphicFramePr>
              <a:graphicFrameLocks noChangeAspect="1"/>
            </p:cNvGraphicFramePr>
            <p:nvPr/>
          </p:nvGraphicFramePr>
          <p:xfrm>
            <a:off x="2985" y="624"/>
            <a:ext cx="279" cy="392"/>
          </p:xfrm>
          <a:graphic>
            <a:graphicData uri="http://schemas.openxmlformats.org/presentationml/2006/ole">
              <mc:AlternateContent xmlns:mc="http://schemas.openxmlformats.org/markup-compatibility/2006">
                <mc:Choice xmlns:v="urn:schemas-microsoft-com:vml" Requires="v">
                  <p:oleObj spid="_x0000_s190615" name="Equation" r:id="rId31" imgW="126720" imgH="177480" progId="Equation.3">
                    <p:embed/>
                  </p:oleObj>
                </mc:Choice>
                <mc:Fallback>
                  <p:oleObj name="Equation" r:id="rId31" imgW="126720" imgH="177480" progId="Equation.3">
                    <p:embed/>
                    <p:pic>
                      <p:nvPicPr>
                        <p:cNvPr id="2055"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5" y="624"/>
                          <a:ext cx="279"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76"/>
          <p:cNvGrpSpPr>
            <a:grpSpLocks/>
          </p:cNvGrpSpPr>
          <p:nvPr/>
        </p:nvGrpSpPr>
        <p:grpSpPr bwMode="auto">
          <a:xfrm>
            <a:off x="339725" y="4395788"/>
            <a:ext cx="3886200" cy="573087"/>
            <a:chOff x="192" y="2256"/>
            <a:chExt cx="2448" cy="361"/>
          </a:xfrm>
        </p:grpSpPr>
        <p:graphicFrame>
          <p:nvGraphicFramePr>
            <p:cNvPr id="2052" name="Object 11"/>
            <p:cNvGraphicFramePr>
              <a:graphicFrameLocks noChangeAspect="1"/>
            </p:cNvGraphicFramePr>
            <p:nvPr/>
          </p:nvGraphicFramePr>
          <p:xfrm>
            <a:off x="720" y="2256"/>
            <a:ext cx="1920" cy="361"/>
          </p:xfrm>
          <a:graphic>
            <a:graphicData uri="http://schemas.openxmlformats.org/presentationml/2006/ole">
              <mc:AlternateContent xmlns:mc="http://schemas.openxmlformats.org/markup-compatibility/2006">
                <mc:Choice xmlns:v="urn:schemas-microsoft-com:vml" Requires="v">
                  <p:oleObj spid="_x0000_s190616" name="Equation" r:id="rId32" imgW="850680" imgH="177480" progId="Equation.3">
                    <p:embed/>
                  </p:oleObj>
                </mc:Choice>
                <mc:Fallback>
                  <p:oleObj name="Equation" r:id="rId32" imgW="850680" imgH="177480" progId="Equation.3">
                    <p:embed/>
                    <p:pic>
                      <p:nvPicPr>
                        <p:cNvPr id="2052" name="Object 1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0" y="2256"/>
                          <a:ext cx="192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 name="Text Box 58"/>
            <p:cNvSpPr txBox="1">
              <a:spLocks noChangeArrowheads="1"/>
            </p:cNvSpPr>
            <p:nvPr/>
          </p:nvSpPr>
          <p:spPr bwMode="auto">
            <a:xfrm>
              <a:off x="192" y="2265"/>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大小</a:t>
              </a:r>
            </a:p>
          </p:txBody>
        </p:sp>
      </p:grpSp>
      <p:grpSp>
        <p:nvGrpSpPr>
          <p:cNvPr id="9" name="Group 79"/>
          <p:cNvGrpSpPr>
            <a:grpSpLocks/>
          </p:cNvGrpSpPr>
          <p:nvPr/>
        </p:nvGrpSpPr>
        <p:grpSpPr bwMode="auto">
          <a:xfrm>
            <a:off x="260350" y="5230813"/>
            <a:ext cx="4438650" cy="519112"/>
            <a:chOff x="180" y="2688"/>
            <a:chExt cx="2796" cy="327"/>
          </a:xfrm>
        </p:grpSpPr>
        <p:sp>
          <p:nvSpPr>
            <p:cNvPr id="2078" name="Text Box 59"/>
            <p:cNvSpPr txBox="1">
              <a:spLocks noChangeArrowheads="1"/>
            </p:cNvSpPr>
            <p:nvPr/>
          </p:nvSpPr>
          <p:spPr bwMode="auto">
            <a:xfrm>
              <a:off x="180" y="2688"/>
              <a:ext cx="27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方向符合右手法则。</a:t>
              </a:r>
            </a:p>
          </p:txBody>
        </p:sp>
        <p:graphicFrame>
          <p:nvGraphicFramePr>
            <p:cNvPr id="2051" name="Object 78"/>
            <p:cNvGraphicFramePr>
              <a:graphicFrameLocks noChangeAspect="1"/>
            </p:cNvGraphicFramePr>
            <p:nvPr/>
          </p:nvGraphicFramePr>
          <p:xfrm>
            <a:off x="212" y="2688"/>
            <a:ext cx="220" cy="288"/>
          </p:xfrm>
          <a:graphic>
            <a:graphicData uri="http://schemas.openxmlformats.org/presentationml/2006/ole">
              <mc:AlternateContent xmlns:mc="http://schemas.openxmlformats.org/markup-compatibility/2006">
                <mc:Choice xmlns:v="urn:schemas-microsoft-com:vml" Requires="v">
                  <p:oleObj spid="_x0000_s190617" name="Equation" r:id="rId34" imgW="203040" imgH="266400" progId="Equation.3">
                    <p:embed/>
                  </p:oleObj>
                </mc:Choice>
                <mc:Fallback>
                  <p:oleObj name="Equation" r:id="rId34" imgW="203040" imgH="266400" progId="Equation.3">
                    <p:embed/>
                    <p:pic>
                      <p:nvPicPr>
                        <p:cNvPr id="2051" name="Object 7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2" y="2688"/>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105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93546"/>
                                        </p:tgtEl>
                                        <p:attrNameLst>
                                          <p:attrName>style.visibility</p:attrName>
                                        </p:attrNameLst>
                                      </p:cBhvr>
                                      <p:to>
                                        <p:strVal val="visible"/>
                                      </p:to>
                                    </p:set>
                                    <p:animEffect transition="in" filter="blinds(vertical)">
                                      <p:cBhvr>
                                        <p:cTn id="12" dur="500"/>
                                        <p:tgtEl>
                                          <p:spTgt spid="1935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422900" y="4292600"/>
            <a:ext cx="3200400" cy="1600200"/>
            <a:chOff x="3504" y="3072"/>
            <a:chExt cx="2016" cy="1008"/>
          </a:xfrm>
        </p:grpSpPr>
        <p:sp>
          <p:nvSpPr>
            <p:cNvPr id="3088" name="Rectangle 5"/>
            <p:cNvSpPr>
              <a:spLocks noChangeArrowheads="1"/>
            </p:cNvSpPr>
            <p:nvPr/>
          </p:nvSpPr>
          <p:spPr bwMode="auto">
            <a:xfrm>
              <a:off x="3504" y="3072"/>
              <a:ext cx="2016" cy="1008"/>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9" name="Oval 6"/>
            <p:cNvSpPr>
              <a:spLocks noChangeArrowheads="1"/>
            </p:cNvSpPr>
            <p:nvPr/>
          </p:nvSpPr>
          <p:spPr bwMode="auto">
            <a:xfrm>
              <a:off x="3744" y="3504"/>
              <a:ext cx="1392" cy="480"/>
            </a:xfrm>
            <a:prstGeom prst="ellipse">
              <a:avLst/>
            </a:prstGeom>
            <a:gradFill rotWithShape="0">
              <a:gsLst>
                <a:gs pos="0">
                  <a:schemeClr val="accent1"/>
                </a:gs>
                <a:gs pos="100000">
                  <a:srgbClr val="FFFFFF"/>
                </a:gs>
              </a:gsLst>
              <a:path path="rect">
                <a:fillToRect t="100000" r="100000"/>
              </a:path>
            </a:gradFill>
            <a:ln w="19050">
              <a:solidFill>
                <a:schemeClr val="tx2"/>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0" name="Oval 7"/>
            <p:cNvSpPr>
              <a:spLocks noChangeArrowheads="1"/>
            </p:cNvSpPr>
            <p:nvPr/>
          </p:nvSpPr>
          <p:spPr bwMode="auto">
            <a:xfrm>
              <a:off x="4848" y="3504"/>
              <a:ext cx="96" cy="96"/>
            </a:xfrm>
            <a:prstGeom prst="ellipse">
              <a:avLst/>
            </a:prstGeom>
            <a:gradFill rotWithShape="0">
              <a:gsLst>
                <a:gs pos="0">
                  <a:srgbClr val="FF0000"/>
                </a:gs>
                <a:gs pos="100000">
                  <a:srgbClr val="C20000"/>
                </a:gs>
              </a:gsLst>
              <a:path path="shape">
                <a:fillToRect l="50000" t="50000" r="50000" b="50000"/>
              </a:path>
            </a:gra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1" name="Line 8"/>
            <p:cNvSpPr>
              <a:spLocks noChangeShapeType="1"/>
            </p:cNvSpPr>
            <p:nvPr/>
          </p:nvSpPr>
          <p:spPr bwMode="auto">
            <a:xfrm flipV="1">
              <a:off x="4416" y="3552"/>
              <a:ext cx="480" cy="192"/>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2" name="Line 9"/>
            <p:cNvSpPr>
              <a:spLocks noChangeShapeType="1"/>
            </p:cNvSpPr>
            <p:nvPr/>
          </p:nvSpPr>
          <p:spPr bwMode="auto">
            <a:xfrm flipH="1" flipV="1">
              <a:off x="4560" y="3408"/>
              <a:ext cx="288" cy="144"/>
            </a:xfrm>
            <a:prstGeom prst="line">
              <a:avLst/>
            </a:prstGeom>
            <a:noFill/>
            <a:ln w="38100">
              <a:solidFill>
                <a:srgbClr val="FF66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3" name="Line 10"/>
            <p:cNvSpPr>
              <a:spLocks noChangeShapeType="1"/>
            </p:cNvSpPr>
            <p:nvPr/>
          </p:nvSpPr>
          <p:spPr bwMode="auto">
            <a:xfrm flipV="1">
              <a:off x="4416" y="3120"/>
              <a:ext cx="0" cy="624"/>
            </a:xfrm>
            <a:prstGeom prst="line">
              <a:avLst/>
            </a:prstGeom>
            <a:noFill/>
            <a:ln w="3810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0" name="Object 11"/>
            <p:cNvGraphicFramePr>
              <a:graphicFrameLocks noChangeAspect="1"/>
            </p:cNvGraphicFramePr>
            <p:nvPr/>
          </p:nvGraphicFramePr>
          <p:xfrm>
            <a:off x="4128" y="3120"/>
            <a:ext cx="250" cy="335"/>
          </p:xfrm>
          <a:graphic>
            <a:graphicData uri="http://schemas.openxmlformats.org/presentationml/2006/ole">
              <mc:AlternateContent xmlns:mc="http://schemas.openxmlformats.org/markup-compatibility/2006">
                <mc:Choice xmlns:v="urn:schemas-microsoft-com:vml" Requires="v">
                  <p:oleObj spid="_x0000_s191567" name="公式" r:id="rId3" imgW="114120" imgH="152280" progId="Equation.3">
                    <p:embed/>
                  </p:oleObj>
                </mc:Choice>
                <mc:Fallback>
                  <p:oleObj name="公式" r:id="rId3" imgW="114120" imgH="152280" progId="Equation.3">
                    <p:embed/>
                    <p:pic>
                      <p:nvPicPr>
                        <p:cNvPr id="308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3120"/>
                          <a:ext cx="25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12"/>
            <p:cNvGraphicFramePr>
              <a:graphicFrameLocks noChangeAspect="1"/>
            </p:cNvGraphicFramePr>
            <p:nvPr/>
          </p:nvGraphicFramePr>
          <p:xfrm>
            <a:off x="4608" y="3600"/>
            <a:ext cx="306" cy="384"/>
          </p:xfrm>
          <a:graphic>
            <a:graphicData uri="http://schemas.openxmlformats.org/presentationml/2006/ole">
              <mc:AlternateContent xmlns:mc="http://schemas.openxmlformats.org/markup-compatibility/2006">
                <mc:Choice xmlns:v="urn:schemas-microsoft-com:vml" Requires="v">
                  <p:oleObj spid="_x0000_s191568" name="公式" r:id="rId5" imgW="101520" imgH="126720" progId="Equation.3">
                    <p:embed/>
                  </p:oleObj>
                </mc:Choice>
                <mc:Fallback>
                  <p:oleObj name="公式" r:id="rId5" imgW="101520" imgH="126720" progId="Equation.3">
                    <p:embed/>
                    <p:pic>
                      <p:nvPicPr>
                        <p:cNvPr id="308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3600"/>
                          <a:ext cx="30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13"/>
            <p:cNvGraphicFramePr>
              <a:graphicFrameLocks noChangeAspect="1"/>
            </p:cNvGraphicFramePr>
            <p:nvPr/>
          </p:nvGraphicFramePr>
          <p:xfrm>
            <a:off x="4560" y="3072"/>
            <a:ext cx="287" cy="384"/>
          </p:xfrm>
          <a:graphic>
            <a:graphicData uri="http://schemas.openxmlformats.org/presentationml/2006/ole">
              <mc:AlternateContent xmlns:mc="http://schemas.openxmlformats.org/markup-compatibility/2006">
                <mc:Choice xmlns:v="urn:schemas-microsoft-com:vml" Requires="v">
                  <p:oleObj spid="_x0000_s191569" name="公式" r:id="rId7" imgW="114120" imgH="152280" progId="Equation.3">
                    <p:embed/>
                  </p:oleObj>
                </mc:Choice>
                <mc:Fallback>
                  <p:oleObj name="公式" r:id="rId7" imgW="114120" imgH="152280" progId="Equation.3">
                    <p:embed/>
                    <p:pic>
                      <p:nvPicPr>
                        <p:cNvPr id="308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3072"/>
                          <a:ext cx="28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14"/>
            <p:cNvGraphicFramePr>
              <a:graphicFrameLocks noChangeAspect="1"/>
            </p:cNvGraphicFramePr>
            <p:nvPr/>
          </p:nvGraphicFramePr>
          <p:xfrm>
            <a:off x="4992" y="3428"/>
            <a:ext cx="240" cy="200"/>
          </p:xfrm>
          <a:graphic>
            <a:graphicData uri="http://schemas.openxmlformats.org/presentationml/2006/ole">
              <mc:AlternateContent xmlns:mc="http://schemas.openxmlformats.org/markup-compatibility/2006">
                <mc:Choice xmlns:v="urn:schemas-microsoft-com:vml" Requires="v">
                  <p:oleObj spid="_x0000_s191570" name="Equation" r:id="rId9" imgW="228600" imgH="190440" progId="Equation.3">
                    <p:embed/>
                  </p:oleObj>
                </mc:Choice>
                <mc:Fallback>
                  <p:oleObj name="Equation" r:id="rId9" imgW="228600" imgH="190440" progId="Equation.3">
                    <p:embed/>
                    <p:pic>
                      <p:nvPicPr>
                        <p:cNvPr id="3083"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3428"/>
                          <a:ext cx="24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15"/>
            <p:cNvGraphicFramePr>
              <a:graphicFrameLocks noChangeAspect="1"/>
            </p:cNvGraphicFramePr>
            <p:nvPr/>
          </p:nvGraphicFramePr>
          <p:xfrm>
            <a:off x="4231" y="3649"/>
            <a:ext cx="181" cy="208"/>
          </p:xfrm>
          <a:graphic>
            <a:graphicData uri="http://schemas.openxmlformats.org/presentationml/2006/ole">
              <mc:AlternateContent xmlns:mc="http://schemas.openxmlformats.org/markup-compatibility/2006">
                <mc:Choice xmlns:v="urn:schemas-microsoft-com:vml" Requires="v">
                  <p:oleObj spid="_x0000_s191571" name="Equation" r:id="rId11" imgW="164880" imgH="190440" progId="Equation.3">
                    <p:embed/>
                  </p:oleObj>
                </mc:Choice>
                <mc:Fallback>
                  <p:oleObj name="Equation" r:id="rId11" imgW="164880" imgH="190440" progId="Equation.3">
                    <p:embed/>
                    <p:pic>
                      <p:nvPicPr>
                        <p:cNvPr id="3084"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1" y="3649"/>
                          <a:ext cx="18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p:cNvGrpSpPr>
            <a:grpSpLocks/>
          </p:cNvGrpSpPr>
          <p:nvPr/>
        </p:nvGrpSpPr>
        <p:grpSpPr bwMode="auto">
          <a:xfrm>
            <a:off x="488950" y="4248150"/>
            <a:ext cx="4876800" cy="1373188"/>
            <a:chOff x="144" y="2928"/>
            <a:chExt cx="3072" cy="865"/>
          </a:xfrm>
        </p:grpSpPr>
        <p:sp>
          <p:nvSpPr>
            <p:cNvPr id="3087" name="Text Box 17"/>
            <p:cNvSpPr txBox="1">
              <a:spLocks noChangeArrowheads="1"/>
            </p:cNvSpPr>
            <p:nvPr/>
          </p:nvSpPr>
          <p:spPr bwMode="auto">
            <a:xfrm>
              <a:off x="144" y="2928"/>
              <a:ext cx="307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以角速度      作半径为 </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圆运动，相对圆心的角动量</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078" name="Object 18"/>
            <p:cNvGraphicFramePr>
              <a:graphicFrameLocks noChangeAspect="1"/>
            </p:cNvGraphicFramePr>
            <p:nvPr/>
          </p:nvGraphicFramePr>
          <p:xfrm>
            <a:off x="2016" y="2976"/>
            <a:ext cx="336" cy="301"/>
          </p:xfrm>
          <a:graphic>
            <a:graphicData uri="http://schemas.openxmlformats.org/presentationml/2006/ole">
              <mc:AlternateContent xmlns:mc="http://schemas.openxmlformats.org/markup-compatibility/2006">
                <mc:Choice xmlns:v="urn:schemas-microsoft-com:vml" Requires="v">
                  <p:oleObj spid="_x0000_s191572" name="公式" r:id="rId13" imgW="126720" imgH="114120" progId="Equation.3">
                    <p:embed/>
                  </p:oleObj>
                </mc:Choice>
                <mc:Fallback>
                  <p:oleObj name="公式" r:id="rId13" imgW="126720" imgH="114120" progId="Equation.3">
                    <p:embed/>
                    <p:pic>
                      <p:nvPicPr>
                        <p:cNvPr id="3078"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6" y="2976"/>
                          <a:ext cx="33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19"/>
            <p:cNvGraphicFramePr>
              <a:graphicFrameLocks noChangeAspect="1"/>
            </p:cNvGraphicFramePr>
            <p:nvPr/>
          </p:nvGraphicFramePr>
          <p:xfrm>
            <a:off x="392" y="3188"/>
            <a:ext cx="336" cy="336"/>
          </p:xfrm>
          <a:graphic>
            <a:graphicData uri="http://schemas.openxmlformats.org/presentationml/2006/ole">
              <mc:AlternateContent xmlns:mc="http://schemas.openxmlformats.org/markup-compatibility/2006">
                <mc:Choice xmlns:v="urn:schemas-microsoft-com:vml" Requires="v">
                  <p:oleObj spid="_x0000_s191573" name="公式" r:id="rId15" imgW="101520" imgH="101520" progId="Equation.3">
                    <p:embed/>
                  </p:oleObj>
                </mc:Choice>
                <mc:Fallback>
                  <p:oleObj name="公式" r:id="rId15" imgW="101520" imgH="101520" progId="Equation.3">
                    <p:embed/>
                    <p:pic>
                      <p:nvPicPr>
                        <p:cNvPr id="3079"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 y="3188"/>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7588" name="Object 20"/>
          <p:cNvGraphicFramePr>
            <a:graphicFrameLocks noChangeAspect="1"/>
          </p:cNvGraphicFramePr>
          <p:nvPr/>
        </p:nvGraphicFramePr>
        <p:xfrm>
          <a:off x="1892300" y="5265738"/>
          <a:ext cx="2895600" cy="501650"/>
        </p:xfrm>
        <a:graphic>
          <a:graphicData uri="http://schemas.openxmlformats.org/presentationml/2006/ole">
            <mc:AlternateContent xmlns:mc="http://schemas.openxmlformats.org/markup-compatibility/2006">
              <mc:Choice xmlns:v="urn:schemas-microsoft-com:vml" Requires="v">
                <p:oleObj spid="_x0000_s191574" name="Equation" r:id="rId17" imgW="1587240" imgH="279360" progId="Equation.3">
                  <p:embed/>
                </p:oleObj>
              </mc:Choice>
              <mc:Fallback>
                <p:oleObj name="Equation" r:id="rId17" imgW="1587240" imgH="279360" progId="Equation.3">
                  <p:embed/>
                  <p:pic>
                    <p:nvPicPr>
                      <p:cNvPr id="237588"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300" y="5265738"/>
                        <a:ext cx="2895600" cy="501650"/>
                      </a:xfrm>
                      <a:prstGeom prst="rect">
                        <a:avLst/>
                      </a:prstGeom>
                      <a:noFill/>
                      <a:ln>
                        <a:noFill/>
                      </a:ln>
                      <a:effectLst/>
                      <a:extLst>
                        <a:ext uri="{909E8E84-426E-40DD-AFC4-6F175D3DCCD1}">
                          <a14:hiddenFill xmlns:a14="http://schemas.microsoft.com/office/drawing/2010/main">
                            <a:gradFill rotWithShape="0">
                              <a:gsLst>
                                <a:gs pos="0">
                                  <a:srgbClr val="FFFF99">
                                    <a:gamma/>
                                    <a:shade val="76078"/>
                                    <a:invGamma/>
                                  </a:srgbClr>
                                </a:gs>
                                <a:gs pos="50000">
                                  <a:srgbClr val="FFFF99"/>
                                </a:gs>
                                <a:gs pos="100000">
                                  <a:srgbClr val="FFFF99">
                                    <a:gamma/>
                                    <a:shade val="76078"/>
                                    <a:invGamma/>
                                  </a:srgbClr>
                                </a:gs>
                              </a:gsLst>
                              <a:lin ang="5400000" scaled="1"/>
                            </a:gradFill>
                          </a14:hiddenFill>
                        </a:ext>
                        <a:ext uri="{91240B29-F687-4F45-9708-019B960494DF}">
                          <a14:hiddenLine xmlns:a14="http://schemas.microsoft.com/office/drawing/2010/main" w="1905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89" name="Object 21"/>
          <p:cNvGraphicFramePr>
            <a:graphicFrameLocks noChangeAspect="1"/>
          </p:cNvGraphicFramePr>
          <p:nvPr/>
        </p:nvGraphicFramePr>
        <p:xfrm>
          <a:off x="1649413" y="1681163"/>
          <a:ext cx="1376362" cy="500062"/>
        </p:xfrm>
        <a:graphic>
          <a:graphicData uri="http://schemas.openxmlformats.org/presentationml/2006/ole">
            <mc:AlternateContent xmlns:mc="http://schemas.openxmlformats.org/markup-compatibility/2006">
              <mc:Choice xmlns:v="urn:schemas-microsoft-com:vml" Requires="v">
                <p:oleObj spid="_x0000_s191575" name="Equation" r:id="rId19" imgW="825480" imgH="317160" progId="Equation.3">
                  <p:embed/>
                </p:oleObj>
              </mc:Choice>
              <mc:Fallback>
                <p:oleObj name="Equation" r:id="rId19" imgW="825480" imgH="317160" progId="Equation.3">
                  <p:embed/>
                  <p:pic>
                    <p:nvPicPr>
                      <p:cNvPr id="237589"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49413" y="1681163"/>
                        <a:ext cx="1376362"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90" name="Object 22"/>
          <p:cNvGraphicFramePr>
            <a:graphicFrameLocks noChangeAspect="1"/>
          </p:cNvGraphicFramePr>
          <p:nvPr/>
        </p:nvGraphicFramePr>
        <p:xfrm>
          <a:off x="1149350" y="3292475"/>
          <a:ext cx="7432675" cy="673100"/>
        </p:xfrm>
        <a:graphic>
          <a:graphicData uri="http://schemas.openxmlformats.org/presentationml/2006/ole">
            <mc:AlternateContent xmlns:mc="http://schemas.openxmlformats.org/markup-compatibility/2006">
              <mc:Choice xmlns:v="urn:schemas-microsoft-com:vml" Requires="v">
                <p:oleObj spid="_x0000_s191576" name="公式" r:id="rId21" imgW="2666880" imgH="266400" progId="Equation.3">
                  <p:embed/>
                </p:oleObj>
              </mc:Choice>
              <mc:Fallback>
                <p:oleObj name="公式" r:id="rId21" imgW="2666880" imgH="266400" progId="Equation.3">
                  <p:embed/>
                  <p:pic>
                    <p:nvPicPr>
                      <p:cNvPr id="23759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49350" y="3292475"/>
                        <a:ext cx="74326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602" name="Object 34"/>
          <p:cNvGraphicFramePr>
            <a:graphicFrameLocks noChangeAspect="1"/>
          </p:cNvGraphicFramePr>
          <p:nvPr/>
        </p:nvGraphicFramePr>
        <p:xfrm>
          <a:off x="2995613" y="923925"/>
          <a:ext cx="2671762" cy="2081213"/>
        </p:xfrm>
        <a:graphic>
          <a:graphicData uri="http://schemas.openxmlformats.org/presentationml/2006/ole">
            <mc:AlternateContent xmlns:mc="http://schemas.openxmlformats.org/markup-compatibility/2006">
              <mc:Choice xmlns:v="urn:schemas-microsoft-com:vml" Requires="v">
                <p:oleObj spid="_x0000_s191577" name="公式" r:id="rId23" imgW="977760" imgH="761760" progId="Equation.3">
                  <p:embed/>
                </p:oleObj>
              </mc:Choice>
              <mc:Fallback>
                <p:oleObj name="公式" r:id="rId23" imgW="977760" imgH="761760" progId="Equation.3">
                  <p:embed/>
                  <p:pic>
                    <p:nvPicPr>
                      <p:cNvPr id="237602"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95613" y="923925"/>
                        <a:ext cx="2671762" cy="208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14578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75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37602"/>
                                        </p:tgtEl>
                                        <p:attrNameLst>
                                          <p:attrName>style.visibility</p:attrName>
                                        </p:attrNameLst>
                                      </p:cBhvr>
                                      <p:to>
                                        <p:strVal val="visible"/>
                                      </p:to>
                                    </p:set>
                                    <p:anim calcmode="lin" valueType="num">
                                      <p:cBhvr additive="base">
                                        <p:cTn id="11" dur="500" fill="hold"/>
                                        <p:tgtEl>
                                          <p:spTgt spid="237602"/>
                                        </p:tgtEl>
                                        <p:attrNameLst>
                                          <p:attrName>ppt_x</p:attrName>
                                        </p:attrNameLst>
                                      </p:cBhvr>
                                      <p:tavLst>
                                        <p:tav tm="0">
                                          <p:val>
                                            <p:strVal val="#ppt_x"/>
                                          </p:val>
                                        </p:tav>
                                        <p:tav tm="100000">
                                          <p:val>
                                            <p:strVal val="#ppt_x"/>
                                          </p:val>
                                        </p:tav>
                                      </p:tavLst>
                                    </p:anim>
                                    <p:anim calcmode="lin" valueType="num">
                                      <p:cBhvr additive="base">
                                        <p:cTn id="12" dur="500" fill="hold"/>
                                        <p:tgtEl>
                                          <p:spTgt spid="23760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3759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37588"/>
                                        </p:tgtEl>
                                        <p:attrNameLst>
                                          <p:attrName>style.visibility</p:attrName>
                                        </p:attrNameLst>
                                      </p:cBhvr>
                                      <p:to>
                                        <p:strVal val="visible"/>
                                      </p:to>
                                    </p:set>
                                    <p:animEffect transition="in" filter="blinds(horizontal)">
                                      <p:cBhvr>
                                        <p:cTn id="31" dur="500"/>
                                        <p:tgtEl>
                                          <p:spTgt spid="23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2" name="AutoShape 94"/>
          <p:cNvSpPr>
            <a:spLocks noChangeArrowheads="1"/>
          </p:cNvSpPr>
          <p:nvPr/>
        </p:nvSpPr>
        <p:spPr bwMode="auto">
          <a:xfrm>
            <a:off x="4338638" y="2811463"/>
            <a:ext cx="4652962" cy="1585912"/>
          </a:xfrm>
          <a:prstGeom prst="parallelogram">
            <a:avLst>
              <a:gd name="adj" fmla="val 73348"/>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5535" name="Object 15"/>
          <p:cNvGraphicFramePr>
            <a:graphicFrameLocks noChangeAspect="1"/>
          </p:cNvGraphicFramePr>
          <p:nvPr/>
        </p:nvGraphicFramePr>
        <p:xfrm>
          <a:off x="954088" y="4602163"/>
          <a:ext cx="3352800" cy="508000"/>
        </p:xfrm>
        <a:graphic>
          <a:graphicData uri="http://schemas.openxmlformats.org/presentationml/2006/ole">
            <mc:AlternateContent xmlns:mc="http://schemas.openxmlformats.org/markup-compatibility/2006">
              <mc:Choice xmlns:v="urn:schemas-microsoft-com:vml" Requires="v">
                <p:oleObj spid="_x0000_s192612" name="Equation" r:id="rId3" imgW="1168200" imgH="177480" progId="Equation.3">
                  <p:embed/>
                </p:oleObj>
              </mc:Choice>
              <mc:Fallback>
                <p:oleObj name="Equation" r:id="rId3" imgW="1168200" imgH="177480" progId="Equation.3">
                  <p:embed/>
                  <p:pic>
                    <p:nvPicPr>
                      <p:cNvPr id="23553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8" y="4602163"/>
                        <a:ext cx="3352800"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p:cNvGrpSpPr>
            <a:grpSpLocks/>
          </p:cNvGrpSpPr>
          <p:nvPr/>
        </p:nvGrpSpPr>
        <p:grpSpPr bwMode="auto">
          <a:xfrm>
            <a:off x="6019800" y="2571750"/>
            <a:ext cx="533400" cy="914400"/>
            <a:chOff x="3840" y="1872"/>
            <a:chExt cx="336" cy="576"/>
          </a:xfrm>
        </p:grpSpPr>
        <p:sp>
          <p:nvSpPr>
            <p:cNvPr id="4159" name="Line 17"/>
            <p:cNvSpPr>
              <a:spLocks noChangeShapeType="1"/>
            </p:cNvSpPr>
            <p:nvPr/>
          </p:nvSpPr>
          <p:spPr bwMode="auto">
            <a:xfrm flipV="1">
              <a:off x="3840" y="1872"/>
              <a:ext cx="0" cy="576"/>
            </a:xfrm>
            <a:prstGeom prst="line">
              <a:avLst/>
            </a:prstGeom>
            <a:noFill/>
            <a:ln w="571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1" name="Object 18"/>
            <p:cNvGraphicFramePr>
              <a:graphicFrameLocks noChangeAspect="1"/>
            </p:cNvGraphicFramePr>
            <p:nvPr/>
          </p:nvGraphicFramePr>
          <p:xfrm>
            <a:off x="3888" y="2016"/>
            <a:ext cx="288" cy="252"/>
          </p:xfrm>
          <a:graphic>
            <a:graphicData uri="http://schemas.openxmlformats.org/presentationml/2006/ole">
              <mc:AlternateContent xmlns:mc="http://schemas.openxmlformats.org/markup-compatibility/2006">
                <mc:Choice xmlns:v="urn:schemas-microsoft-com:vml" Requires="v">
                  <p:oleObj spid="_x0000_s192613" name="公式" r:id="rId5" imgW="304560" imgH="266400" progId="Equation.3">
                    <p:embed/>
                  </p:oleObj>
                </mc:Choice>
                <mc:Fallback>
                  <p:oleObj name="公式" r:id="rId5" imgW="304560" imgH="266400" progId="Equation.3">
                    <p:embed/>
                    <p:pic>
                      <p:nvPicPr>
                        <p:cNvPr id="4111"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016"/>
                          <a:ext cx="28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9"/>
          <p:cNvGrpSpPr>
            <a:grpSpLocks/>
          </p:cNvGrpSpPr>
          <p:nvPr/>
        </p:nvGrpSpPr>
        <p:grpSpPr bwMode="auto">
          <a:xfrm>
            <a:off x="7239000" y="2287588"/>
            <a:ext cx="1066800" cy="1198562"/>
            <a:chOff x="4608" y="1693"/>
            <a:chExt cx="672" cy="755"/>
          </a:xfrm>
        </p:grpSpPr>
        <p:sp>
          <p:nvSpPr>
            <p:cNvPr id="4158" name="Line 20"/>
            <p:cNvSpPr>
              <a:spLocks noChangeShapeType="1"/>
            </p:cNvSpPr>
            <p:nvPr/>
          </p:nvSpPr>
          <p:spPr bwMode="auto">
            <a:xfrm flipV="1">
              <a:off x="4608" y="1776"/>
              <a:ext cx="672" cy="672"/>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0" name="Object 21"/>
            <p:cNvGraphicFramePr>
              <a:graphicFrameLocks noChangeAspect="1"/>
            </p:cNvGraphicFramePr>
            <p:nvPr/>
          </p:nvGraphicFramePr>
          <p:xfrm>
            <a:off x="4944" y="1693"/>
            <a:ext cx="238" cy="275"/>
          </p:xfrm>
          <a:graphic>
            <a:graphicData uri="http://schemas.openxmlformats.org/presentationml/2006/ole">
              <mc:AlternateContent xmlns:mc="http://schemas.openxmlformats.org/markup-compatibility/2006">
                <mc:Choice xmlns:v="urn:schemas-microsoft-com:vml" Requires="v">
                  <p:oleObj spid="_x0000_s192614" name="公式" r:id="rId7" imgW="228600" imgH="266400" progId="Equation.3">
                    <p:embed/>
                  </p:oleObj>
                </mc:Choice>
                <mc:Fallback>
                  <p:oleObj name="公式" r:id="rId7" imgW="228600" imgH="266400" progId="Equation.3">
                    <p:embed/>
                    <p:pic>
                      <p:nvPicPr>
                        <p:cNvPr id="411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 y="1693"/>
                          <a:ext cx="238"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545" name="Line 25"/>
          <p:cNvSpPr>
            <a:spLocks noChangeShapeType="1"/>
          </p:cNvSpPr>
          <p:nvPr/>
        </p:nvSpPr>
        <p:spPr bwMode="auto">
          <a:xfrm flipH="1">
            <a:off x="6553200" y="3486150"/>
            <a:ext cx="685800" cy="7620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 name="Group 26"/>
          <p:cNvGrpSpPr>
            <a:grpSpLocks/>
          </p:cNvGrpSpPr>
          <p:nvPr/>
        </p:nvGrpSpPr>
        <p:grpSpPr bwMode="auto">
          <a:xfrm>
            <a:off x="7239000" y="3111500"/>
            <a:ext cx="1295400" cy="527050"/>
            <a:chOff x="4608" y="2068"/>
            <a:chExt cx="816" cy="332"/>
          </a:xfrm>
        </p:grpSpPr>
        <p:sp>
          <p:nvSpPr>
            <p:cNvPr id="4157" name="Line 27"/>
            <p:cNvSpPr>
              <a:spLocks noChangeShapeType="1"/>
            </p:cNvSpPr>
            <p:nvPr/>
          </p:nvSpPr>
          <p:spPr bwMode="auto">
            <a:xfrm>
              <a:off x="4608" y="2300"/>
              <a:ext cx="816" cy="0"/>
            </a:xfrm>
            <a:prstGeom prst="line">
              <a:avLst/>
            </a:prstGeom>
            <a:noFill/>
            <a:ln w="28575">
              <a:solidFill>
                <a:srgbClr val="CC00C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9" name="Object 28"/>
            <p:cNvGraphicFramePr>
              <a:graphicFrameLocks noChangeAspect="1"/>
            </p:cNvGraphicFramePr>
            <p:nvPr/>
          </p:nvGraphicFramePr>
          <p:xfrm>
            <a:off x="4704" y="2068"/>
            <a:ext cx="237" cy="332"/>
          </p:xfrm>
          <a:graphic>
            <a:graphicData uri="http://schemas.openxmlformats.org/presentationml/2006/ole">
              <mc:AlternateContent xmlns:mc="http://schemas.openxmlformats.org/markup-compatibility/2006">
                <mc:Choice xmlns:v="urn:schemas-microsoft-com:vml" Requires="v">
                  <p:oleObj spid="_x0000_s192615" name="公式" r:id="rId9" imgW="101520" imgH="139680" progId="Equation.3">
                    <p:embed/>
                  </p:oleObj>
                </mc:Choice>
                <mc:Fallback>
                  <p:oleObj name="公式" r:id="rId9" imgW="101520" imgH="139680" progId="Equation.3">
                    <p:embed/>
                    <p:pic>
                      <p:nvPicPr>
                        <p:cNvPr id="4109"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2068"/>
                          <a:ext cx="23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9"/>
          <p:cNvGrpSpPr>
            <a:grpSpLocks/>
          </p:cNvGrpSpPr>
          <p:nvPr/>
        </p:nvGrpSpPr>
        <p:grpSpPr bwMode="auto">
          <a:xfrm>
            <a:off x="6019800" y="3486150"/>
            <a:ext cx="685800" cy="584200"/>
            <a:chOff x="3792" y="2304"/>
            <a:chExt cx="432" cy="368"/>
          </a:xfrm>
        </p:grpSpPr>
        <p:graphicFrame>
          <p:nvGraphicFramePr>
            <p:cNvPr id="4108" name="Object 30"/>
            <p:cNvGraphicFramePr>
              <a:graphicFrameLocks noChangeAspect="1"/>
            </p:cNvGraphicFramePr>
            <p:nvPr/>
          </p:nvGraphicFramePr>
          <p:xfrm>
            <a:off x="3827" y="2400"/>
            <a:ext cx="205" cy="272"/>
          </p:xfrm>
          <a:graphic>
            <a:graphicData uri="http://schemas.openxmlformats.org/presentationml/2006/ole">
              <mc:AlternateContent xmlns:mc="http://schemas.openxmlformats.org/markup-compatibility/2006">
                <mc:Choice xmlns:v="urn:schemas-microsoft-com:vml" Requires="v">
                  <p:oleObj spid="_x0000_s192616" name="公式" r:id="rId11" imgW="190440" imgH="253800" progId="Equation.3">
                    <p:embed/>
                  </p:oleObj>
                </mc:Choice>
                <mc:Fallback>
                  <p:oleObj name="公式" r:id="rId11" imgW="190440" imgH="253800" progId="Equation.3">
                    <p:embed/>
                    <p:pic>
                      <p:nvPicPr>
                        <p:cNvPr id="4108"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7" y="2400"/>
                          <a:ext cx="205"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56" name="Line 31"/>
            <p:cNvSpPr>
              <a:spLocks noChangeShapeType="1"/>
            </p:cNvSpPr>
            <p:nvPr/>
          </p:nvSpPr>
          <p:spPr bwMode="auto">
            <a:xfrm>
              <a:off x="3792" y="2304"/>
              <a:ext cx="432" cy="336"/>
            </a:xfrm>
            <a:prstGeom prst="line">
              <a:avLst/>
            </a:prstGeom>
            <a:noFill/>
            <a:ln w="38100">
              <a:solidFill>
                <a:srgbClr val="FF99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32"/>
          <p:cNvGrpSpPr>
            <a:grpSpLocks/>
          </p:cNvGrpSpPr>
          <p:nvPr/>
        </p:nvGrpSpPr>
        <p:grpSpPr bwMode="auto">
          <a:xfrm>
            <a:off x="5108575" y="4545013"/>
            <a:ext cx="2486025" cy="558800"/>
            <a:chOff x="1008" y="2496"/>
            <a:chExt cx="1296" cy="352"/>
          </a:xfrm>
        </p:grpSpPr>
        <p:sp>
          <p:nvSpPr>
            <p:cNvPr id="4155" name="Text Box 33"/>
            <p:cNvSpPr txBox="1">
              <a:spLocks noChangeArrowheads="1"/>
            </p:cNvSpPr>
            <p:nvPr/>
          </p:nvSpPr>
          <p:spPr bwMode="auto">
            <a:xfrm>
              <a:off x="1008" y="2512"/>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臂</a:t>
              </a:r>
            </a:p>
          </p:txBody>
        </p:sp>
        <p:graphicFrame>
          <p:nvGraphicFramePr>
            <p:cNvPr id="4107" name="Object 34"/>
            <p:cNvGraphicFramePr>
              <a:graphicFrameLocks noChangeAspect="1"/>
            </p:cNvGraphicFramePr>
            <p:nvPr/>
          </p:nvGraphicFramePr>
          <p:xfrm>
            <a:off x="1008" y="2496"/>
            <a:ext cx="288" cy="352"/>
          </p:xfrm>
          <a:graphic>
            <a:graphicData uri="http://schemas.openxmlformats.org/presentationml/2006/ole">
              <mc:AlternateContent xmlns:mc="http://schemas.openxmlformats.org/markup-compatibility/2006">
                <mc:Choice xmlns:v="urn:schemas-microsoft-com:vml" Requires="v">
                  <p:oleObj spid="_x0000_s192617" name="Equation" r:id="rId13" imgW="139680" imgH="177480" progId="Equation.3">
                    <p:embed/>
                  </p:oleObj>
                </mc:Choice>
                <mc:Fallback>
                  <p:oleObj name="Equation" r:id="rId13" imgW="139680" imgH="177480" progId="Equation.3">
                    <p:embed/>
                    <p:pic>
                      <p:nvPicPr>
                        <p:cNvPr id="4107"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 y="2496"/>
                          <a:ext cx="28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19" name="Text Box 36"/>
          <p:cNvSpPr txBox="1">
            <a:spLocks noChangeArrowheads="1"/>
          </p:cNvSpPr>
          <p:nvPr/>
        </p:nvSpPr>
        <p:spPr bwMode="auto">
          <a:xfrm>
            <a:off x="358775" y="1406525"/>
            <a:ext cx="4876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物体绕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z</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轴旋转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   作用在物体上</a:t>
            </a:r>
            <a:r>
              <a:rPr kumimoji="1" lang="zh-CN" altLang="en-US"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且在转动平面内</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为由点</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到力的作用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径矢 。       </a:t>
            </a:r>
          </a:p>
        </p:txBody>
      </p:sp>
      <p:graphicFrame>
        <p:nvGraphicFramePr>
          <p:cNvPr id="4099" name="Object 37"/>
          <p:cNvGraphicFramePr>
            <a:graphicFrameLocks noChangeAspect="1"/>
          </p:cNvGraphicFramePr>
          <p:nvPr/>
        </p:nvGraphicFramePr>
        <p:xfrm>
          <a:off x="4321175" y="1387475"/>
          <a:ext cx="441325" cy="511175"/>
        </p:xfrm>
        <a:graphic>
          <a:graphicData uri="http://schemas.openxmlformats.org/presentationml/2006/ole">
            <mc:AlternateContent xmlns:mc="http://schemas.openxmlformats.org/markup-compatibility/2006">
              <mc:Choice xmlns:v="urn:schemas-microsoft-com:vml" Requires="v">
                <p:oleObj spid="_x0000_s192618" name="Equation" r:id="rId15" imgW="164880" imgH="190440" progId="Equation.3">
                  <p:embed/>
                </p:oleObj>
              </mc:Choice>
              <mc:Fallback>
                <p:oleObj name="Equation" r:id="rId15" imgW="164880" imgH="190440" progId="Equation.3">
                  <p:embed/>
                  <p:pic>
                    <p:nvPicPr>
                      <p:cNvPr id="4099"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1175" y="1387475"/>
                        <a:ext cx="4413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38"/>
          <p:cNvGraphicFramePr>
            <a:graphicFrameLocks noChangeAspect="1"/>
          </p:cNvGraphicFramePr>
          <p:nvPr/>
        </p:nvGraphicFramePr>
        <p:xfrm>
          <a:off x="5094288" y="1833563"/>
          <a:ext cx="444500" cy="533400"/>
        </p:xfrm>
        <a:graphic>
          <a:graphicData uri="http://schemas.openxmlformats.org/presentationml/2006/ole">
            <mc:AlternateContent xmlns:mc="http://schemas.openxmlformats.org/markup-compatibility/2006">
              <mc:Choice xmlns:v="urn:schemas-microsoft-com:vml" Requires="v">
                <p:oleObj spid="_x0000_s192619" name="Equation" r:id="rId17" imgW="126720" imgH="152280" progId="Equation.3">
                  <p:embed/>
                </p:oleObj>
              </mc:Choice>
              <mc:Fallback>
                <p:oleObj name="Equation" r:id="rId17" imgW="126720" imgH="152280" progId="Equation.3">
                  <p:embed/>
                  <p:pic>
                    <p:nvPicPr>
                      <p:cNvPr id="410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94288" y="1833563"/>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9"/>
          <p:cNvGrpSpPr>
            <a:grpSpLocks/>
          </p:cNvGrpSpPr>
          <p:nvPr/>
        </p:nvGrpSpPr>
        <p:grpSpPr bwMode="auto">
          <a:xfrm>
            <a:off x="393700" y="3335338"/>
            <a:ext cx="3778250" cy="1044575"/>
            <a:chOff x="96" y="1720"/>
            <a:chExt cx="2380" cy="658"/>
          </a:xfrm>
        </p:grpSpPr>
        <p:graphicFrame>
          <p:nvGraphicFramePr>
            <p:cNvPr id="4105" name="Object 40"/>
            <p:cNvGraphicFramePr>
              <a:graphicFrameLocks noChangeAspect="1"/>
            </p:cNvGraphicFramePr>
            <p:nvPr/>
          </p:nvGraphicFramePr>
          <p:xfrm>
            <a:off x="1068" y="1986"/>
            <a:ext cx="1312" cy="392"/>
          </p:xfrm>
          <a:graphic>
            <a:graphicData uri="http://schemas.openxmlformats.org/presentationml/2006/ole">
              <mc:AlternateContent xmlns:mc="http://schemas.openxmlformats.org/markup-compatibility/2006">
                <mc:Choice xmlns:v="urn:schemas-microsoft-com:vml" Requires="v">
                  <p:oleObj spid="_x0000_s192620" name="Equation" r:id="rId19" imgW="672840" imgH="190440" progId="Equation.3">
                    <p:embed/>
                  </p:oleObj>
                </mc:Choice>
                <mc:Fallback>
                  <p:oleObj name="Equation" r:id="rId19" imgW="672840" imgH="190440" progId="Equation.3">
                    <p:embed/>
                    <p:pic>
                      <p:nvPicPr>
                        <p:cNvPr id="4105"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8" y="1986"/>
                          <a:ext cx="1312" cy="392"/>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53" name="Group 41"/>
            <p:cNvGrpSpPr>
              <a:grpSpLocks/>
            </p:cNvGrpSpPr>
            <p:nvPr/>
          </p:nvGrpSpPr>
          <p:grpSpPr bwMode="auto">
            <a:xfrm>
              <a:off x="96" y="1720"/>
              <a:ext cx="2380" cy="337"/>
              <a:chOff x="596" y="1715"/>
              <a:chExt cx="2380" cy="337"/>
            </a:xfrm>
          </p:grpSpPr>
          <p:sp>
            <p:nvSpPr>
              <p:cNvPr id="4154" name="Rectangle 42"/>
              <p:cNvSpPr>
                <a:spLocks noChangeArrowheads="1"/>
              </p:cNvSpPr>
              <p:nvPr/>
            </p:nvSpPr>
            <p:spPr bwMode="auto">
              <a:xfrm>
                <a:off x="596" y="1725"/>
                <a:ext cx="2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对转轴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Z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的力矩</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aphicFrame>
            <p:nvGraphicFramePr>
              <p:cNvPr id="4106" name="Object 43"/>
              <p:cNvGraphicFramePr>
                <a:graphicFrameLocks noChangeAspect="1"/>
              </p:cNvGraphicFramePr>
              <p:nvPr/>
            </p:nvGraphicFramePr>
            <p:xfrm>
              <a:off x="720" y="1715"/>
              <a:ext cx="290" cy="336"/>
            </p:xfrm>
            <a:graphic>
              <a:graphicData uri="http://schemas.openxmlformats.org/presentationml/2006/ole">
                <mc:AlternateContent xmlns:mc="http://schemas.openxmlformats.org/markup-compatibility/2006">
                  <mc:Choice xmlns:v="urn:schemas-microsoft-com:vml" Requires="v">
                    <p:oleObj spid="_x0000_s192621" name="Equation" r:id="rId21" imgW="164880" imgH="190440" progId="Equation.3">
                      <p:embed/>
                    </p:oleObj>
                  </mc:Choice>
                  <mc:Fallback>
                    <p:oleObj name="Equation" r:id="rId21" imgW="164880" imgH="190440" progId="Equation.3">
                      <p:embed/>
                      <p:pic>
                        <p:nvPicPr>
                          <p:cNvPr id="4106"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 y="1715"/>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121" name="Rectangle 62"/>
          <p:cNvSpPr>
            <a:spLocks noChangeArrowheads="1"/>
          </p:cNvSpPr>
          <p:nvPr/>
        </p:nvSpPr>
        <p:spPr bwMode="auto">
          <a:xfrm>
            <a:off x="393700" y="668338"/>
            <a:ext cx="259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力矩</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p>
        </p:txBody>
      </p:sp>
      <p:grpSp>
        <p:nvGrpSpPr>
          <p:cNvPr id="9" name="Group 63"/>
          <p:cNvGrpSpPr>
            <a:grpSpLocks/>
          </p:cNvGrpSpPr>
          <p:nvPr/>
        </p:nvGrpSpPr>
        <p:grpSpPr bwMode="auto">
          <a:xfrm>
            <a:off x="6734175" y="996950"/>
            <a:ext cx="1250950" cy="1828800"/>
            <a:chOff x="4224" y="640"/>
            <a:chExt cx="816" cy="1184"/>
          </a:xfrm>
        </p:grpSpPr>
        <p:grpSp>
          <p:nvGrpSpPr>
            <p:cNvPr id="4128" name="Group 64"/>
            <p:cNvGrpSpPr>
              <a:grpSpLocks/>
            </p:cNvGrpSpPr>
            <p:nvPr/>
          </p:nvGrpSpPr>
          <p:grpSpPr bwMode="auto">
            <a:xfrm>
              <a:off x="4608" y="640"/>
              <a:ext cx="432" cy="451"/>
              <a:chOff x="4608" y="640"/>
              <a:chExt cx="432" cy="451"/>
            </a:xfrm>
          </p:grpSpPr>
          <p:sp>
            <p:nvSpPr>
              <p:cNvPr id="4152" name="Line 65"/>
              <p:cNvSpPr>
                <a:spLocks noChangeShapeType="1"/>
              </p:cNvSpPr>
              <p:nvPr/>
            </p:nvSpPr>
            <p:spPr bwMode="auto">
              <a:xfrm>
                <a:off x="4608" y="661"/>
                <a:ext cx="0" cy="43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4" name="Object 66"/>
              <p:cNvGraphicFramePr>
                <a:graphicFrameLocks noChangeAspect="1"/>
              </p:cNvGraphicFramePr>
              <p:nvPr/>
            </p:nvGraphicFramePr>
            <p:xfrm>
              <a:off x="4704" y="640"/>
              <a:ext cx="336" cy="383"/>
            </p:xfrm>
            <a:graphic>
              <a:graphicData uri="http://schemas.openxmlformats.org/presentationml/2006/ole">
                <mc:AlternateContent xmlns:mc="http://schemas.openxmlformats.org/markup-compatibility/2006">
                  <mc:Choice xmlns:v="urn:schemas-microsoft-com:vml" Requires="v">
                    <p:oleObj spid="_x0000_s192622" name="公式" r:id="rId22" imgW="304560" imgH="266400" progId="Equation.3">
                      <p:embed/>
                    </p:oleObj>
                  </mc:Choice>
                  <mc:Fallback>
                    <p:oleObj name="公式" r:id="rId22" imgW="304560" imgH="266400" progId="Equation.3">
                      <p:embed/>
                      <p:pic>
                        <p:nvPicPr>
                          <p:cNvPr id="4104"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640"/>
                            <a:ext cx="33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29" name="Group 67"/>
            <p:cNvGrpSpPr>
              <a:grpSpLocks/>
            </p:cNvGrpSpPr>
            <p:nvPr/>
          </p:nvGrpSpPr>
          <p:grpSpPr bwMode="auto">
            <a:xfrm>
              <a:off x="4224" y="1008"/>
              <a:ext cx="672" cy="816"/>
              <a:chOff x="3792" y="3312"/>
              <a:chExt cx="672" cy="816"/>
            </a:xfrm>
          </p:grpSpPr>
          <p:grpSp>
            <p:nvGrpSpPr>
              <p:cNvPr id="4130" name="Group 68"/>
              <p:cNvGrpSpPr>
                <a:grpSpLocks/>
              </p:cNvGrpSpPr>
              <p:nvPr/>
            </p:nvGrpSpPr>
            <p:grpSpPr bwMode="auto">
              <a:xfrm>
                <a:off x="4021" y="3312"/>
                <a:ext cx="443" cy="593"/>
                <a:chOff x="1058" y="3120"/>
                <a:chExt cx="815" cy="801"/>
              </a:xfrm>
            </p:grpSpPr>
            <p:sp>
              <p:nvSpPr>
                <p:cNvPr id="4138" name="Freeform 69"/>
                <p:cNvSpPr>
                  <a:spLocks/>
                </p:cNvSpPr>
                <p:nvPr/>
              </p:nvSpPr>
              <p:spPr bwMode="auto">
                <a:xfrm>
                  <a:off x="1058" y="3120"/>
                  <a:ext cx="815" cy="801"/>
                </a:xfrm>
                <a:custGeom>
                  <a:avLst/>
                  <a:gdLst>
                    <a:gd name="T0" fmla="*/ 185 w 815"/>
                    <a:gd name="T1" fmla="*/ 790 h 801"/>
                    <a:gd name="T2" fmla="*/ 253 w 815"/>
                    <a:gd name="T3" fmla="*/ 786 h 801"/>
                    <a:gd name="T4" fmla="*/ 350 w 815"/>
                    <a:gd name="T5" fmla="*/ 768 h 801"/>
                    <a:gd name="T6" fmla="*/ 481 w 815"/>
                    <a:gd name="T7" fmla="*/ 725 h 801"/>
                    <a:gd name="T8" fmla="*/ 662 w 815"/>
                    <a:gd name="T9" fmla="*/ 657 h 801"/>
                    <a:gd name="T10" fmla="*/ 706 w 815"/>
                    <a:gd name="T11" fmla="*/ 624 h 801"/>
                    <a:gd name="T12" fmla="*/ 775 w 815"/>
                    <a:gd name="T13" fmla="*/ 529 h 801"/>
                    <a:gd name="T14" fmla="*/ 814 w 815"/>
                    <a:gd name="T15" fmla="*/ 469 h 801"/>
                    <a:gd name="T16" fmla="*/ 777 w 815"/>
                    <a:gd name="T17" fmla="*/ 432 h 801"/>
                    <a:gd name="T18" fmla="*/ 777 w 815"/>
                    <a:gd name="T19" fmla="*/ 404 h 801"/>
                    <a:gd name="T20" fmla="*/ 807 w 815"/>
                    <a:gd name="T21" fmla="*/ 356 h 801"/>
                    <a:gd name="T22" fmla="*/ 800 w 815"/>
                    <a:gd name="T23" fmla="*/ 317 h 801"/>
                    <a:gd name="T24" fmla="*/ 747 w 815"/>
                    <a:gd name="T25" fmla="*/ 292 h 801"/>
                    <a:gd name="T26" fmla="*/ 763 w 815"/>
                    <a:gd name="T27" fmla="*/ 257 h 801"/>
                    <a:gd name="T28" fmla="*/ 741 w 815"/>
                    <a:gd name="T29" fmla="*/ 213 h 801"/>
                    <a:gd name="T30" fmla="*/ 665 w 815"/>
                    <a:gd name="T31" fmla="*/ 201 h 801"/>
                    <a:gd name="T32" fmla="*/ 635 w 815"/>
                    <a:gd name="T33" fmla="*/ 169 h 801"/>
                    <a:gd name="T34" fmla="*/ 575 w 815"/>
                    <a:gd name="T35" fmla="*/ 156 h 801"/>
                    <a:gd name="T36" fmla="*/ 454 w 815"/>
                    <a:gd name="T37" fmla="*/ 158 h 801"/>
                    <a:gd name="T38" fmla="*/ 378 w 815"/>
                    <a:gd name="T39" fmla="*/ 182 h 801"/>
                    <a:gd name="T40" fmla="*/ 325 w 815"/>
                    <a:gd name="T41" fmla="*/ 230 h 801"/>
                    <a:gd name="T42" fmla="*/ 280 w 815"/>
                    <a:gd name="T43" fmla="*/ 290 h 801"/>
                    <a:gd name="T44" fmla="*/ 301 w 815"/>
                    <a:gd name="T45" fmla="*/ 312 h 801"/>
                    <a:gd name="T46" fmla="*/ 347 w 815"/>
                    <a:gd name="T47" fmla="*/ 315 h 801"/>
                    <a:gd name="T48" fmla="*/ 384 w 815"/>
                    <a:gd name="T49" fmla="*/ 289 h 801"/>
                    <a:gd name="T50" fmla="*/ 354 w 815"/>
                    <a:gd name="T51" fmla="*/ 315 h 801"/>
                    <a:gd name="T52" fmla="*/ 339 w 815"/>
                    <a:gd name="T53" fmla="*/ 321 h 801"/>
                    <a:gd name="T54" fmla="*/ 309 w 815"/>
                    <a:gd name="T55" fmla="*/ 340 h 801"/>
                    <a:gd name="T56" fmla="*/ 257 w 815"/>
                    <a:gd name="T57" fmla="*/ 332 h 801"/>
                    <a:gd name="T58" fmla="*/ 249 w 815"/>
                    <a:gd name="T59" fmla="*/ 305 h 801"/>
                    <a:gd name="T60" fmla="*/ 257 w 815"/>
                    <a:gd name="T61" fmla="*/ 217 h 801"/>
                    <a:gd name="T62" fmla="*/ 289 w 815"/>
                    <a:gd name="T63" fmla="*/ 126 h 801"/>
                    <a:gd name="T64" fmla="*/ 290 w 815"/>
                    <a:gd name="T65" fmla="*/ 41 h 801"/>
                    <a:gd name="T66" fmla="*/ 259 w 815"/>
                    <a:gd name="T67" fmla="*/ 9 h 801"/>
                    <a:gd name="T68" fmla="*/ 192 w 815"/>
                    <a:gd name="T69" fmla="*/ 7 h 801"/>
                    <a:gd name="T70" fmla="*/ 168 w 815"/>
                    <a:gd name="T71" fmla="*/ 65 h 801"/>
                    <a:gd name="T72" fmla="*/ 137 w 815"/>
                    <a:gd name="T73" fmla="*/ 130 h 801"/>
                    <a:gd name="T74" fmla="*/ 122 w 815"/>
                    <a:gd name="T75" fmla="*/ 153 h 801"/>
                    <a:gd name="T76" fmla="*/ 106 w 815"/>
                    <a:gd name="T77" fmla="*/ 183 h 801"/>
                    <a:gd name="T78" fmla="*/ 62 w 815"/>
                    <a:gd name="T79" fmla="*/ 311 h 801"/>
                    <a:gd name="T80" fmla="*/ 23 w 815"/>
                    <a:gd name="T81" fmla="*/ 462 h 801"/>
                    <a:gd name="T82" fmla="*/ 0 w 815"/>
                    <a:gd name="T83" fmla="*/ 554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5"/>
                    <a:gd name="T127" fmla="*/ 0 h 801"/>
                    <a:gd name="T128" fmla="*/ 815 w 815"/>
                    <a:gd name="T129" fmla="*/ 801 h 8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5" h="801">
                      <a:moveTo>
                        <a:pt x="132" y="800"/>
                      </a:moveTo>
                      <a:lnTo>
                        <a:pt x="162" y="792"/>
                      </a:lnTo>
                      <a:lnTo>
                        <a:pt x="185" y="790"/>
                      </a:lnTo>
                      <a:lnTo>
                        <a:pt x="208" y="783"/>
                      </a:lnTo>
                      <a:lnTo>
                        <a:pt x="224" y="784"/>
                      </a:lnTo>
                      <a:lnTo>
                        <a:pt x="253" y="786"/>
                      </a:lnTo>
                      <a:lnTo>
                        <a:pt x="284" y="783"/>
                      </a:lnTo>
                      <a:lnTo>
                        <a:pt x="314" y="775"/>
                      </a:lnTo>
                      <a:lnTo>
                        <a:pt x="350" y="768"/>
                      </a:lnTo>
                      <a:lnTo>
                        <a:pt x="388" y="759"/>
                      </a:lnTo>
                      <a:lnTo>
                        <a:pt x="426" y="745"/>
                      </a:lnTo>
                      <a:lnTo>
                        <a:pt x="481" y="725"/>
                      </a:lnTo>
                      <a:lnTo>
                        <a:pt x="533" y="703"/>
                      </a:lnTo>
                      <a:lnTo>
                        <a:pt x="602" y="677"/>
                      </a:lnTo>
                      <a:lnTo>
                        <a:pt x="662" y="657"/>
                      </a:lnTo>
                      <a:lnTo>
                        <a:pt x="684" y="649"/>
                      </a:lnTo>
                      <a:lnTo>
                        <a:pt x="701" y="636"/>
                      </a:lnTo>
                      <a:lnTo>
                        <a:pt x="706" y="624"/>
                      </a:lnTo>
                      <a:lnTo>
                        <a:pt x="721" y="605"/>
                      </a:lnTo>
                      <a:lnTo>
                        <a:pt x="744" y="575"/>
                      </a:lnTo>
                      <a:lnTo>
                        <a:pt x="775" y="529"/>
                      </a:lnTo>
                      <a:lnTo>
                        <a:pt x="799" y="504"/>
                      </a:lnTo>
                      <a:lnTo>
                        <a:pt x="806" y="481"/>
                      </a:lnTo>
                      <a:lnTo>
                        <a:pt x="814" y="469"/>
                      </a:lnTo>
                      <a:lnTo>
                        <a:pt x="806" y="452"/>
                      </a:lnTo>
                      <a:lnTo>
                        <a:pt x="792" y="437"/>
                      </a:lnTo>
                      <a:lnTo>
                        <a:pt x="777" y="432"/>
                      </a:lnTo>
                      <a:lnTo>
                        <a:pt x="768" y="427"/>
                      </a:lnTo>
                      <a:lnTo>
                        <a:pt x="768" y="416"/>
                      </a:lnTo>
                      <a:lnTo>
                        <a:pt x="777" y="404"/>
                      </a:lnTo>
                      <a:lnTo>
                        <a:pt x="784" y="392"/>
                      </a:lnTo>
                      <a:lnTo>
                        <a:pt x="799" y="374"/>
                      </a:lnTo>
                      <a:lnTo>
                        <a:pt x="807" y="356"/>
                      </a:lnTo>
                      <a:lnTo>
                        <a:pt x="808" y="344"/>
                      </a:lnTo>
                      <a:lnTo>
                        <a:pt x="808" y="327"/>
                      </a:lnTo>
                      <a:lnTo>
                        <a:pt x="800" y="317"/>
                      </a:lnTo>
                      <a:lnTo>
                        <a:pt x="784" y="307"/>
                      </a:lnTo>
                      <a:lnTo>
                        <a:pt x="762" y="297"/>
                      </a:lnTo>
                      <a:lnTo>
                        <a:pt x="747" y="292"/>
                      </a:lnTo>
                      <a:lnTo>
                        <a:pt x="747" y="281"/>
                      </a:lnTo>
                      <a:lnTo>
                        <a:pt x="754" y="269"/>
                      </a:lnTo>
                      <a:lnTo>
                        <a:pt x="763" y="257"/>
                      </a:lnTo>
                      <a:lnTo>
                        <a:pt x="755" y="241"/>
                      </a:lnTo>
                      <a:lnTo>
                        <a:pt x="756" y="222"/>
                      </a:lnTo>
                      <a:lnTo>
                        <a:pt x="741" y="213"/>
                      </a:lnTo>
                      <a:lnTo>
                        <a:pt x="726" y="209"/>
                      </a:lnTo>
                      <a:lnTo>
                        <a:pt x="696" y="205"/>
                      </a:lnTo>
                      <a:lnTo>
                        <a:pt x="665" y="201"/>
                      </a:lnTo>
                      <a:lnTo>
                        <a:pt x="651" y="202"/>
                      </a:lnTo>
                      <a:lnTo>
                        <a:pt x="643" y="180"/>
                      </a:lnTo>
                      <a:lnTo>
                        <a:pt x="635" y="169"/>
                      </a:lnTo>
                      <a:lnTo>
                        <a:pt x="620" y="158"/>
                      </a:lnTo>
                      <a:lnTo>
                        <a:pt x="599" y="154"/>
                      </a:lnTo>
                      <a:lnTo>
                        <a:pt x="575" y="156"/>
                      </a:lnTo>
                      <a:lnTo>
                        <a:pt x="545" y="158"/>
                      </a:lnTo>
                      <a:lnTo>
                        <a:pt x="507" y="155"/>
                      </a:lnTo>
                      <a:lnTo>
                        <a:pt x="454" y="158"/>
                      </a:lnTo>
                      <a:lnTo>
                        <a:pt x="430" y="160"/>
                      </a:lnTo>
                      <a:lnTo>
                        <a:pt x="409" y="168"/>
                      </a:lnTo>
                      <a:lnTo>
                        <a:pt x="378" y="182"/>
                      </a:lnTo>
                      <a:lnTo>
                        <a:pt x="354" y="195"/>
                      </a:lnTo>
                      <a:lnTo>
                        <a:pt x="340" y="212"/>
                      </a:lnTo>
                      <a:lnTo>
                        <a:pt x="325" y="230"/>
                      </a:lnTo>
                      <a:lnTo>
                        <a:pt x="302" y="255"/>
                      </a:lnTo>
                      <a:lnTo>
                        <a:pt x="288" y="278"/>
                      </a:lnTo>
                      <a:lnTo>
                        <a:pt x="280" y="290"/>
                      </a:lnTo>
                      <a:lnTo>
                        <a:pt x="288" y="296"/>
                      </a:lnTo>
                      <a:lnTo>
                        <a:pt x="294" y="307"/>
                      </a:lnTo>
                      <a:lnTo>
                        <a:pt x="301" y="312"/>
                      </a:lnTo>
                      <a:lnTo>
                        <a:pt x="316" y="317"/>
                      </a:lnTo>
                      <a:lnTo>
                        <a:pt x="332" y="315"/>
                      </a:lnTo>
                      <a:lnTo>
                        <a:pt x="347" y="315"/>
                      </a:lnTo>
                      <a:lnTo>
                        <a:pt x="363" y="302"/>
                      </a:lnTo>
                      <a:lnTo>
                        <a:pt x="377" y="295"/>
                      </a:lnTo>
                      <a:lnTo>
                        <a:pt x="384" y="289"/>
                      </a:lnTo>
                      <a:lnTo>
                        <a:pt x="400" y="282"/>
                      </a:lnTo>
                      <a:lnTo>
                        <a:pt x="385" y="294"/>
                      </a:lnTo>
                      <a:lnTo>
                        <a:pt x="354" y="315"/>
                      </a:lnTo>
                      <a:lnTo>
                        <a:pt x="363" y="319"/>
                      </a:lnTo>
                      <a:lnTo>
                        <a:pt x="354" y="320"/>
                      </a:lnTo>
                      <a:lnTo>
                        <a:pt x="339" y="321"/>
                      </a:lnTo>
                      <a:lnTo>
                        <a:pt x="332" y="327"/>
                      </a:lnTo>
                      <a:lnTo>
                        <a:pt x="315" y="334"/>
                      </a:lnTo>
                      <a:lnTo>
                        <a:pt x="309" y="340"/>
                      </a:lnTo>
                      <a:lnTo>
                        <a:pt x="288" y="341"/>
                      </a:lnTo>
                      <a:lnTo>
                        <a:pt x="272" y="343"/>
                      </a:lnTo>
                      <a:lnTo>
                        <a:pt x="257" y="332"/>
                      </a:lnTo>
                      <a:lnTo>
                        <a:pt x="250" y="327"/>
                      </a:lnTo>
                      <a:lnTo>
                        <a:pt x="249" y="315"/>
                      </a:lnTo>
                      <a:lnTo>
                        <a:pt x="249" y="305"/>
                      </a:lnTo>
                      <a:lnTo>
                        <a:pt x="250" y="276"/>
                      </a:lnTo>
                      <a:lnTo>
                        <a:pt x="250" y="247"/>
                      </a:lnTo>
                      <a:lnTo>
                        <a:pt x="257" y="217"/>
                      </a:lnTo>
                      <a:lnTo>
                        <a:pt x="259" y="189"/>
                      </a:lnTo>
                      <a:lnTo>
                        <a:pt x="274" y="149"/>
                      </a:lnTo>
                      <a:lnTo>
                        <a:pt x="289" y="126"/>
                      </a:lnTo>
                      <a:lnTo>
                        <a:pt x="295" y="108"/>
                      </a:lnTo>
                      <a:lnTo>
                        <a:pt x="296" y="68"/>
                      </a:lnTo>
                      <a:lnTo>
                        <a:pt x="290" y="41"/>
                      </a:lnTo>
                      <a:lnTo>
                        <a:pt x="281" y="24"/>
                      </a:lnTo>
                      <a:lnTo>
                        <a:pt x="275" y="13"/>
                      </a:lnTo>
                      <a:lnTo>
                        <a:pt x="259" y="9"/>
                      </a:lnTo>
                      <a:lnTo>
                        <a:pt x="237" y="5"/>
                      </a:lnTo>
                      <a:lnTo>
                        <a:pt x="214" y="0"/>
                      </a:lnTo>
                      <a:lnTo>
                        <a:pt x="192" y="7"/>
                      </a:lnTo>
                      <a:lnTo>
                        <a:pt x="183" y="14"/>
                      </a:lnTo>
                      <a:lnTo>
                        <a:pt x="176" y="53"/>
                      </a:lnTo>
                      <a:lnTo>
                        <a:pt x="168" y="65"/>
                      </a:lnTo>
                      <a:lnTo>
                        <a:pt x="168" y="71"/>
                      </a:lnTo>
                      <a:lnTo>
                        <a:pt x="161" y="94"/>
                      </a:lnTo>
                      <a:lnTo>
                        <a:pt x="137" y="130"/>
                      </a:lnTo>
                      <a:lnTo>
                        <a:pt x="130" y="143"/>
                      </a:lnTo>
                      <a:lnTo>
                        <a:pt x="130" y="154"/>
                      </a:lnTo>
                      <a:lnTo>
                        <a:pt x="122" y="153"/>
                      </a:lnTo>
                      <a:lnTo>
                        <a:pt x="123" y="159"/>
                      </a:lnTo>
                      <a:lnTo>
                        <a:pt x="122" y="165"/>
                      </a:lnTo>
                      <a:lnTo>
                        <a:pt x="106" y="183"/>
                      </a:lnTo>
                      <a:lnTo>
                        <a:pt x="99" y="223"/>
                      </a:lnTo>
                      <a:lnTo>
                        <a:pt x="76" y="264"/>
                      </a:lnTo>
                      <a:lnTo>
                        <a:pt x="62" y="311"/>
                      </a:lnTo>
                      <a:lnTo>
                        <a:pt x="38" y="364"/>
                      </a:lnTo>
                      <a:lnTo>
                        <a:pt x="31" y="405"/>
                      </a:lnTo>
                      <a:lnTo>
                        <a:pt x="23" y="462"/>
                      </a:lnTo>
                      <a:lnTo>
                        <a:pt x="23" y="517"/>
                      </a:lnTo>
                      <a:lnTo>
                        <a:pt x="23" y="523"/>
                      </a:lnTo>
                      <a:lnTo>
                        <a:pt x="0" y="554"/>
                      </a:lnTo>
                      <a:lnTo>
                        <a:pt x="87" y="610"/>
                      </a:lnTo>
                      <a:lnTo>
                        <a:pt x="132" y="800"/>
                      </a:lnTo>
                    </a:path>
                  </a:pathLst>
                </a:custGeom>
                <a:solidFill>
                  <a:srgbClr val="FFBD7B"/>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9" name="Freeform 70"/>
                <p:cNvSpPr>
                  <a:spLocks/>
                </p:cNvSpPr>
                <p:nvPr/>
              </p:nvSpPr>
              <p:spPr bwMode="auto">
                <a:xfrm>
                  <a:off x="1184" y="3763"/>
                  <a:ext cx="562" cy="155"/>
                </a:xfrm>
                <a:custGeom>
                  <a:avLst/>
                  <a:gdLst>
                    <a:gd name="T0" fmla="*/ 30 w 562"/>
                    <a:gd name="T1" fmla="*/ 154 h 155"/>
                    <a:gd name="T2" fmla="*/ 52 w 562"/>
                    <a:gd name="T3" fmla="*/ 147 h 155"/>
                    <a:gd name="T4" fmla="*/ 75 w 562"/>
                    <a:gd name="T5" fmla="*/ 146 h 155"/>
                    <a:gd name="T6" fmla="*/ 90 w 562"/>
                    <a:gd name="T7" fmla="*/ 138 h 155"/>
                    <a:gd name="T8" fmla="*/ 112 w 562"/>
                    <a:gd name="T9" fmla="*/ 143 h 155"/>
                    <a:gd name="T10" fmla="*/ 128 w 562"/>
                    <a:gd name="T11" fmla="*/ 142 h 155"/>
                    <a:gd name="T12" fmla="*/ 151 w 562"/>
                    <a:gd name="T13" fmla="*/ 139 h 155"/>
                    <a:gd name="T14" fmla="*/ 179 w 562"/>
                    <a:gd name="T15" fmla="*/ 138 h 155"/>
                    <a:gd name="T16" fmla="*/ 218 w 562"/>
                    <a:gd name="T17" fmla="*/ 124 h 155"/>
                    <a:gd name="T18" fmla="*/ 263 w 562"/>
                    <a:gd name="T19" fmla="*/ 115 h 155"/>
                    <a:gd name="T20" fmla="*/ 309 w 562"/>
                    <a:gd name="T21" fmla="*/ 102 h 155"/>
                    <a:gd name="T22" fmla="*/ 363 w 562"/>
                    <a:gd name="T23" fmla="*/ 81 h 155"/>
                    <a:gd name="T24" fmla="*/ 423 w 562"/>
                    <a:gd name="T25" fmla="*/ 59 h 155"/>
                    <a:gd name="T26" fmla="*/ 477 w 562"/>
                    <a:gd name="T27" fmla="*/ 33 h 155"/>
                    <a:gd name="T28" fmla="*/ 513 w 562"/>
                    <a:gd name="T29" fmla="*/ 20 h 155"/>
                    <a:gd name="T30" fmla="*/ 537 w 562"/>
                    <a:gd name="T31" fmla="*/ 13 h 155"/>
                    <a:gd name="T32" fmla="*/ 561 w 562"/>
                    <a:gd name="T33" fmla="*/ 0 h 155"/>
                    <a:gd name="T34" fmla="*/ 545 w 562"/>
                    <a:gd name="T35" fmla="*/ 5 h 155"/>
                    <a:gd name="T36" fmla="*/ 529 w 562"/>
                    <a:gd name="T37" fmla="*/ 7 h 155"/>
                    <a:gd name="T38" fmla="*/ 514 w 562"/>
                    <a:gd name="T39" fmla="*/ 2 h 155"/>
                    <a:gd name="T40" fmla="*/ 506 w 562"/>
                    <a:gd name="T41" fmla="*/ 3 h 155"/>
                    <a:gd name="T42" fmla="*/ 484 w 562"/>
                    <a:gd name="T43" fmla="*/ 10 h 155"/>
                    <a:gd name="T44" fmla="*/ 462 w 562"/>
                    <a:gd name="T45" fmla="*/ 24 h 155"/>
                    <a:gd name="T46" fmla="*/ 438 w 562"/>
                    <a:gd name="T47" fmla="*/ 36 h 155"/>
                    <a:gd name="T48" fmla="*/ 407 w 562"/>
                    <a:gd name="T49" fmla="*/ 48 h 155"/>
                    <a:gd name="T50" fmla="*/ 378 w 562"/>
                    <a:gd name="T51" fmla="*/ 62 h 155"/>
                    <a:gd name="T52" fmla="*/ 341 w 562"/>
                    <a:gd name="T53" fmla="*/ 77 h 155"/>
                    <a:gd name="T54" fmla="*/ 309 w 562"/>
                    <a:gd name="T55" fmla="*/ 84 h 155"/>
                    <a:gd name="T56" fmla="*/ 279 w 562"/>
                    <a:gd name="T57" fmla="*/ 97 h 155"/>
                    <a:gd name="T58" fmla="*/ 256 w 562"/>
                    <a:gd name="T59" fmla="*/ 105 h 155"/>
                    <a:gd name="T60" fmla="*/ 233 w 562"/>
                    <a:gd name="T61" fmla="*/ 107 h 155"/>
                    <a:gd name="T62" fmla="*/ 217 w 562"/>
                    <a:gd name="T63" fmla="*/ 113 h 155"/>
                    <a:gd name="T64" fmla="*/ 188 w 562"/>
                    <a:gd name="T65" fmla="*/ 114 h 155"/>
                    <a:gd name="T66" fmla="*/ 158 w 562"/>
                    <a:gd name="T67" fmla="*/ 118 h 155"/>
                    <a:gd name="T68" fmla="*/ 129 w 562"/>
                    <a:gd name="T69" fmla="*/ 119 h 155"/>
                    <a:gd name="T70" fmla="*/ 106 w 562"/>
                    <a:gd name="T71" fmla="*/ 114 h 155"/>
                    <a:gd name="T72" fmla="*/ 83 w 562"/>
                    <a:gd name="T73" fmla="*/ 110 h 155"/>
                    <a:gd name="T74" fmla="*/ 68 w 562"/>
                    <a:gd name="T75" fmla="*/ 95 h 155"/>
                    <a:gd name="T76" fmla="*/ 52 w 562"/>
                    <a:gd name="T77" fmla="*/ 84 h 155"/>
                    <a:gd name="T78" fmla="*/ 38 w 562"/>
                    <a:gd name="T79" fmla="*/ 69 h 155"/>
                    <a:gd name="T80" fmla="*/ 23 w 562"/>
                    <a:gd name="T81" fmla="*/ 54 h 155"/>
                    <a:gd name="T82" fmla="*/ 15 w 562"/>
                    <a:gd name="T83" fmla="*/ 42 h 155"/>
                    <a:gd name="T84" fmla="*/ 0 w 562"/>
                    <a:gd name="T85" fmla="*/ 33 h 155"/>
                    <a:gd name="T86" fmla="*/ 30 w 562"/>
                    <a:gd name="T87" fmla="*/ 154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155"/>
                    <a:gd name="T134" fmla="*/ 562 w 562"/>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155">
                      <a:moveTo>
                        <a:pt x="30" y="154"/>
                      </a:moveTo>
                      <a:lnTo>
                        <a:pt x="52" y="147"/>
                      </a:lnTo>
                      <a:lnTo>
                        <a:pt x="75" y="146"/>
                      </a:lnTo>
                      <a:lnTo>
                        <a:pt x="90" y="138"/>
                      </a:lnTo>
                      <a:lnTo>
                        <a:pt x="112" y="143"/>
                      </a:lnTo>
                      <a:lnTo>
                        <a:pt x="128" y="142"/>
                      </a:lnTo>
                      <a:lnTo>
                        <a:pt x="151" y="139"/>
                      </a:lnTo>
                      <a:lnTo>
                        <a:pt x="179" y="138"/>
                      </a:lnTo>
                      <a:lnTo>
                        <a:pt x="218" y="124"/>
                      </a:lnTo>
                      <a:lnTo>
                        <a:pt x="263" y="115"/>
                      </a:lnTo>
                      <a:lnTo>
                        <a:pt x="309" y="102"/>
                      </a:lnTo>
                      <a:lnTo>
                        <a:pt x="363" y="81"/>
                      </a:lnTo>
                      <a:lnTo>
                        <a:pt x="423" y="59"/>
                      </a:lnTo>
                      <a:lnTo>
                        <a:pt x="477" y="33"/>
                      </a:lnTo>
                      <a:lnTo>
                        <a:pt x="513" y="20"/>
                      </a:lnTo>
                      <a:lnTo>
                        <a:pt x="537" y="13"/>
                      </a:lnTo>
                      <a:lnTo>
                        <a:pt x="561" y="0"/>
                      </a:lnTo>
                      <a:lnTo>
                        <a:pt x="545" y="5"/>
                      </a:lnTo>
                      <a:lnTo>
                        <a:pt x="529" y="7"/>
                      </a:lnTo>
                      <a:lnTo>
                        <a:pt x="514" y="2"/>
                      </a:lnTo>
                      <a:lnTo>
                        <a:pt x="506" y="3"/>
                      </a:lnTo>
                      <a:lnTo>
                        <a:pt x="484" y="10"/>
                      </a:lnTo>
                      <a:lnTo>
                        <a:pt x="462" y="24"/>
                      </a:lnTo>
                      <a:lnTo>
                        <a:pt x="438" y="36"/>
                      </a:lnTo>
                      <a:lnTo>
                        <a:pt x="407" y="48"/>
                      </a:lnTo>
                      <a:lnTo>
                        <a:pt x="378" y="62"/>
                      </a:lnTo>
                      <a:lnTo>
                        <a:pt x="341" y="77"/>
                      </a:lnTo>
                      <a:lnTo>
                        <a:pt x="309" y="84"/>
                      </a:lnTo>
                      <a:lnTo>
                        <a:pt x="279" y="97"/>
                      </a:lnTo>
                      <a:lnTo>
                        <a:pt x="256" y="105"/>
                      </a:lnTo>
                      <a:lnTo>
                        <a:pt x="233" y="107"/>
                      </a:lnTo>
                      <a:lnTo>
                        <a:pt x="217" y="113"/>
                      </a:lnTo>
                      <a:lnTo>
                        <a:pt x="188" y="114"/>
                      </a:lnTo>
                      <a:lnTo>
                        <a:pt x="158" y="118"/>
                      </a:lnTo>
                      <a:lnTo>
                        <a:pt x="129" y="119"/>
                      </a:lnTo>
                      <a:lnTo>
                        <a:pt x="106" y="114"/>
                      </a:lnTo>
                      <a:lnTo>
                        <a:pt x="83" y="110"/>
                      </a:lnTo>
                      <a:lnTo>
                        <a:pt x="68" y="95"/>
                      </a:lnTo>
                      <a:lnTo>
                        <a:pt x="52" y="84"/>
                      </a:lnTo>
                      <a:lnTo>
                        <a:pt x="38" y="69"/>
                      </a:lnTo>
                      <a:lnTo>
                        <a:pt x="23" y="54"/>
                      </a:lnTo>
                      <a:lnTo>
                        <a:pt x="15" y="42"/>
                      </a:lnTo>
                      <a:lnTo>
                        <a:pt x="0" y="33"/>
                      </a:lnTo>
                      <a:lnTo>
                        <a:pt x="30" y="15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0" name="Freeform 71"/>
                <p:cNvSpPr>
                  <a:spLocks/>
                </p:cNvSpPr>
                <p:nvPr/>
              </p:nvSpPr>
              <p:spPr bwMode="auto">
                <a:xfrm>
                  <a:off x="1723" y="3548"/>
                  <a:ext cx="121" cy="115"/>
                </a:xfrm>
                <a:custGeom>
                  <a:avLst/>
                  <a:gdLst>
                    <a:gd name="T0" fmla="*/ 112 w 121"/>
                    <a:gd name="T1" fmla="*/ 5 h 115"/>
                    <a:gd name="T2" fmla="*/ 120 w 121"/>
                    <a:gd name="T3" fmla="*/ 15 h 115"/>
                    <a:gd name="T4" fmla="*/ 120 w 121"/>
                    <a:gd name="T5" fmla="*/ 26 h 115"/>
                    <a:gd name="T6" fmla="*/ 111 w 121"/>
                    <a:gd name="T7" fmla="*/ 44 h 115"/>
                    <a:gd name="T8" fmla="*/ 98 w 121"/>
                    <a:gd name="T9" fmla="*/ 56 h 115"/>
                    <a:gd name="T10" fmla="*/ 82 w 121"/>
                    <a:gd name="T11" fmla="*/ 73 h 115"/>
                    <a:gd name="T12" fmla="*/ 52 w 121"/>
                    <a:gd name="T13" fmla="*/ 88 h 115"/>
                    <a:gd name="T14" fmla="*/ 29 w 121"/>
                    <a:gd name="T15" fmla="*/ 101 h 115"/>
                    <a:gd name="T16" fmla="*/ 0 w 121"/>
                    <a:gd name="T17" fmla="*/ 114 h 115"/>
                    <a:gd name="T18" fmla="*/ 29 w 121"/>
                    <a:gd name="T19" fmla="*/ 95 h 115"/>
                    <a:gd name="T20" fmla="*/ 37 w 121"/>
                    <a:gd name="T21" fmla="*/ 88 h 115"/>
                    <a:gd name="T22" fmla="*/ 52 w 121"/>
                    <a:gd name="T23" fmla="*/ 82 h 115"/>
                    <a:gd name="T24" fmla="*/ 67 w 121"/>
                    <a:gd name="T25" fmla="*/ 69 h 115"/>
                    <a:gd name="T26" fmla="*/ 75 w 121"/>
                    <a:gd name="T27" fmla="*/ 63 h 115"/>
                    <a:gd name="T28" fmla="*/ 89 w 121"/>
                    <a:gd name="T29" fmla="*/ 51 h 115"/>
                    <a:gd name="T30" fmla="*/ 97 w 121"/>
                    <a:gd name="T31" fmla="*/ 40 h 115"/>
                    <a:gd name="T32" fmla="*/ 105 w 121"/>
                    <a:gd name="T33" fmla="*/ 21 h 115"/>
                    <a:gd name="T34" fmla="*/ 105 w 121"/>
                    <a:gd name="T35" fmla="*/ 11 h 115"/>
                    <a:gd name="T36" fmla="*/ 105 w 121"/>
                    <a:gd name="T37" fmla="*/ 0 h 115"/>
                    <a:gd name="T38" fmla="*/ 112 w 121"/>
                    <a:gd name="T39" fmla="*/ 5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1"/>
                    <a:gd name="T61" fmla="*/ 0 h 115"/>
                    <a:gd name="T62" fmla="*/ 121 w 121"/>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1" h="115">
                      <a:moveTo>
                        <a:pt x="112" y="5"/>
                      </a:moveTo>
                      <a:lnTo>
                        <a:pt x="120" y="15"/>
                      </a:lnTo>
                      <a:lnTo>
                        <a:pt x="120" y="26"/>
                      </a:lnTo>
                      <a:lnTo>
                        <a:pt x="111" y="44"/>
                      </a:lnTo>
                      <a:lnTo>
                        <a:pt x="98" y="56"/>
                      </a:lnTo>
                      <a:lnTo>
                        <a:pt x="82" y="73"/>
                      </a:lnTo>
                      <a:lnTo>
                        <a:pt x="52" y="88"/>
                      </a:lnTo>
                      <a:lnTo>
                        <a:pt x="29" y="101"/>
                      </a:lnTo>
                      <a:lnTo>
                        <a:pt x="0" y="114"/>
                      </a:lnTo>
                      <a:lnTo>
                        <a:pt x="29" y="95"/>
                      </a:lnTo>
                      <a:lnTo>
                        <a:pt x="37" y="88"/>
                      </a:lnTo>
                      <a:lnTo>
                        <a:pt x="52" y="82"/>
                      </a:lnTo>
                      <a:lnTo>
                        <a:pt x="67" y="69"/>
                      </a:lnTo>
                      <a:lnTo>
                        <a:pt x="75" y="63"/>
                      </a:lnTo>
                      <a:lnTo>
                        <a:pt x="89" y="51"/>
                      </a:lnTo>
                      <a:lnTo>
                        <a:pt x="97" y="40"/>
                      </a:lnTo>
                      <a:lnTo>
                        <a:pt x="105" y="21"/>
                      </a:lnTo>
                      <a:lnTo>
                        <a:pt x="105" y="11"/>
                      </a:lnTo>
                      <a:lnTo>
                        <a:pt x="105" y="0"/>
                      </a:lnTo>
                      <a:lnTo>
                        <a:pt x="112" y="5"/>
                      </a:lnTo>
                    </a:path>
                  </a:pathLst>
                </a:custGeom>
                <a:solidFill>
                  <a:srgbClr val="FCA435"/>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1" name="Freeform 72"/>
                <p:cNvSpPr>
                  <a:spLocks/>
                </p:cNvSpPr>
                <p:nvPr/>
              </p:nvSpPr>
              <p:spPr bwMode="auto">
                <a:xfrm>
                  <a:off x="1679" y="3413"/>
                  <a:ext cx="143" cy="140"/>
                </a:xfrm>
                <a:custGeom>
                  <a:avLst/>
                  <a:gdLst>
                    <a:gd name="T0" fmla="*/ 135 w 143"/>
                    <a:gd name="T1" fmla="*/ 5 h 140"/>
                    <a:gd name="T2" fmla="*/ 142 w 143"/>
                    <a:gd name="T3" fmla="*/ 21 h 140"/>
                    <a:gd name="T4" fmla="*/ 134 w 143"/>
                    <a:gd name="T5" fmla="*/ 39 h 140"/>
                    <a:gd name="T6" fmla="*/ 134 w 143"/>
                    <a:gd name="T7" fmla="*/ 50 h 140"/>
                    <a:gd name="T8" fmla="*/ 118 w 143"/>
                    <a:gd name="T9" fmla="*/ 68 h 140"/>
                    <a:gd name="T10" fmla="*/ 111 w 143"/>
                    <a:gd name="T11" fmla="*/ 80 h 140"/>
                    <a:gd name="T12" fmla="*/ 90 w 143"/>
                    <a:gd name="T13" fmla="*/ 93 h 140"/>
                    <a:gd name="T14" fmla="*/ 67 w 143"/>
                    <a:gd name="T15" fmla="*/ 106 h 140"/>
                    <a:gd name="T16" fmla="*/ 37 w 143"/>
                    <a:gd name="T17" fmla="*/ 120 h 140"/>
                    <a:gd name="T18" fmla="*/ 0 w 143"/>
                    <a:gd name="T19" fmla="*/ 139 h 140"/>
                    <a:gd name="T20" fmla="*/ 22 w 143"/>
                    <a:gd name="T21" fmla="*/ 125 h 140"/>
                    <a:gd name="T22" fmla="*/ 37 w 143"/>
                    <a:gd name="T23" fmla="*/ 113 h 140"/>
                    <a:gd name="T24" fmla="*/ 59 w 143"/>
                    <a:gd name="T25" fmla="*/ 100 h 140"/>
                    <a:gd name="T26" fmla="*/ 73 w 143"/>
                    <a:gd name="T27" fmla="*/ 89 h 140"/>
                    <a:gd name="T28" fmla="*/ 90 w 143"/>
                    <a:gd name="T29" fmla="*/ 75 h 140"/>
                    <a:gd name="T30" fmla="*/ 104 w 143"/>
                    <a:gd name="T31" fmla="*/ 57 h 140"/>
                    <a:gd name="T32" fmla="*/ 112 w 143"/>
                    <a:gd name="T33" fmla="*/ 40 h 140"/>
                    <a:gd name="T34" fmla="*/ 119 w 143"/>
                    <a:gd name="T35" fmla="*/ 18 h 140"/>
                    <a:gd name="T36" fmla="*/ 128 w 143"/>
                    <a:gd name="T37" fmla="*/ 0 h 140"/>
                    <a:gd name="T38" fmla="*/ 135 w 143"/>
                    <a:gd name="T39" fmla="*/ 5 h 1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3"/>
                    <a:gd name="T61" fmla="*/ 0 h 140"/>
                    <a:gd name="T62" fmla="*/ 143 w 143"/>
                    <a:gd name="T63" fmla="*/ 140 h 1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3" h="140">
                      <a:moveTo>
                        <a:pt x="135" y="5"/>
                      </a:moveTo>
                      <a:lnTo>
                        <a:pt x="142" y="21"/>
                      </a:lnTo>
                      <a:lnTo>
                        <a:pt x="134" y="39"/>
                      </a:lnTo>
                      <a:lnTo>
                        <a:pt x="134" y="50"/>
                      </a:lnTo>
                      <a:lnTo>
                        <a:pt x="118" y="68"/>
                      </a:lnTo>
                      <a:lnTo>
                        <a:pt x="111" y="80"/>
                      </a:lnTo>
                      <a:lnTo>
                        <a:pt x="90" y="93"/>
                      </a:lnTo>
                      <a:lnTo>
                        <a:pt x="67" y="106"/>
                      </a:lnTo>
                      <a:lnTo>
                        <a:pt x="37" y="120"/>
                      </a:lnTo>
                      <a:lnTo>
                        <a:pt x="0" y="139"/>
                      </a:lnTo>
                      <a:lnTo>
                        <a:pt x="22" y="125"/>
                      </a:lnTo>
                      <a:lnTo>
                        <a:pt x="37" y="113"/>
                      </a:lnTo>
                      <a:lnTo>
                        <a:pt x="59" y="100"/>
                      </a:lnTo>
                      <a:lnTo>
                        <a:pt x="73" y="89"/>
                      </a:lnTo>
                      <a:lnTo>
                        <a:pt x="90" y="75"/>
                      </a:lnTo>
                      <a:lnTo>
                        <a:pt x="104" y="57"/>
                      </a:lnTo>
                      <a:lnTo>
                        <a:pt x="112" y="40"/>
                      </a:lnTo>
                      <a:lnTo>
                        <a:pt x="119" y="18"/>
                      </a:lnTo>
                      <a:lnTo>
                        <a:pt x="128" y="0"/>
                      </a:lnTo>
                      <a:lnTo>
                        <a:pt x="135" y="5"/>
                      </a:lnTo>
                    </a:path>
                  </a:pathLst>
                </a:custGeom>
                <a:solidFill>
                  <a:srgbClr val="FCA437"/>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2" name="Freeform 73"/>
                <p:cNvSpPr>
                  <a:spLocks/>
                </p:cNvSpPr>
                <p:nvPr/>
              </p:nvSpPr>
              <p:spPr bwMode="auto">
                <a:xfrm>
                  <a:off x="1611" y="3322"/>
                  <a:ext cx="113" cy="106"/>
                </a:xfrm>
                <a:custGeom>
                  <a:avLst/>
                  <a:gdLst>
                    <a:gd name="T0" fmla="*/ 0 w 113"/>
                    <a:gd name="T1" fmla="*/ 105 h 106"/>
                    <a:gd name="T2" fmla="*/ 30 w 113"/>
                    <a:gd name="T3" fmla="*/ 92 h 106"/>
                    <a:gd name="T4" fmla="*/ 58 w 113"/>
                    <a:gd name="T5" fmla="*/ 77 h 106"/>
                    <a:gd name="T6" fmla="*/ 82 w 113"/>
                    <a:gd name="T7" fmla="*/ 64 h 106"/>
                    <a:gd name="T8" fmla="*/ 96 w 113"/>
                    <a:gd name="T9" fmla="*/ 52 h 106"/>
                    <a:gd name="T10" fmla="*/ 104 w 113"/>
                    <a:gd name="T11" fmla="*/ 34 h 106"/>
                    <a:gd name="T12" fmla="*/ 112 w 113"/>
                    <a:gd name="T13" fmla="*/ 15 h 106"/>
                    <a:gd name="T14" fmla="*/ 112 w 113"/>
                    <a:gd name="T15" fmla="*/ 0 h 106"/>
                    <a:gd name="T16" fmla="*/ 104 w 113"/>
                    <a:gd name="T17" fmla="*/ 0 h 106"/>
                    <a:gd name="T18" fmla="*/ 89 w 113"/>
                    <a:gd name="T19" fmla="*/ 1 h 106"/>
                    <a:gd name="T20" fmla="*/ 90 w 113"/>
                    <a:gd name="T21" fmla="*/ 12 h 106"/>
                    <a:gd name="T22" fmla="*/ 82 w 113"/>
                    <a:gd name="T23" fmla="*/ 30 h 106"/>
                    <a:gd name="T24" fmla="*/ 74 w 113"/>
                    <a:gd name="T25" fmla="*/ 48 h 106"/>
                    <a:gd name="T26" fmla="*/ 59 w 113"/>
                    <a:gd name="T27" fmla="*/ 65 h 106"/>
                    <a:gd name="T28" fmla="*/ 37 w 113"/>
                    <a:gd name="T29" fmla="*/ 78 h 106"/>
                    <a:gd name="T30" fmla="*/ 22 w 113"/>
                    <a:gd name="T31" fmla="*/ 91 h 106"/>
                    <a:gd name="T32" fmla="*/ 0 w 113"/>
                    <a:gd name="T33" fmla="*/ 105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106"/>
                    <a:gd name="T53" fmla="*/ 113 w 113"/>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106">
                      <a:moveTo>
                        <a:pt x="0" y="105"/>
                      </a:moveTo>
                      <a:lnTo>
                        <a:pt x="30" y="92"/>
                      </a:lnTo>
                      <a:lnTo>
                        <a:pt x="58" y="77"/>
                      </a:lnTo>
                      <a:lnTo>
                        <a:pt x="82" y="64"/>
                      </a:lnTo>
                      <a:lnTo>
                        <a:pt x="96" y="52"/>
                      </a:lnTo>
                      <a:lnTo>
                        <a:pt x="104" y="34"/>
                      </a:lnTo>
                      <a:lnTo>
                        <a:pt x="112" y="15"/>
                      </a:lnTo>
                      <a:lnTo>
                        <a:pt x="112" y="0"/>
                      </a:lnTo>
                      <a:lnTo>
                        <a:pt x="104" y="0"/>
                      </a:lnTo>
                      <a:lnTo>
                        <a:pt x="89" y="1"/>
                      </a:lnTo>
                      <a:lnTo>
                        <a:pt x="90" y="12"/>
                      </a:lnTo>
                      <a:lnTo>
                        <a:pt x="82" y="30"/>
                      </a:lnTo>
                      <a:lnTo>
                        <a:pt x="74" y="48"/>
                      </a:lnTo>
                      <a:lnTo>
                        <a:pt x="59" y="65"/>
                      </a:lnTo>
                      <a:lnTo>
                        <a:pt x="37" y="78"/>
                      </a:lnTo>
                      <a:lnTo>
                        <a:pt x="22" y="91"/>
                      </a:lnTo>
                      <a:lnTo>
                        <a:pt x="0" y="105"/>
                      </a:lnTo>
                    </a:path>
                  </a:pathLst>
                </a:custGeom>
                <a:solidFill>
                  <a:srgbClr val="FCA436"/>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3" name="Freeform 74"/>
                <p:cNvSpPr>
                  <a:spLocks/>
                </p:cNvSpPr>
                <p:nvPr/>
              </p:nvSpPr>
              <p:spPr bwMode="auto">
                <a:xfrm>
                  <a:off x="1341" y="3285"/>
                  <a:ext cx="295" cy="151"/>
                </a:xfrm>
                <a:custGeom>
                  <a:avLst/>
                  <a:gdLst>
                    <a:gd name="T0" fmla="*/ 104 w 295"/>
                    <a:gd name="T1" fmla="*/ 124 h 151"/>
                    <a:gd name="T2" fmla="*/ 149 w 295"/>
                    <a:gd name="T3" fmla="*/ 116 h 151"/>
                    <a:gd name="T4" fmla="*/ 196 w 295"/>
                    <a:gd name="T5" fmla="*/ 101 h 151"/>
                    <a:gd name="T6" fmla="*/ 219 w 295"/>
                    <a:gd name="T7" fmla="*/ 87 h 151"/>
                    <a:gd name="T8" fmla="*/ 248 w 295"/>
                    <a:gd name="T9" fmla="*/ 69 h 151"/>
                    <a:gd name="T10" fmla="*/ 270 w 295"/>
                    <a:gd name="T11" fmla="*/ 49 h 151"/>
                    <a:gd name="T12" fmla="*/ 294 w 295"/>
                    <a:gd name="T13" fmla="*/ 31 h 151"/>
                    <a:gd name="T14" fmla="*/ 255 w 295"/>
                    <a:gd name="T15" fmla="*/ 56 h 151"/>
                    <a:gd name="T16" fmla="*/ 219 w 295"/>
                    <a:gd name="T17" fmla="*/ 77 h 151"/>
                    <a:gd name="T18" fmla="*/ 196 w 295"/>
                    <a:gd name="T19" fmla="*/ 95 h 151"/>
                    <a:gd name="T20" fmla="*/ 166 w 295"/>
                    <a:gd name="T21" fmla="*/ 97 h 151"/>
                    <a:gd name="T22" fmla="*/ 143 w 295"/>
                    <a:gd name="T23" fmla="*/ 104 h 151"/>
                    <a:gd name="T24" fmla="*/ 127 w 295"/>
                    <a:gd name="T25" fmla="*/ 111 h 151"/>
                    <a:gd name="T26" fmla="*/ 135 w 295"/>
                    <a:gd name="T27" fmla="*/ 93 h 151"/>
                    <a:gd name="T28" fmla="*/ 135 w 295"/>
                    <a:gd name="T29" fmla="*/ 76 h 151"/>
                    <a:gd name="T30" fmla="*/ 142 w 295"/>
                    <a:gd name="T31" fmla="*/ 59 h 151"/>
                    <a:gd name="T32" fmla="*/ 149 w 295"/>
                    <a:gd name="T33" fmla="*/ 41 h 151"/>
                    <a:gd name="T34" fmla="*/ 158 w 295"/>
                    <a:gd name="T35" fmla="*/ 24 h 151"/>
                    <a:gd name="T36" fmla="*/ 166 w 295"/>
                    <a:gd name="T37" fmla="*/ 17 h 151"/>
                    <a:gd name="T38" fmla="*/ 173 w 295"/>
                    <a:gd name="T39" fmla="*/ 0 h 151"/>
                    <a:gd name="T40" fmla="*/ 159 w 295"/>
                    <a:gd name="T41" fmla="*/ 18 h 151"/>
                    <a:gd name="T42" fmla="*/ 150 w 295"/>
                    <a:gd name="T43" fmla="*/ 36 h 151"/>
                    <a:gd name="T44" fmla="*/ 134 w 295"/>
                    <a:gd name="T45" fmla="*/ 54 h 151"/>
                    <a:gd name="T46" fmla="*/ 126 w 295"/>
                    <a:gd name="T47" fmla="*/ 66 h 151"/>
                    <a:gd name="T48" fmla="*/ 119 w 295"/>
                    <a:gd name="T49" fmla="*/ 83 h 151"/>
                    <a:gd name="T50" fmla="*/ 120 w 295"/>
                    <a:gd name="T51" fmla="*/ 95 h 151"/>
                    <a:gd name="T52" fmla="*/ 105 w 295"/>
                    <a:gd name="T53" fmla="*/ 107 h 151"/>
                    <a:gd name="T54" fmla="*/ 97 w 295"/>
                    <a:gd name="T55" fmla="*/ 119 h 151"/>
                    <a:gd name="T56" fmla="*/ 81 w 295"/>
                    <a:gd name="T57" fmla="*/ 131 h 151"/>
                    <a:gd name="T58" fmla="*/ 66 w 295"/>
                    <a:gd name="T59" fmla="*/ 138 h 151"/>
                    <a:gd name="T60" fmla="*/ 43 w 295"/>
                    <a:gd name="T61" fmla="*/ 139 h 151"/>
                    <a:gd name="T62" fmla="*/ 22 w 295"/>
                    <a:gd name="T63" fmla="*/ 135 h 151"/>
                    <a:gd name="T64" fmla="*/ 13 w 295"/>
                    <a:gd name="T65" fmla="*/ 124 h 151"/>
                    <a:gd name="T66" fmla="*/ 36 w 295"/>
                    <a:gd name="T67" fmla="*/ 112 h 151"/>
                    <a:gd name="T68" fmla="*/ 45 w 295"/>
                    <a:gd name="T69" fmla="*/ 100 h 151"/>
                    <a:gd name="T70" fmla="*/ 53 w 295"/>
                    <a:gd name="T71" fmla="*/ 77 h 151"/>
                    <a:gd name="T72" fmla="*/ 52 w 295"/>
                    <a:gd name="T73" fmla="*/ 65 h 151"/>
                    <a:gd name="T74" fmla="*/ 53 w 295"/>
                    <a:gd name="T75" fmla="*/ 77 h 151"/>
                    <a:gd name="T76" fmla="*/ 43 w 295"/>
                    <a:gd name="T77" fmla="*/ 88 h 151"/>
                    <a:gd name="T78" fmla="*/ 36 w 295"/>
                    <a:gd name="T79" fmla="*/ 100 h 151"/>
                    <a:gd name="T80" fmla="*/ 29 w 295"/>
                    <a:gd name="T81" fmla="*/ 112 h 151"/>
                    <a:gd name="T82" fmla="*/ 13 w 295"/>
                    <a:gd name="T83" fmla="*/ 118 h 151"/>
                    <a:gd name="T84" fmla="*/ 0 w 295"/>
                    <a:gd name="T85" fmla="*/ 119 h 151"/>
                    <a:gd name="T86" fmla="*/ 8 w 295"/>
                    <a:gd name="T87" fmla="*/ 131 h 151"/>
                    <a:gd name="T88" fmla="*/ 7 w 295"/>
                    <a:gd name="T89" fmla="*/ 137 h 151"/>
                    <a:gd name="T90" fmla="*/ 12 w 295"/>
                    <a:gd name="T91" fmla="*/ 148 h 151"/>
                    <a:gd name="T92" fmla="*/ 29 w 295"/>
                    <a:gd name="T93" fmla="*/ 145 h 151"/>
                    <a:gd name="T94" fmla="*/ 44 w 295"/>
                    <a:gd name="T95" fmla="*/ 150 h 151"/>
                    <a:gd name="T96" fmla="*/ 66 w 295"/>
                    <a:gd name="T97" fmla="*/ 149 h 151"/>
                    <a:gd name="T98" fmla="*/ 89 w 295"/>
                    <a:gd name="T99" fmla="*/ 136 h 151"/>
                    <a:gd name="T100" fmla="*/ 104 w 295"/>
                    <a:gd name="T101" fmla="*/ 124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5"/>
                    <a:gd name="T154" fmla="*/ 0 h 151"/>
                    <a:gd name="T155" fmla="*/ 295 w 295"/>
                    <a:gd name="T156" fmla="*/ 151 h 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5" h="151">
                      <a:moveTo>
                        <a:pt x="104" y="124"/>
                      </a:moveTo>
                      <a:lnTo>
                        <a:pt x="149" y="116"/>
                      </a:lnTo>
                      <a:lnTo>
                        <a:pt x="196" y="101"/>
                      </a:lnTo>
                      <a:lnTo>
                        <a:pt x="219" y="87"/>
                      </a:lnTo>
                      <a:lnTo>
                        <a:pt x="248" y="69"/>
                      </a:lnTo>
                      <a:lnTo>
                        <a:pt x="270" y="49"/>
                      </a:lnTo>
                      <a:lnTo>
                        <a:pt x="294" y="31"/>
                      </a:lnTo>
                      <a:lnTo>
                        <a:pt x="255" y="56"/>
                      </a:lnTo>
                      <a:lnTo>
                        <a:pt x="219" y="77"/>
                      </a:lnTo>
                      <a:lnTo>
                        <a:pt x="196" y="95"/>
                      </a:lnTo>
                      <a:lnTo>
                        <a:pt x="166" y="97"/>
                      </a:lnTo>
                      <a:lnTo>
                        <a:pt x="143" y="104"/>
                      </a:lnTo>
                      <a:lnTo>
                        <a:pt x="127" y="111"/>
                      </a:lnTo>
                      <a:lnTo>
                        <a:pt x="135" y="93"/>
                      </a:lnTo>
                      <a:lnTo>
                        <a:pt x="135" y="76"/>
                      </a:lnTo>
                      <a:lnTo>
                        <a:pt x="142" y="59"/>
                      </a:lnTo>
                      <a:lnTo>
                        <a:pt x="149" y="41"/>
                      </a:lnTo>
                      <a:lnTo>
                        <a:pt x="158" y="24"/>
                      </a:lnTo>
                      <a:lnTo>
                        <a:pt x="166" y="17"/>
                      </a:lnTo>
                      <a:lnTo>
                        <a:pt x="173" y="0"/>
                      </a:lnTo>
                      <a:lnTo>
                        <a:pt x="159" y="18"/>
                      </a:lnTo>
                      <a:lnTo>
                        <a:pt x="150" y="36"/>
                      </a:lnTo>
                      <a:lnTo>
                        <a:pt x="134" y="54"/>
                      </a:lnTo>
                      <a:lnTo>
                        <a:pt x="126" y="66"/>
                      </a:lnTo>
                      <a:lnTo>
                        <a:pt x="119" y="83"/>
                      </a:lnTo>
                      <a:lnTo>
                        <a:pt x="120" y="95"/>
                      </a:lnTo>
                      <a:lnTo>
                        <a:pt x="105" y="107"/>
                      </a:lnTo>
                      <a:lnTo>
                        <a:pt x="97" y="119"/>
                      </a:lnTo>
                      <a:lnTo>
                        <a:pt x="81" y="131"/>
                      </a:lnTo>
                      <a:lnTo>
                        <a:pt x="66" y="138"/>
                      </a:lnTo>
                      <a:lnTo>
                        <a:pt x="43" y="139"/>
                      </a:lnTo>
                      <a:lnTo>
                        <a:pt x="22" y="135"/>
                      </a:lnTo>
                      <a:lnTo>
                        <a:pt x="13" y="124"/>
                      </a:lnTo>
                      <a:lnTo>
                        <a:pt x="36" y="112"/>
                      </a:lnTo>
                      <a:lnTo>
                        <a:pt x="45" y="100"/>
                      </a:lnTo>
                      <a:lnTo>
                        <a:pt x="53" y="77"/>
                      </a:lnTo>
                      <a:lnTo>
                        <a:pt x="52" y="65"/>
                      </a:lnTo>
                      <a:lnTo>
                        <a:pt x="53" y="77"/>
                      </a:lnTo>
                      <a:lnTo>
                        <a:pt x="43" y="88"/>
                      </a:lnTo>
                      <a:lnTo>
                        <a:pt x="36" y="100"/>
                      </a:lnTo>
                      <a:lnTo>
                        <a:pt x="29" y="112"/>
                      </a:lnTo>
                      <a:lnTo>
                        <a:pt x="13" y="118"/>
                      </a:lnTo>
                      <a:lnTo>
                        <a:pt x="0" y="119"/>
                      </a:lnTo>
                      <a:lnTo>
                        <a:pt x="8" y="131"/>
                      </a:lnTo>
                      <a:lnTo>
                        <a:pt x="7" y="137"/>
                      </a:lnTo>
                      <a:lnTo>
                        <a:pt x="12" y="148"/>
                      </a:lnTo>
                      <a:lnTo>
                        <a:pt x="29" y="145"/>
                      </a:lnTo>
                      <a:lnTo>
                        <a:pt x="44" y="150"/>
                      </a:lnTo>
                      <a:lnTo>
                        <a:pt x="66" y="149"/>
                      </a:lnTo>
                      <a:lnTo>
                        <a:pt x="89" y="136"/>
                      </a:lnTo>
                      <a:lnTo>
                        <a:pt x="104" y="12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4" name="Freeform 75"/>
                <p:cNvSpPr>
                  <a:spLocks/>
                </p:cNvSpPr>
                <p:nvPr/>
              </p:nvSpPr>
              <p:spPr bwMode="auto">
                <a:xfrm>
                  <a:off x="1421" y="3424"/>
                  <a:ext cx="63" cy="36"/>
                </a:xfrm>
                <a:custGeom>
                  <a:avLst/>
                  <a:gdLst>
                    <a:gd name="T0" fmla="*/ 7 w 63"/>
                    <a:gd name="T1" fmla="*/ 0 h 36"/>
                    <a:gd name="T2" fmla="*/ 14 w 63"/>
                    <a:gd name="T3" fmla="*/ 8 h 36"/>
                    <a:gd name="T4" fmla="*/ 14 w 63"/>
                    <a:gd name="T5" fmla="*/ 20 h 36"/>
                    <a:gd name="T6" fmla="*/ 29 w 63"/>
                    <a:gd name="T7" fmla="*/ 24 h 36"/>
                    <a:gd name="T8" fmla="*/ 38 w 63"/>
                    <a:gd name="T9" fmla="*/ 29 h 36"/>
                    <a:gd name="T10" fmla="*/ 62 w 63"/>
                    <a:gd name="T11" fmla="*/ 34 h 36"/>
                    <a:gd name="T12" fmla="*/ 45 w 63"/>
                    <a:gd name="T13" fmla="*/ 35 h 36"/>
                    <a:gd name="T14" fmla="*/ 23 w 63"/>
                    <a:gd name="T15" fmla="*/ 30 h 36"/>
                    <a:gd name="T16" fmla="*/ 7 w 63"/>
                    <a:gd name="T17" fmla="*/ 21 h 36"/>
                    <a:gd name="T18" fmla="*/ 0 w 63"/>
                    <a:gd name="T19" fmla="*/ 9 h 36"/>
                    <a:gd name="T20" fmla="*/ 7 w 63"/>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36"/>
                    <a:gd name="T35" fmla="*/ 63 w 63"/>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36">
                      <a:moveTo>
                        <a:pt x="7" y="0"/>
                      </a:moveTo>
                      <a:lnTo>
                        <a:pt x="14" y="8"/>
                      </a:lnTo>
                      <a:lnTo>
                        <a:pt x="14" y="20"/>
                      </a:lnTo>
                      <a:lnTo>
                        <a:pt x="29" y="24"/>
                      </a:lnTo>
                      <a:lnTo>
                        <a:pt x="38" y="29"/>
                      </a:lnTo>
                      <a:lnTo>
                        <a:pt x="62" y="34"/>
                      </a:lnTo>
                      <a:lnTo>
                        <a:pt x="45" y="35"/>
                      </a:lnTo>
                      <a:lnTo>
                        <a:pt x="23" y="30"/>
                      </a:lnTo>
                      <a:lnTo>
                        <a:pt x="7" y="21"/>
                      </a:lnTo>
                      <a:lnTo>
                        <a:pt x="0" y="9"/>
                      </a:lnTo>
                      <a:lnTo>
                        <a:pt x="7"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5" name="Freeform 76"/>
                <p:cNvSpPr>
                  <a:spLocks/>
                </p:cNvSpPr>
                <p:nvPr/>
              </p:nvSpPr>
              <p:spPr bwMode="auto">
                <a:xfrm>
                  <a:off x="1391" y="3447"/>
                  <a:ext cx="23" cy="45"/>
                </a:xfrm>
                <a:custGeom>
                  <a:avLst/>
                  <a:gdLst>
                    <a:gd name="T0" fmla="*/ 0 w 23"/>
                    <a:gd name="T1" fmla="*/ 0 h 45"/>
                    <a:gd name="T2" fmla="*/ 0 w 23"/>
                    <a:gd name="T3" fmla="*/ 10 h 45"/>
                    <a:gd name="T4" fmla="*/ 0 w 23"/>
                    <a:gd name="T5" fmla="*/ 23 h 45"/>
                    <a:gd name="T6" fmla="*/ 14 w 23"/>
                    <a:gd name="T7" fmla="*/ 27 h 45"/>
                    <a:gd name="T8" fmla="*/ 22 w 23"/>
                    <a:gd name="T9" fmla="*/ 39 h 45"/>
                    <a:gd name="T10" fmla="*/ 14 w 23"/>
                    <a:gd name="T11" fmla="*/ 44 h 45"/>
                    <a:gd name="T12" fmla="*/ 0 w 23"/>
                    <a:gd name="T13" fmla="*/ 0 h 45"/>
                    <a:gd name="T14" fmla="*/ 0 60000 65536"/>
                    <a:gd name="T15" fmla="*/ 0 60000 65536"/>
                    <a:gd name="T16" fmla="*/ 0 60000 65536"/>
                    <a:gd name="T17" fmla="*/ 0 60000 65536"/>
                    <a:gd name="T18" fmla="*/ 0 60000 65536"/>
                    <a:gd name="T19" fmla="*/ 0 60000 65536"/>
                    <a:gd name="T20" fmla="*/ 0 60000 65536"/>
                    <a:gd name="T21" fmla="*/ 0 w 23"/>
                    <a:gd name="T22" fmla="*/ 0 h 45"/>
                    <a:gd name="T23" fmla="*/ 23 w 23"/>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45">
                      <a:moveTo>
                        <a:pt x="0" y="0"/>
                      </a:moveTo>
                      <a:lnTo>
                        <a:pt x="0" y="10"/>
                      </a:lnTo>
                      <a:lnTo>
                        <a:pt x="0" y="23"/>
                      </a:lnTo>
                      <a:lnTo>
                        <a:pt x="14" y="27"/>
                      </a:lnTo>
                      <a:lnTo>
                        <a:pt x="22" y="39"/>
                      </a:lnTo>
                      <a:lnTo>
                        <a:pt x="14" y="44"/>
                      </a:lnTo>
                      <a:lnTo>
                        <a:pt x="0"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6" name="Freeform 77"/>
                <p:cNvSpPr>
                  <a:spLocks/>
                </p:cNvSpPr>
                <p:nvPr/>
              </p:nvSpPr>
              <p:spPr bwMode="auto">
                <a:xfrm>
                  <a:off x="1271" y="3312"/>
                  <a:ext cx="91" cy="179"/>
                </a:xfrm>
                <a:custGeom>
                  <a:avLst/>
                  <a:gdLst>
                    <a:gd name="T0" fmla="*/ 39 w 91"/>
                    <a:gd name="T1" fmla="*/ 0 h 179"/>
                    <a:gd name="T2" fmla="*/ 47 w 91"/>
                    <a:gd name="T3" fmla="*/ 20 h 179"/>
                    <a:gd name="T4" fmla="*/ 39 w 91"/>
                    <a:gd name="T5" fmla="*/ 50 h 179"/>
                    <a:gd name="T6" fmla="*/ 39 w 91"/>
                    <a:gd name="T7" fmla="*/ 84 h 179"/>
                    <a:gd name="T8" fmla="*/ 38 w 91"/>
                    <a:gd name="T9" fmla="*/ 118 h 179"/>
                    <a:gd name="T10" fmla="*/ 37 w 91"/>
                    <a:gd name="T11" fmla="*/ 129 h 179"/>
                    <a:gd name="T12" fmla="*/ 45 w 91"/>
                    <a:gd name="T13" fmla="*/ 141 h 179"/>
                    <a:gd name="T14" fmla="*/ 60 w 91"/>
                    <a:gd name="T15" fmla="*/ 146 h 179"/>
                    <a:gd name="T16" fmla="*/ 77 w 91"/>
                    <a:gd name="T17" fmla="*/ 149 h 179"/>
                    <a:gd name="T18" fmla="*/ 82 w 91"/>
                    <a:gd name="T19" fmla="*/ 155 h 179"/>
                    <a:gd name="T20" fmla="*/ 83 w 91"/>
                    <a:gd name="T21" fmla="*/ 166 h 179"/>
                    <a:gd name="T22" fmla="*/ 90 w 91"/>
                    <a:gd name="T23" fmla="*/ 177 h 179"/>
                    <a:gd name="T24" fmla="*/ 76 w 91"/>
                    <a:gd name="T25" fmla="*/ 167 h 179"/>
                    <a:gd name="T26" fmla="*/ 76 w 91"/>
                    <a:gd name="T27" fmla="*/ 155 h 179"/>
                    <a:gd name="T28" fmla="*/ 61 w 91"/>
                    <a:gd name="T29" fmla="*/ 157 h 179"/>
                    <a:gd name="T30" fmla="*/ 45 w 91"/>
                    <a:gd name="T31" fmla="*/ 152 h 179"/>
                    <a:gd name="T32" fmla="*/ 38 w 91"/>
                    <a:gd name="T33" fmla="*/ 147 h 179"/>
                    <a:gd name="T34" fmla="*/ 30 w 91"/>
                    <a:gd name="T35" fmla="*/ 141 h 179"/>
                    <a:gd name="T36" fmla="*/ 15 w 91"/>
                    <a:gd name="T37" fmla="*/ 148 h 179"/>
                    <a:gd name="T38" fmla="*/ 8 w 91"/>
                    <a:gd name="T39" fmla="*/ 159 h 179"/>
                    <a:gd name="T40" fmla="*/ 7 w 91"/>
                    <a:gd name="T41" fmla="*/ 172 h 179"/>
                    <a:gd name="T42" fmla="*/ 0 w 91"/>
                    <a:gd name="T43" fmla="*/ 178 h 179"/>
                    <a:gd name="T44" fmla="*/ 1 w 91"/>
                    <a:gd name="T45" fmla="*/ 167 h 179"/>
                    <a:gd name="T46" fmla="*/ 0 w 91"/>
                    <a:gd name="T47" fmla="*/ 150 h 179"/>
                    <a:gd name="T48" fmla="*/ 0 w 91"/>
                    <a:gd name="T49" fmla="*/ 138 h 179"/>
                    <a:gd name="T50" fmla="*/ 8 w 91"/>
                    <a:gd name="T51" fmla="*/ 126 h 179"/>
                    <a:gd name="T52" fmla="*/ 0 w 91"/>
                    <a:gd name="T53" fmla="*/ 116 h 179"/>
                    <a:gd name="T54" fmla="*/ 9 w 91"/>
                    <a:gd name="T55" fmla="*/ 97 h 179"/>
                    <a:gd name="T56" fmla="*/ 15 w 91"/>
                    <a:gd name="T57" fmla="*/ 86 h 179"/>
                    <a:gd name="T58" fmla="*/ 16 w 91"/>
                    <a:gd name="T59" fmla="*/ 74 h 179"/>
                    <a:gd name="T60" fmla="*/ 24 w 91"/>
                    <a:gd name="T61" fmla="*/ 63 h 179"/>
                    <a:gd name="T62" fmla="*/ 23 w 91"/>
                    <a:gd name="T63" fmla="*/ 50 h 179"/>
                    <a:gd name="T64" fmla="*/ 17 w 91"/>
                    <a:gd name="T65" fmla="*/ 46 h 179"/>
                    <a:gd name="T66" fmla="*/ 0 w 91"/>
                    <a:gd name="T67" fmla="*/ 53 h 179"/>
                    <a:gd name="T68" fmla="*/ 9 w 91"/>
                    <a:gd name="T69" fmla="*/ 41 h 179"/>
                    <a:gd name="T70" fmla="*/ 17 w 91"/>
                    <a:gd name="T71" fmla="*/ 28 h 179"/>
                    <a:gd name="T72" fmla="*/ 17 w 91"/>
                    <a:gd name="T73" fmla="*/ 17 h 179"/>
                    <a:gd name="T74" fmla="*/ 24 w 91"/>
                    <a:gd name="T75" fmla="*/ 6 h 179"/>
                    <a:gd name="T76" fmla="*/ 39 w 91"/>
                    <a:gd name="T77" fmla="*/ 0 h 17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1"/>
                    <a:gd name="T118" fmla="*/ 0 h 179"/>
                    <a:gd name="T119" fmla="*/ 91 w 91"/>
                    <a:gd name="T120" fmla="*/ 179 h 17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1" h="179">
                      <a:moveTo>
                        <a:pt x="39" y="0"/>
                      </a:moveTo>
                      <a:lnTo>
                        <a:pt x="47" y="20"/>
                      </a:lnTo>
                      <a:lnTo>
                        <a:pt x="39" y="50"/>
                      </a:lnTo>
                      <a:lnTo>
                        <a:pt x="39" y="84"/>
                      </a:lnTo>
                      <a:lnTo>
                        <a:pt x="38" y="118"/>
                      </a:lnTo>
                      <a:lnTo>
                        <a:pt x="37" y="129"/>
                      </a:lnTo>
                      <a:lnTo>
                        <a:pt x="45" y="141"/>
                      </a:lnTo>
                      <a:lnTo>
                        <a:pt x="60" y="146"/>
                      </a:lnTo>
                      <a:lnTo>
                        <a:pt x="77" y="149"/>
                      </a:lnTo>
                      <a:lnTo>
                        <a:pt x="82" y="155"/>
                      </a:lnTo>
                      <a:lnTo>
                        <a:pt x="83" y="166"/>
                      </a:lnTo>
                      <a:lnTo>
                        <a:pt x="90" y="177"/>
                      </a:lnTo>
                      <a:lnTo>
                        <a:pt x="76" y="167"/>
                      </a:lnTo>
                      <a:lnTo>
                        <a:pt x="76" y="155"/>
                      </a:lnTo>
                      <a:lnTo>
                        <a:pt x="61" y="157"/>
                      </a:lnTo>
                      <a:lnTo>
                        <a:pt x="45" y="152"/>
                      </a:lnTo>
                      <a:lnTo>
                        <a:pt x="38" y="147"/>
                      </a:lnTo>
                      <a:lnTo>
                        <a:pt x="30" y="141"/>
                      </a:lnTo>
                      <a:lnTo>
                        <a:pt x="15" y="148"/>
                      </a:lnTo>
                      <a:lnTo>
                        <a:pt x="8" y="159"/>
                      </a:lnTo>
                      <a:lnTo>
                        <a:pt x="7" y="172"/>
                      </a:lnTo>
                      <a:lnTo>
                        <a:pt x="0" y="178"/>
                      </a:lnTo>
                      <a:lnTo>
                        <a:pt x="1" y="167"/>
                      </a:lnTo>
                      <a:lnTo>
                        <a:pt x="0" y="150"/>
                      </a:lnTo>
                      <a:lnTo>
                        <a:pt x="0" y="138"/>
                      </a:lnTo>
                      <a:lnTo>
                        <a:pt x="8" y="126"/>
                      </a:lnTo>
                      <a:lnTo>
                        <a:pt x="0" y="116"/>
                      </a:lnTo>
                      <a:lnTo>
                        <a:pt x="9" y="97"/>
                      </a:lnTo>
                      <a:lnTo>
                        <a:pt x="15" y="86"/>
                      </a:lnTo>
                      <a:lnTo>
                        <a:pt x="16" y="74"/>
                      </a:lnTo>
                      <a:lnTo>
                        <a:pt x="24" y="63"/>
                      </a:lnTo>
                      <a:lnTo>
                        <a:pt x="23" y="50"/>
                      </a:lnTo>
                      <a:lnTo>
                        <a:pt x="17" y="46"/>
                      </a:lnTo>
                      <a:lnTo>
                        <a:pt x="0" y="53"/>
                      </a:lnTo>
                      <a:lnTo>
                        <a:pt x="9" y="41"/>
                      </a:lnTo>
                      <a:lnTo>
                        <a:pt x="17" y="28"/>
                      </a:lnTo>
                      <a:lnTo>
                        <a:pt x="17" y="17"/>
                      </a:lnTo>
                      <a:lnTo>
                        <a:pt x="24" y="6"/>
                      </a:lnTo>
                      <a:lnTo>
                        <a:pt x="39" y="0"/>
                      </a:lnTo>
                    </a:path>
                  </a:pathLst>
                </a:custGeom>
                <a:solidFill>
                  <a:srgbClr val="FCA438"/>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7" name="Freeform 78"/>
                <p:cNvSpPr>
                  <a:spLocks/>
                </p:cNvSpPr>
                <p:nvPr/>
              </p:nvSpPr>
              <p:spPr bwMode="auto">
                <a:xfrm>
                  <a:off x="1144" y="3325"/>
                  <a:ext cx="45" cy="36"/>
                </a:xfrm>
                <a:custGeom>
                  <a:avLst/>
                  <a:gdLst>
                    <a:gd name="T0" fmla="*/ 8 w 45"/>
                    <a:gd name="T1" fmla="*/ 25 h 36"/>
                    <a:gd name="T2" fmla="*/ 14 w 45"/>
                    <a:gd name="T3" fmla="*/ 23 h 36"/>
                    <a:gd name="T4" fmla="*/ 29 w 45"/>
                    <a:gd name="T5" fmla="*/ 23 h 36"/>
                    <a:gd name="T6" fmla="*/ 36 w 45"/>
                    <a:gd name="T7" fmla="*/ 15 h 36"/>
                    <a:gd name="T8" fmla="*/ 44 w 45"/>
                    <a:gd name="T9" fmla="*/ 0 h 36"/>
                    <a:gd name="T10" fmla="*/ 44 w 45"/>
                    <a:gd name="T11" fmla="*/ 10 h 36"/>
                    <a:gd name="T12" fmla="*/ 36 w 45"/>
                    <a:gd name="T13" fmla="*/ 21 h 36"/>
                    <a:gd name="T14" fmla="*/ 29 w 45"/>
                    <a:gd name="T15" fmla="*/ 28 h 36"/>
                    <a:gd name="T16" fmla="*/ 14 w 45"/>
                    <a:gd name="T17" fmla="*/ 34 h 36"/>
                    <a:gd name="T18" fmla="*/ 0 w 45"/>
                    <a:gd name="T19" fmla="*/ 35 h 36"/>
                    <a:gd name="T20" fmla="*/ 8 w 45"/>
                    <a:gd name="T21" fmla="*/ 25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36"/>
                    <a:gd name="T35" fmla="*/ 45 w 4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36">
                      <a:moveTo>
                        <a:pt x="8" y="25"/>
                      </a:moveTo>
                      <a:lnTo>
                        <a:pt x="14" y="23"/>
                      </a:lnTo>
                      <a:lnTo>
                        <a:pt x="29" y="23"/>
                      </a:lnTo>
                      <a:lnTo>
                        <a:pt x="36" y="15"/>
                      </a:lnTo>
                      <a:lnTo>
                        <a:pt x="44" y="0"/>
                      </a:lnTo>
                      <a:lnTo>
                        <a:pt x="44" y="10"/>
                      </a:lnTo>
                      <a:lnTo>
                        <a:pt x="36" y="21"/>
                      </a:lnTo>
                      <a:lnTo>
                        <a:pt x="29" y="28"/>
                      </a:lnTo>
                      <a:lnTo>
                        <a:pt x="14" y="34"/>
                      </a:lnTo>
                      <a:lnTo>
                        <a:pt x="0" y="35"/>
                      </a:lnTo>
                      <a:lnTo>
                        <a:pt x="8" y="25"/>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8" name="Freeform 79"/>
                <p:cNvSpPr>
                  <a:spLocks/>
                </p:cNvSpPr>
                <p:nvPr/>
              </p:nvSpPr>
              <p:spPr bwMode="auto">
                <a:xfrm>
                  <a:off x="1058" y="3613"/>
                  <a:ext cx="75" cy="102"/>
                </a:xfrm>
                <a:custGeom>
                  <a:avLst/>
                  <a:gdLst>
                    <a:gd name="T0" fmla="*/ 0 w 75"/>
                    <a:gd name="T1" fmla="*/ 66 h 102"/>
                    <a:gd name="T2" fmla="*/ 6 w 75"/>
                    <a:gd name="T3" fmla="*/ 54 h 102"/>
                    <a:gd name="T4" fmla="*/ 13 w 75"/>
                    <a:gd name="T5" fmla="*/ 42 h 102"/>
                    <a:gd name="T6" fmla="*/ 23 w 75"/>
                    <a:gd name="T7" fmla="*/ 35 h 102"/>
                    <a:gd name="T8" fmla="*/ 30 w 75"/>
                    <a:gd name="T9" fmla="*/ 30 h 102"/>
                    <a:gd name="T10" fmla="*/ 37 w 75"/>
                    <a:gd name="T11" fmla="*/ 12 h 102"/>
                    <a:gd name="T12" fmla="*/ 45 w 75"/>
                    <a:gd name="T13" fmla="*/ 0 h 102"/>
                    <a:gd name="T14" fmla="*/ 46 w 75"/>
                    <a:gd name="T15" fmla="*/ 17 h 102"/>
                    <a:gd name="T16" fmla="*/ 37 w 75"/>
                    <a:gd name="T17" fmla="*/ 29 h 102"/>
                    <a:gd name="T18" fmla="*/ 30 w 75"/>
                    <a:gd name="T19" fmla="*/ 42 h 102"/>
                    <a:gd name="T20" fmla="*/ 22 w 75"/>
                    <a:gd name="T21" fmla="*/ 53 h 102"/>
                    <a:gd name="T22" fmla="*/ 37 w 75"/>
                    <a:gd name="T23" fmla="*/ 58 h 102"/>
                    <a:gd name="T24" fmla="*/ 43 w 75"/>
                    <a:gd name="T25" fmla="*/ 63 h 102"/>
                    <a:gd name="T26" fmla="*/ 52 w 75"/>
                    <a:gd name="T27" fmla="*/ 68 h 102"/>
                    <a:gd name="T28" fmla="*/ 66 w 75"/>
                    <a:gd name="T29" fmla="*/ 85 h 102"/>
                    <a:gd name="T30" fmla="*/ 74 w 75"/>
                    <a:gd name="T31" fmla="*/ 101 h 102"/>
                    <a:gd name="T32" fmla="*/ 0 w 75"/>
                    <a:gd name="T33" fmla="*/ 66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102"/>
                    <a:gd name="T53" fmla="*/ 75 w 75"/>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102">
                      <a:moveTo>
                        <a:pt x="0" y="66"/>
                      </a:moveTo>
                      <a:lnTo>
                        <a:pt x="6" y="54"/>
                      </a:lnTo>
                      <a:lnTo>
                        <a:pt x="13" y="42"/>
                      </a:lnTo>
                      <a:lnTo>
                        <a:pt x="23" y="35"/>
                      </a:lnTo>
                      <a:lnTo>
                        <a:pt x="30" y="30"/>
                      </a:lnTo>
                      <a:lnTo>
                        <a:pt x="37" y="12"/>
                      </a:lnTo>
                      <a:lnTo>
                        <a:pt x="45" y="0"/>
                      </a:lnTo>
                      <a:lnTo>
                        <a:pt x="46" y="17"/>
                      </a:lnTo>
                      <a:lnTo>
                        <a:pt x="37" y="29"/>
                      </a:lnTo>
                      <a:lnTo>
                        <a:pt x="30" y="42"/>
                      </a:lnTo>
                      <a:lnTo>
                        <a:pt x="22" y="53"/>
                      </a:lnTo>
                      <a:lnTo>
                        <a:pt x="37" y="58"/>
                      </a:lnTo>
                      <a:lnTo>
                        <a:pt x="43" y="63"/>
                      </a:lnTo>
                      <a:lnTo>
                        <a:pt x="52" y="68"/>
                      </a:lnTo>
                      <a:lnTo>
                        <a:pt x="66" y="85"/>
                      </a:lnTo>
                      <a:lnTo>
                        <a:pt x="74" y="101"/>
                      </a:lnTo>
                      <a:lnTo>
                        <a:pt x="0" y="66"/>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9" name="Freeform 80"/>
                <p:cNvSpPr>
                  <a:spLocks/>
                </p:cNvSpPr>
                <p:nvPr/>
              </p:nvSpPr>
              <p:spPr bwMode="auto">
                <a:xfrm>
                  <a:off x="1228" y="3120"/>
                  <a:ext cx="57" cy="71"/>
                </a:xfrm>
                <a:custGeom>
                  <a:avLst/>
                  <a:gdLst>
                    <a:gd name="T0" fmla="*/ 0 w 57"/>
                    <a:gd name="T1" fmla="*/ 65 h 71"/>
                    <a:gd name="T2" fmla="*/ 16 w 57"/>
                    <a:gd name="T3" fmla="*/ 70 h 71"/>
                    <a:gd name="T4" fmla="*/ 24 w 57"/>
                    <a:gd name="T5" fmla="*/ 69 h 71"/>
                    <a:gd name="T6" fmla="*/ 39 w 57"/>
                    <a:gd name="T7" fmla="*/ 69 h 71"/>
                    <a:gd name="T8" fmla="*/ 47 w 57"/>
                    <a:gd name="T9" fmla="*/ 62 h 71"/>
                    <a:gd name="T10" fmla="*/ 55 w 57"/>
                    <a:gd name="T11" fmla="*/ 56 h 71"/>
                    <a:gd name="T12" fmla="*/ 55 w 57"/>
                    <a:gd name="T13" fmla="*/ 45 h 71"/>
                    <a:gd name="T14" fmla="*/ 56 w 57"/>
                    <a:gd name="T15" fmla="*/ 27 h 71"/>
                    <a:gd name="T16" fmla="*/ 56 w 57"/>
                    <a:gd name="T17" fmla="*/ 16 h 71"/>
                    <a:gd name="T18" fmla="*/ 56 w 57"/>
                    <a:gd name="T19" fmla="*/ 10 h 71"/>
                    <a:gd name="T20" fmla="*/ 47 w 57"/>
                    <a:gd name="T21" fmla="*/ 0 h 71"/>
                    <a:gd name="T22" fmla="*/ 40 w 57"/>
                    <a:gd name="T23" fmla="*/ 0 h 71"/>
                    <a:gd name="T24" fmla="*/ 25 w 57"/>
                    <a:gd name="T25" fmla="*/ 2 h 71"/>
                    <a:gd name="T26" fmla="*/ 16 w 57"/>
                    <a:gd name="T27" fmla="*/ 9 h 71"/>
                    <a:gd name="T28" fmla="*/ 16 w 57"/>
                    <a:gd name="T29" fmla="*/ 14 h 71"/>
                    <a:gd name="T30" fmla="*/ 9 w 57"/>
                    <a:gd name="T31" fmla="*/ 32 h 71"/>
                    <a:gd name="T32" fmla="*/ 9 w 57"/>
                    <a:gd name="T33" fmla="*/ 37 h 71"/>
                    <a:gd name="T34" fmla="*/ 9 w 57"/>
                    <a:gd name="T35" fmla="*/ 53 h 71"/>
                    <a:gd name="T36" fmla="*/ 0 w 57"/>
                    <a:gd name="T37" fmla="*/ 65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7"/>
                    <a:gd name="T58" fmla="*/ 0 h 71"/>
                    <a:gd name="T59" fmla="*/ 57 w 5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7" h="71">
                      <a:moveTo>
                        <a:pt x="0" y="65"/>
                      </a:moveTo>
                      <a:lnTo>
                        <a:pt x="16" y="70"/>
                      </a:lnTo>
                      <a:lnTo>
                        <a:pt x="24" y="69"/>
                      </a:lnTo>
                      <a:lnTo>
                        <a:pt x="39" y="69"/>
                      </a:lnTo>
                      <a:lnTo>
                        <a:pt x="47" y="62"/>
                      </a:lnTo>
                      <a:lnTo>
                        <a:pt x="55" y="56"/>
                      </a:lnTo>
                      <a:lnTo>
                        <a:pt x="55" y="45"/>
                      </a:lnTo>
                      <a:lnTo>
                        <a:pt x="56" y="27"/>
                      </a:lnTo>
                      <a:lnTo>
                        <a:pt x="56" y="16"/>
                      </a:lnTo>
                      <a:lnTo>
                        <a:pt x="56" y="10"/>
                      </a:lnTo>
                      <a:lnTo>
                        <a:pt x="47" y="0"/>
                      </a:lnTo>
                      <a:lnTo>
                        <a:pt x="40" y="0"/>
                      </a:lnTo>
                      <a:lnTo>
                        <a:pt x="25" y="2"/>
                      </a:lnTo>
                      <a:lnTo>
                        <a:pt x="16" y="9"/>
                      </a:lnTo>
                      <a:lnTo>
                        <a:pt x="16" y="14"/>
                      </a:lnTo>
                      <a:lnTo>
                        <a:pt x="9" y="32"/>
                      </a:lnTo>
                      <a:lnTo>
                        <a:pt x="9" y="37"/>
                      </a:lnTo>
                      <a:lnTo>
                        <a:pt x="9" y="53"/>
                      </a:lnTo>
                      <a:lnTo>
                        <a:pt x="0" y="65"/>
                      </a:lnTo>
                    </a:path>
                  </a:pathLst>
                </a:custGeom>
                <a:solidFill>
                  <a:srgbClr val="FCA439"/>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0" name="Freeform 81"/>
                <p:cNvSpPr>
                  <a:spLocks/>
                </p:cNvSpPr>
                <p:nvPr/>
              </p:nvSpPr>
              <p:spPr bwMode="auto">
                <a:xfrm>
                  <a:off x="1165" y="3251"/>
                  <a:ext cx="109" cy="60"/>
                </a:xfrm>
                <a:custGeom>
                  <a:avLst/>
                  <a:gdLst>
                    <a:gd name="T0" fmla="*/ 0 w 109"/>
                    <a:gd name="T1" fmla="*/ 59 h 60"/>
                    <a:gd name="T2" fmla="*/ 0 w 109"/>
                    <a:gd name="T3" fmla="*/ 48 h 60"/>
                    <a:gd name="T4" fmla="*/ 9 w 109"/>
                    <a:gd name="T5" fmla="*/ 40 h 60"/>
                    <a:gd name="T6" fmla="*/ 8 w 109"/>
                    <a:gd name="T7" fmla="*/ 34 h 60"/>
                    <a:gd name="T8" fmla="*/ 16 w 109"/>
                    <a:gd name="T9" fmla="*/ 34 h 60"/>
                    <a:gd name="T10" fmla="*/ 24 w 109"/>
                    <a:gd name="T11" fmla="*/ 30 h 60"/>
                    <a:gd name="T12" fmla="*/ 17 w 109"/>
                    <a:gd name="T13" fmla="*/ 29 h 60"/>
                    <a:gd name="T14" fmla="*/ 16 w 109"/>
                    <a:gd name="T15" fmla="*/ 23 h 60"/>
                    <a:gd name="T16" fmla="*/ 24 w 109"/>
                    <a:gd name="T17" fmla="*/ 18 h 60"/>
                    <a:gd name="T18" fmla="*/ 24 w 109"/>
                    <a:gd name="T19" fmla="*/ 13 h 60"/>
                    <a:gd name="T20" fmla="*/ 24 w 109"/>
                    <a:gd name="T21" fmla="*/ 6 h 60"/>
                    <a:gd name="T22" fmla="*/ 31 w 109"/>
                    <a:gd name="T23" fmla="*/ 0 h 60"/>
                    <a:gd name="T24" fmla="*/ 39 w 109"/>
                    <a:gd name="T25" fmla="*/ 5 h 60"/>
                    <a:gd name="T26" fmla="*/ 48 w 109"/>
                    <a:gd name="T27" fmla="*/ 10 h 60"/>
                    <a:gd name="T28" fmla="*/ 54 w 109"/>
                    <a:gd name="T29" fmla="*/ 15 h 60"/>
                    <a:gd name="T30" fmla="*/ 69 w 109"/>
                    <a:gd name="T31" fmla="*/ 14 h 60"/>
                    <a:gd name="T32" fmla="*/ 77 w 109"/>
                    <a:gd name="T33" fmla="*/ 14 h 60"/>
                    <a:gd name="T34" fmla="*/ 93 w 109"/>
                    <a:gd name="T35" fmla="*/ 7 h 60"/>
                    <a:gd name="T36" fmla="*/ 77 w 109"/>
                    <a:gd name="T37" fmla="*/ 14 h 60"/>
                    <a:gd name="T38" fmla="*/ 61 w 109"/>
                    <a:gd name="T39" fmla="*/ 21 h 60"/>
                    <a:gd name="T40" fmla="*/ 47 w 109"/>
                    <a:gd name="T41" fmla="*/ 22 h 60"/>
                    <a:gd name="T42" fmla="*/ 39 w 109"/>
                    <a:gd name="T43" fmla="*/ 16 h 60"/>
                    <a:gd name="T44" fmla="*/ 31 w 109"/>
                    <a:gd name="T45" fmla="*/ 11 h 60"/>
                    <a:gd name="T46" fmla="*/ 24 w 109"/>
                    <a:gd name="T47" fmla="*/ 18 h 60"/>
                    <a:gd name="T48" fmla="*/ 32 w 109"/>
                    <a:gd name="T49" fmla="*/ 22 h 60"/>
                    <a:gd name="T50" fmla="*/ 39 w 109"/>
                    <a:gd name="T51" fmla="*/ 29 h 60"/>
                    <a:gd name="T52" fmla="*/ 47 w 109"/>
                    <a:gd name="T53" fmla="*/ 27 h 60"/>
                    <a:gd name="T54" fmla="*/ 53 w 109"/>
                    <a:gd name="T55" fmla="*/ 26 h 60"/>
                    <a:gd name="T56" fmla="*/ 46 w 109"/>
                    <a:gd name="T57" fmla="*/ 32 h 60"/>
                    <a:gd name="T58" fmla="*/ 32 w 109"/>
                    <a:gd name="T59" fmla="*/ 33 h 60"/>
                    <a:gd name="T60" fmla="*/ 24 w 109"/>
                    <a:gd name="T61" fmla="*/ 30 h 60"/>
                    <a:gd name="T62" fmla="*/ 23 w 109"/>
                    <a:gd name="T63" fmla="*/ 34 h 60"/>
                    <a:gd name="T64" fmla="*/ 39 w 109"/>
                    <a:gd name="T65" fmla="*/ 39 h 60"/>
                    <a:gd name="T66" fmla="*/ 54 w 109"/>
                    <a:gd name="T67" fmla="*/ 38 h 60"/>
                    <a:gd name="T68" fmla="*/ 69 w 109"/>
                    <a:gd name="T69" fmla="*/ 36 h 60"/>
                    <a:gd name="T70" fmla="*/ 92 w 109"/>
                    <a:gd name="T71" fmla="*/ 35 h 60"/>
                    <a:gd name="T72" fmla="*/ 108 w 109"/>
                    <a:gd name="T73" fmla="*/ 29 h 60"/>
                    <a:gd name="T74" fmla="*/ 92 w 109"/>
                    <a:gd name="T75" fmla="*/ 35 h 60"/>
                    <a:gd name="T76" fmla="*/ 68 w 109"/>
                    <a:gd name="T77" fmla="*/ 42 h 60"/>
                    <a:gd name="T78" fmla="*/ 61 w 109"/>
                    <a:gd name="T79" fmla="*/ 42 h 60"/>
                    <a:gd name="T80" fmla="*/ 46 w 109"/>
                    <a:gd name="T81" fmla="*/ 44 h 60"/>
                    <a:gd name="T82" fmla="*/ 31 w 109"/>
                    <a:gd name="T83" fmla="*/ 43 h 60"/>
                    <a:gd name="T84" fmla="*/ 16 w 109"/>
                    <a:gd name="T85" fmla="*/ 46 h 60"/>
                    <a:gd name="T86" fmla="*/ 9 w 109"/>
                    <a:gd name="T87" fmla="*/ 51 h 60"/>
                    <a:gd name="T88" fmla="*/ 0 w 109"/>
                    <a:gd name="T89" fmla="*/ 59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9"/>
                    <a:gd name="T136" fmla="*/ 0 h 60"/>
                    <a:gd name="T137" fmla="*/ 109 w 109"/>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9" h="60">
                      <a:moveTo>
                        <a:pt x="0" y="59"/>
                      </a:moveTo>
                      <a:lnTo>
                        <a:pt x="0" y="48"/>
                      </a:lnTo>
                      <a:lnTo>
                        <a:pt x="9" y="40"/>
                      </a:lnTo>
                      <a:lnTo>
                        <a:pt x="8" y="34"/>
                      </a:lnTo>
                      <a:lnTo>
                        <a:pt x="16" y="34"/>
                      </a:lnTo>
                      <a:lnTo>
                        <a:pt x="24" y="30"/>
                      </a:lnTo>
                      <a:lnTo>
                        <a:pt x="17" y="29"/>
                      </a:lnTo>
                      <a:lnTo>
                        <a:pt x="16" y="23"/>
                      </a:lnTo>
                      <a:lnTo>
                        <a:pt x="24" y="18"/>
                      </a:lnTo>
                      <a:lnTo>
                        <a:pt x="24" y="13"/>
                      </a:lnTo>
                      <a:lnTo>
                        <a:pt x="24" y="6"/>
                      </a:lnTo>
                      <a:lnTo>
                        <a:pt x="31" y="0"/>
                      </a:lnTo>
                      <a:lnTo>
                        <a:pt x="39" y="5"/>
                      </a:lnTo>
                      <a:lnTo>
                        <a:pt x="48" y="10"/>
                      </a:lnTo>
                      <a:lnTo>
                        <a:pt x="54" y="15"/>
                      </a:lnTo>
                      <a:lnTo>
                        <a:pt x="69" y="14"/>
                      </a:lnTo>
                      <a:lnTo>
                        <a:pt x="77" y="14"/>
                      </a:lnTo>
                      <a:lnTo>
                        <a:pt x="93" y="7"/>
                      </a:lnTo>
                      <a:lnTo>
                        <a:pt x="77" y="14"/>
                      </a:lnTo>
                      <a:lnTo>
                        <a:pt x="61" y="21"/>
                      </a:lnTo>
                      <a:lnTo>
                        <a:pt x="47" y="22"/>
                      </a:lnTo>
                      <a:lnTo>
                        <a:pt x="39" y="16"/>
                      </a:lnTo>
                      <a:lnTo>
                        <a:pt x="31" y="11"/>
                      </a:lnTo>
                      <a:lnTo>
                        <a:pt x="24" y="18"/>
                      </a:lnTo>
                      <a:lnTo>
                        <a:pt x="32" y="22"/>
                      </a:lnTo>
                      <a:lnTo>
                        <a:pt x="39" y="29"/>
                      </a:lnTo>
                      <a:lnTo>
                        <a:pt x="47" y="27"/>
                      </a:lnTo>
                      <a:lnTo>
                        <a:pt x="53" y="26"/>
                      </a:lnTo>
                      <a:lnTo>
                        <a:pt x="46" y="32"/>
                      </a:lnTo>
                      <a:lnTo>
                        <a:pt x="32" y="33"/>
                      </a:lnTo>
                      <a:lnTo>
                        <a:pt x="24" y="30"/>
                      </a:lnTo>
                      <a:lnTo>
                        <a:pt x="23" y="34"/>
                      </a:lnTo>
                      <a:lnTo>
                        <a:pt x="39" y="39"/>
                      </a:lnTo>
                      <a:lnTo>
                        <a:pt x="54" y="38"/>
                      </a:lnTo>
                      <a:lnTo>
                        <a:pt x="69" y="36"/>
                      </a:lnTo>
                      <a:lnTo>
                        <a:pt x="92" y="35"/>
                      </a:lnTo>
                      <a:lnTo>
                        <a:pt x="108" y="29"/>
                      </a:lnTo>
                      <a:lnTo>
                        <a:pt x="92" y="35"/>
                      </a:lnTo>
                      <a:lnTo>
                        <a:pt x="68" y="42"/>
                      </a:lnTo>
                      <a:lnTo>
                        <a:pt x="61" y="42"/>
                      </a:lnTo>
                      <a:lnTo>
                        <a:pt x="46" y="44"/>
                      </a:lnTo>
                      <a:lnTo>
                        <a:pt x="31" y="43"/>
                      </a:lnTo>
                      <a:lnTo>
                        <a:pt x="16" y="46"/>
                      </a:lnTo>
                      <a:lnTo>
                        <a:pt x="9" y="51"/>
                      </a:lnTo>
                      <a:lnTo>
                        <a:pt x="0" y="59"/>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1" name="Freeform 82"/>
                <p:cNvSpPr>
                  <a:spLocks/>
                </p:cNvSpPr>
                <p:nvPr/>
              </p:nvSpPr>
              <p:spPr bwMode="auto">
                <a:xfrm>
                  <a:off x="1210" y="3209"/>
                  <a:ext cx="34" cy="19"/>
                </a:xfrm>
                <a:custGeom>
                  <a:avLst/>
                  <a:gdLst>
                    <a:gd name="T0" fmla="*/ 0 w 34"/>
                    <a:gd name="T1" fmla="*/ 18 h 19"/>
                    <a:gd name="T2" fmla="*/ 0 w 34"/>
                    <a:gd name="T3" fmla="*/ 12 h 19"/>
                    <a:gd name="T4" fmla="*/ 10 w 34"/>
                    <a:gd name="T5" fmla="*/ 6 h 19"/>
                    <a:gd name="T6" fmla="*/ 10 w 34"/>
                    <a:gd name="T7" fmla="*/ 0 h 19"/>
                    <a:gd name="T8" fmla="*/ 17 w 34"/>
                    <a:gd name="T9" fmla="*/ 0 h 19"/>
                    <a:gd name="T10" fmla="*/ 26 w 34"/>
                    <a:gd name="T11" fmla="*/ 4 h 19"/>
                    <a:gd name="T12" fmla="*/ 33 w 34"/>
                    <a:gd name="T13" fmla="*/ 5 h 19"/>
                    <a:gd name="T14" fmla="*/ 26 w 34"/>
                    <a:gd name="T15" fmla="*/ 4 h 19"/>
                    <a:gd name="T16" fmla="*/ 17 w 34"/>
                    <a:gd name="T17" fmla="*/ 6 h 19"/>
                    <a:gd name="T18" fmla="*/ 0 w 34"/>
                    <a:gd name="T19" fmla="*/ 18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9"/>
                    <a:gd name="T32" fmla="*/ 34 w 34"/>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9">
                      <a:moveTo>
                        <a:pt x="0" y="18"/>
                      </a:moveTo>
                      <a:lnTo>
                        <a:pt x="0" y="12"/>
                      </a:lnTo>
                      <a:lnTo>
                        <a:pt x="10" y="6"/>
                      </a:lnTo>
                      <a:lnTo>
                        <a:pt x="10" y="0"/>
                      </a:lnTo>
                      <a:lnTo>
                        <a:pt x="17" y="0"/>
                      </a:lnTo>
                      <a:lnTo>
                        <a:pt x="26" y="4"/>
                      </a:lnTo>
                      <a:lnTo>
                        <a:pt x="33" y="5"/>
                      </a:lnTo>
                      <a:lnTo>
                        <a:pt x="26" y="4"/>
                      </a:lnTo>
                      <a:lnTo>
                        <a:pt x="17" y="6"/>
                      </a:lnTo>
                      <a:lnTo>
                        <a:pt x="0" y="18"/>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31" name="Group 83"/>
              <p:cNvGrpSpPr>
                <a:grpSpLocks/>
              </p:cNvGrpSpPr>
              <p:nvPr/>
            </p:nvGrpSpPr>
            <p:grpSpPr bwMode="auto">
              <a:xfrm>
                <a:off x="3792" y="3668"/>
                <a:ext cx="314" cy="460"/>
                <a:chOff x="3792" y="3668"/>
                <a:chExt cx="314" cy="460"/>
              </a:xfrm>
            </p:grpSpPr>
            <p:sp>
              <p:nvSpPr>
                <p:cNvPr id="4132" name="Freeform 84"/>
                <p:cNvSpPr>
                  <a:spLocks/>
                </p:cNvSpPr>
                <p:nvPr/>
              </p:nvSpPr>
              <p:spPr bwMode="auto">
                <a:xfrm>
                  <a:off x="3792" y="3668"/>
                  <a:ext cx="312" cy="460"/>
                </a:xfrm>
                <a:custGeom>
                  <a:avLst/>
                  <a:gdLst>
                    <a:gd name="T0" fmla="*/ 205 w 576"/>
                    <a:gd name="T1" fmla="*/ 538 h 623"/>
                    <a:gd name="T2" fmla="*/ 216 w 576"/>
                    <a:gd name="T3" fmla="*/ 545 h 623"/>
                    <a:gd name="T4" fmla="*/ 229 w 576"/>
                    <a:gd name="T5" fmla="*/ 549 h 623"/>
                    <a:gd name="T6" fmla="*/ 241 w 576"/>
                    <a:gd name="T7" fmla="*/ 542 h 623"/>
                    <a:gd name="T8" fmla="*/ 255 w 576"/>
                    <a:gd name="T9" fmla="*/ 534 h 623"/>
                    <a:gd name="T10" fmla="*/ 269 w 576"/>
                    <a:gd name="T11" fmla="*/ 532 h 623"/>
                    <a:gd name="T12" fmla="*/ 286 w 576"/>
                    <a:gd name="T13" fmla="*/ 532 h 623"/>
                    <a:gd name="T14" fmla="*/ 299 w 576"/>
                    <a:gd name="T15" fmla="*/ 526 h 623"/>
                    <a:gd name="T16" fmla="*/ 309 w 576"/>
                    <a:gd name="T17" fmla="*/ 512 h 623"/>
                    <a:gd name="T18" fmla="*/ 326 w 576"/>
                    <a:gd name="T19" fmla="*/ 499 h 623"/>
                    <a:gd name="T20" fmla="*/ 347 w 576"/>
                    <a:gd name="T21" fmla="*/ 474 h 623"/>
                    <a:gd name="T22" fmla="*/ 367 w 576"/>
                    <a:gd name="T23" fmla="*/ 453 h 623"/>
                    <a:gd name="T24" fmla="*/ 382 w 576"/>
                    <a:gd name="T25" fmla="*/ 434 h 623"/>
                    <a:gd name="T26" fmla="*/ 390 w 576"/>
                    <a:gd name="T27" fmla="*/ 449 h 623"/>
                    <a:gd name="T28" fmla="*/ 399 w 576"/>
                    <a:gd name="T29" fmla="*/ 453 h 623"/>
                    <a:gd name="T30" fmla="*/ 422 w 576"/>
                    <a:gd name="T31" fmla="*/ 438 h 623"/>
                    <a:gd name="T32" fmla="*/ 447 w 576"/>
                    <a:gd name="T33" fmla="*/ 416 h 623"/>
                    <a:gd name="T34" fmla="*/ 474 w 576"/>
                    <a:gd name="T35" fmla="*/ 385 h 623"/>
                    <a:gd name="T36" fmla="*/ 500 w 576"/>
                    <a:gd name="T37" fmla="*/ 359 h 623"/>
                    <a:gd name="T38" fmla="*/ 531 w 576"/>
                    <a:gd name="T39" fmla="*/ 342 h 623"/>
                    <a:gd name="T40" fmla="*/ 554 w 576"/>
                    <a:gd name="T41" fmla="*/ 321 h 623"/>
                    <a:gd name="T42" fmla="*/ 571 w 576"/>
                    <a:gd name="T43" fmla="*/ 301 h 623"/>
                    <a:gd name="T44" fmla="*/ 575 w 576"/>
                    <a:gd name="T45" fmla="*/ 290 h 623"/>
                    <a:gd name="T46" fmla="*/ 575 w 576"/>
                    <a:gd name="T47" fmla="*/ 258 h 623"/>
                    <a:gd name="T48" fmla="*/ 567 w 576"/>
                    <a:gd name="T49" fmla="*/ 221 h 623"/>
                    <a:gd name="T50" fmla="*/ 553 w 576"/>
                    <a:gd name="T51" fmla="*/ 171 h 623"/>
                    <a:gd name="T52" fmla="*/ 536 w 576"/>
                    <a:gd name="T53" fmla="*/ 114 h 623"/>
                    <a:gd name="T54" fmla="*/ 514 w 576"/>
                    <a:gd name="T55" fmla="*/ 53 h 623"/>
                    <a:gd name="T56" fmla="*/ 504 w 576"/>
                    <a:gd name="T57" fmla="*/ 45 h 623"/>
                    <a:gd name="T58" fmla="*/ 490 w 576"/>
                    <a:gd name="T59" fmla="*/ 31 h 623"/>
                    <a:gd name="T60" fmla="*/ 483 w 576"/>
                    <a:gd name="T61" fmla="*/ 16 h 623"/>
                    <a:gd name="T62" fmla="*/ 476 w 576"/>
                    <a:gd name="T63" fmla="*/ 7 h 623"/>
                    <a:gd name="T64" fmla="*/ 467 w 576"/>
                    <a:gd name="T65" fmla="*/ 7 h 623"/>
                    <a:gd name="T66" fmla="*/ 460 w 576"/>
                    <a:gd name="T67" fmla="*/ 0 h 623"/>
                    <a:gd name="T68" fmla="*/ 448 w 576"/>
                    <a:gd name="T69" fmla="*/ 12 h 623"/>
                    <a:gd name="T70" fmla="*/ 434 w 576"/>
                    <a:gd name="T71" fmla="*/ 15 h 623"/>
                    <a:gd name="T72" fmla="*/ 423 w 576"/>
                    <a:gd name="T73" fmla="*/ 21 h 623"/>
                    <a:gd name="T74" fmla="*/ 401 w 576"/>
                    <a:gd name="T75" fmla="*/ 42 h 623"/>
                    <a:gd name="T76" fmla="*/ 379 w 576"/>
                    <a:gd name="T77" fmla="*/ 57 h 623"/>
                    <a:gd name="T78" fmla="*/ 354 w 576"/>
                    <a:gd name="T79" fmla="*/ 63 h 623"/>
                    <a:gd name="T80" fmla="*/ 309 w 576"/>
                    <a:gd name="T81" fmla="*/ 76 h 623"/>
                    <a:gd name="T82" fmla="*/ 254 w 576"/>
                    <a:gd name="T83" fmla="*/ 85 h 623"/>
                    <a:gd name="T84" fmla="*/ 210 w 576"/>
                    <a:gd name="T85" fmla="*/ 87 h 623"/>
                    <a:gd name="T86" fmla="*/ 158 w 576"/>
                    <a:gd name="T87" fmla="*/ 94 h 623"/>
                    <a:gd name="T88" fmla="*/ 108 w 576"/>
                    <a:gd name="T89" fmla="*/ 91 h 623"/>
                    <a:gd name="T90" fmla="*/ 50 w 576"/>
                    <a:gd name="T91" fmla="*/ 103 h 623"/>
                    <a:gd name="T92" fmla="*/ 0 w 576"/>
                    <a:gd name="T93" fmla="*/ 110 h 623"/>
                    <a:gd name="T94" fmla="*/ 71 w 576"/>
                    <a:gd name="T95" fmla="*/ 622 h 623"/>
                    <a:gd name="T96" fmla="*/ 100 w 576"/>
                    <a:gd name="T97" fmla="*/ 606 h 623"/>
                    <a:gd name="T98" fmla="*/ 140 w 576"/>
                    <a:gd name="T99" fmla="*/ 581 h 623"/>
                    <a:gd name="T100" fmla="*/ 175 w 576"/>
                    <a:gd name="T101" fmla="*/ 559 h 623"/>
                    <a:gd name="T102" fmla="*/ 205 w 576"/>
                    <a:gd name="T103" fmla="*/ 538 h 62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6"/>
                    <a:gd name="T157" fmla="*/ 0 h 623"/>
                    <a:gd name="T158" fmla="*/ 576 w 576"/>
                    <a:gd name="T159" fmla="*/ 623 h 62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6" h="623">
                      <a:moveTo>
                        <a:pt x="205" y="538"/>
                      </a:moveTo>
                      <a:lnTo>
                        <a:pt x="216" y="545"/>
                      </a:lnTo>
                      <a:lnTo>
                        <a:pt x="229" y="549"/>
                      </a:lnTo>
                      <a:lnTo>
                        <a:pt x="241" y="542"/>
                      </a:lnTo>
                      <a:lnTo>
                        <a:pt x="255" y="534"/>
                      </a:lnTo>
                      <a:lnTo>
                        <a:pt x="269" y="532"/>
                      </a:lnTo>
                      <a:lnTo>
                        <a:pt x="286" y="532"/>
                      </a:lnTo>
                      <a:lnTo>
                        <a:pt x="299" y="526"/>
                      </a:lnTo>
                      <a:lnTo>
                        <a:pt x="309" y="512"/>
                      </a:lnTo>
                      <a:lnTo>
                        <a:pt x="326" y="499"/>
                      </a:lnTo>
                      <a:lnTo>
                        <a:pt x="347" y="474"/>
                      </a:lnTo>
                      <a:lnTo>
                        <a:pt x="367" y="453"/>
                      </a:lnTo>
                      <a:lnTo>
                        <a:pt x="382" y="434"/>
                      </a:lnTo>
                      <a:lnTo>
                        <a:pt x="390" y="449"/>
                      </a:lnTo>
                      <a:lnTo>
                        <a:pt x="399" y="453"/>
                      </a:lnTo>
                      <a:lnTo>
                        <a:pt x="422" y="438"/>
                      </a:lnTo>
                      <a:lnTo>
                        <a:pt x="447" y="416"/>
                      </a:lnTo>
                      <a:lnTo>
                        <a:pt x="474" y="385"/>
                      </a:lnTo>
                      <a:lnTo>
                        <a:pt x="500" y="359"/>
                      </a:lnTo>
                      <a:lnTo>
                        <a:pt x="531" y="342"/>
                      </a:lnTo>
                      <a:lnTo>
                        <a:pt x="554" y="321"/>
                      </a:lnTo>
                      <a:lnTo>
                        <a:pt x="571" y="301"/>
                      </a:lnTo>
                      <a:lnTo>
                        <a:pt x="575" y="290"/>
                      </a:lnTo>
                      <a:lnTo>
                        <a:pt x="575" y="258"/>
                      </a:lnTo>
                      <a:lnTo>
                        <a:pt x="567" y="221"/>
                      </a:lnTo>
                      <a:lnTo>
                        <a:pt x="553" y="171"/>
                      </a:lnTo>
                      <a:lnTo>
                        <a:pt x="536" y="114"/>
                      </a:lnTo>
                      <a:lnTo>
                        <a:pt x="514" y="53"/>
                      </a:lnTo>
                      <a:lnTo>
                        <a:pt x="504" y="45"/>
                      </a:lnTo>
                      <a:lnTo>
                        <a:pt x="490" y="31"/>
                      </a:lnTo>
                      <a:lnTo>
                        <a:pt x="483" y="16"/>
                      </a:lnTo>
                      <a:lnTo>
                        <a:pt x="476" y="7"/>
                      </a:lnTo>
                      <a:lnTo>
                        <a:pt x="467" y="7"/>
                      </a:lnTo>
                      <a:lnTo>
                        <a:pt x="460" y="0"/>
                      </a:lnTo>
                      <a:lnTo>
                        <a:pt x="448" y="12"/>
                      </a:lnTo>
                      <a:lnTo>
                        <a:pt x="434" y="15"/>
                      </a:lnTo>
                      <a:lnTo>
                        <a:pt x="423" y="21"/>
                      </a:lnTo>
                      <a:lnTo>
                        <a:pt x="401" y="42"/>
                      </a:lnTo>
                      <a:lnTo>
                        <a:pt x="379" y="57"/>
                      </a:lnTo>
                      <a:lnTo>
                        <a:pt x="354" y="63"/>
                      </a:lnTo>
                      <a:lnTo>
                        <a:pt x="309" y="76"/>
                      </a:lnTo>
                      <a:lnTo>
                        <a:pt x="254" y="85"/>
                      </a:lnTo>
                      <a:lnTo>
                        <a:pt x="210" y="87"/>
                      </a:lnTo>
                      <a:lnTo>
                        <a:pt x="158" y="94"/>
                      </a:lnTo>
                      <a:lnTo>
                        <a:pt x="108" y="91"/>
                      </a:lnTo>
                      <a:lnTo>
                        <a:pt x="50" y="103"/>
                      </a:lnTo>
                      <a:lnTo>
                        <a:pt x="0" y="110"/>
                      </a:lnTo>
                      <a:lnTo>
                        <a:pt x="71" y="622"/>
                      </a:lnTo>
                      <a:lnTo>
                        <a:pt x="100" y="606"/>
                      </a:lnTo>
                      <a:lnTo>
                        <a:pt x="140" y="581"/>
                      </a:lnTo>
                      <a:lnTo>
                        <a:pt x="175" y="559"/>
                      </a:lnTo>
                      <a:lnTo>
                        <a:pt x="205" y="53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3" name="Freeform 85"/>
                <p:cNvSpPr>
                  <a:spLocks/>
                </p:cNvSpPr>
                <p:nvPr/>
              </p:nvSpPr>
              <p:spPr bwMode="auto">
                <a:xfrm>
                  <a:off x="3828" y="3678"/>
                  <a:ext cx="214" cy="107"/>
                </a:xfrm>
                <a:custGeom>
                  <a:avLst/>
                  <a:gdLst>
                    <a:gd name="T0" fmla="*/ 0 w 395"/>
                    <a:gd name="T1" fmla="*/ 88 h 145"/>
                    <a:gd name="T2" fmla="*/ 38 w 395"/>
                    <a:gd name="T3" fmla="*/ 80 h 145"/>
                    <a:gd name="T4" fmla="*/ 66 w 395"/>
                    <a:gd name="T5" fmla="*/ 80 h 145"/>
                    <a:gd name="T6" fmla="*/ 97 w 395"/>
                    <a:gd name="T7" fmla="*/ 79 h 145"/>
                    <a:gd name="T8" fmla="*/ 146 w 395"/>
                    <a:gd name="T9" fmla="*/ 75 h 145"/>
                    <a:gd name="T10" fmla="*/ 191 w 395"/>
                    <a:gd name="T11" fmla="*/ 73 h 145"/>
                    <a:gd name="T12" fmla="*/ 234 w 395"/>
                    <a:gd name="T13" fmla="*/ 60 h 145"/>
                    <a:gd name="T14" fmla="*/ 285 w 395"/>
                    <a:gd name="T15" fmla="*/ 51 h 145"/>
                    <a:gd name="T16" fmla="*/ 315 w 395"/>
                    <a:gd name="T17" fmla="*/ 45 h 145"/>
                    <a:gd name="T18" fmla="*/ 346 w 395"/>
                    <a:gd name="T19" fmla="*/ 17 h 145"/>
                    <a:gd name="T20" fmla="*/ 369 w 395"/>
                    <a:gd name="T21" fmla="*/ 2 h 145"/>
                    <a:gd name="T22" fmla="*/ 382 w 395"/>
                    <a:gd name="T23" fmla="*/ 0 h 145"/>
                    <a:gd name="T24" fmla="*/ 394 w 395"/>
                    <a:gd name="T25" fmla="*/ 3 h 145"/>
                    <a:gd name="T26" fmla="*/ 378 w 395"/>
                    <a:gd name="T27" fmla="*/ 11 h 145"/>
                    <a:gd name="T28" fmla="*/ 370 w 395"/>
                    <a:gd name="T29" fmla="*/ 18 h 145"/>
                    <a:gd name="T30" fmla="*/ 360 w 395"/>
                    <a:gd name="T31" fmla="*/ 26 h 145"/>
                    <a:gd name="T32" fmla="*/ 353 w 395"/>
                    <a:gd name="T33" fmla="*/ 37 h 145"/>
                    <a:gd name="T34" fmla="*/ 349 w 395"/>
                    <a:gd name="T35" fmla="*/ 49 h 145"/>
                    <a:gd name="T36" fmla="*/ 336 w 395"/>
                    <a:gd name="T37" fmla="*/ 62 h 145"/>
                    <a:gd name="T38" fmla="*/ 327 w 395"/>
                    <a:gd name="T39" fmla="*/ 64 h 145"/>
                    <a:gd name="T40" fmla="*/ 333 w 395"/>
                    <a:gd name="T41" fmla="*/ 80 h 145"/>
                    <a:gd name="T42" fmla="*/ 344 w 395"/>
                    <a:gd name="T43" fmla="*/ 86 h 145"/>
                    <a:gd name="T44" fmla="*/ 358 w 395"/>
                    <a:gd name="T45" fmla="*/ 96 h 145"/>
                    <a:gd name="T46" fmla="*/ 347 w 395"/>
                    <a:gd name="T47" fmla="*/ 98 h 145"/>
                    <a:gd name="T48" fmla="*/ 329 w 395"/>
                    <a:gd name="T49" fmla="*/ 96 h 145"/>
                    <a:gd name="T50" fmla="*/ 317 w 395"/>
                    <a:gd name="T51" fmla="*/ 88 h 145"/>
                    <a:gd name="T52" fmla="*/ 307 w 395"/>
                    <a:gd name="T53" fmla="*/ 85 h 145"/>
                    <a:gd name="T54" fmla="*/ 294 w 395"/>
                    <a:gd name="T55" fmla="*/ 97 h 145"/>
                    <a:gd name="T56" fmla="*/ 277 w 395"/>
                    <a:gd name="T57" fmla="*/ 105 h 145"/>
                    <a:gd name="T58" fmla="*/ 258 w 395"/>
                    <a:gd name="T59" fmla="*/ 103 h 145"/>
                    <a:gd name="T60" fmla="*/ 246 w 395"/>
                    <a:gd name="T61" fmla="*/ 96 h 145"/>
                    <a:gd name="T62" fmla="*/ 231 w 395"/>
                    <a:gd name="T63" fmla="*/ 92 h 145"/>
                    <a:gd name="T64" fmla="*/ 212 w 395"/>
                    <a:gd name="T65" fmla="*/ 90 h 145"/>
                    <a:gd name="T66" fmla="*/ 194 w 395"/>
                    <a:gd name="T67" fmla="*/ 96 h 145"/>
                    <a:gd name="T68" fmla="*/ 174 w 395"/>
                    <a:gd name="T69" fmla="*/ 110 h 145"/>
                    <a:gd name="T70" fmla="*/ 161 w 395"/>
                    <a:gd name="T71" fmla="*/ 122 h 145"/>
                    <a:gd name="T72" fmla="*/ 138 w 395"/>
                    <a:gd name="T73" fmla="*/ 121 h 145"/>
                    <a:gd name="T74" fmla="*/ 114 w 395"/>
                    <a:gd name="T75" fmla="*/ 113 h 145"/>
                    <a:gd name="T76" fmla="*/ 122 w 395"/>
                    <a:gd name="T77" fmla="*/ 128 h 145"/>
                    <a:gd name="T78" fmla="*/ 134 w 395"/>
                    <a:gd name="T79" fmla="*/ 144 h 145"/>
                    <a:gd name="T80" fmla="*/ 114 w 395"/>
                    <a:gd name="T81" fmla="*/ 134 h 145"/>
                    <a:gd name="T82" fmla="*/ 105 w 395"/>
                    <a:gd name="T83" fmla="*/ 128 h 145"/>
                    <a:gd name="T84" fmla="*/ 98 w 395"/>
                    <a:gd name="T85" fmla="*/ 117 h 145"/>
                    <a:gd name="T86" fmla="*/ 91 w 395"/>
                    <a:gd name="T87" fmla="*/ 118 h 145"/>
                    <a:gd name="T88" fmla="*/ 87 w 395"/>
                    <a:gd name="T89" fmla="*/ 131 h 145"/>
                    <a:gd name="T90" fmla="*/ 83 w 395"/>
                    <a:gd name="T91" fmla="*/ 127 h 145"/>
                    <a:gd name="T92" fmla="*/ 69 w 395"/>
                    <a:gd name="T93" fmla="*/ 117 h 145"/>
                    <a:gd name="T94" fmla="*/ 51 w 395"/>
                    <a:gd name="T95" fmla="*/ 115 h 145"/>
                    <a:gd name="T96" fmla="*/ 41 w 395"/>
                    <a:gd name="T97" fmla="*/ 101 h 145"/>
                    <a:gd name="T98" fmla="*/ 23 w 395"/>
                    <a:gd name="T99" fmla="*/ 98 h 145"/>
                    <a:gd name="T100" fmla="*/ 11 w 395"/>
                    <a:gd name="T101" fmla="*/ 96 h 145"/>
                    <a:gd name="T102" fmla="*/ 0 w 395"/>
                    <a:gd name="T103" fmla="*/ 88 h 14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95"/>
                    <a:gd name="T157" fmla="*/ 0 h 145"/>
                    <a:gd name="T158" fmla="*/ 395 w 395"/>
                    <a:gd name="T159" fmla="*/ 145 h 14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95" h="145">
                      <a:moveTo>
                        <a:pt x="0" y="88"/>
                      </a:moveTo>
                      <a:lnTo>
                        <a:pt x="38" y="80"/>
                      </a:lnTo>
                      <a:lnTo>
                        <a:pt x="66" y="80"/>
                      </a:lnTo>
                      <a:lnTo>
                        <a:pt x="97" y="79"/>
                      </a:lnTo>
                      <a:lnTo>
                        <a:pt x="146" y="75"/>
                      </a:lnTo>
                      <a:lnTo>
                        <a:pt x="191" y="73"/>
                      </a:lnTo>
                      <a:lnTo>
                        <a:pt x="234" y="60"/>
                      </a:lnTo>
                      <a:lnTo>
                        <a:pt x="285" y="51"/>
                      </a:lnTo>
                      <a:lnTo>
                        <a:pt x="315" y="45"/>
                      </a:lnTo>
                      <a:lnTo>
                        <a:pt x="346" y="17"/>
                      </a:lnTo>
                      <a:lnTo>
                        <a:pt x="369" y="2"/>
                      </a:lnTo>
                      <a:lnTo>
                        <a:pt x="382" y="0"/>
                      </a:lnTo>
                      <a:lnTo>
                        <a:pt x="394" y="3"/>
                      </a:lnTo>
                      <a:lnTo>
                        <a:pt x="378" y="11"/>
                      </a:lnTo>
                      <a:lnTo>
                        <a:pt x="370" y="18"/>
                      </a:lnTo>
                      <a:lnTo>
                        <a:pt x="360" y="26"/>
                      </a:lnTo>
                      <a:lnTo>
                        <a:pt x="353" y="37"/>
                      </a:lnTo>
                      <a:lnTo>
                        <a:pt x="349" y="49"/>
                      </a:lnTo>
                      <a:lnTo>
                        <a:pt x="336" y="62"/>
                      </a:lnTo>
                      <a:lnTo>
                        <a:pt x="327" y="64"/>
                      </a:lnTo>
                      <a:lnTo>
                        <a:pt x="333" y="80"/>
                      </a:lnTo>
                      <a:lnTo>
                        <a:pt x="344" y="86"/>
                      </a:lnTo>
                      <a:lnTo>
                        <a:pt x="358" y="96"/>
                      </a:lnTo>
                      <a:lnTo>
                        <a:pt x="347" y="98"/>
                      </a:lnTo>
                      <a:lnTo>
                        <a:pt x="329" y="96"/>
                      </a:lnTo>
                      <a:lnTo>
                        <a:pt x="317" y="88"/>
                      </a:lnTo>
                      <a:lnTo>
                        <a:pt x="307" y="85"/>
                      </a:lnTo>
                      <a:lnTo>
                        <a:pt x="294" y="97"/>
                      </a:lnTo>
                      <a:lnTo>
                        <a:pt x="277" y="105"/>
                      </a:lnTo>
                      <a:lnTo>
                        <a:pt x="258" y="103"/>
                      </a:lnTo>
                      <a:lnTo>
                        <a:pt x="246" y="96"/>
                      </a:lnTo>
                      <a:lnTo>
                        <a:pt x="231" y="92"/>
                      </a:lnTo>
                      <a:lnTo>
                        <a:pt x="212" y="90"/>
                      </a:lnTo>
                      <a:lnTo>
                        <a:pt x="194" y="96"/>
                      </a:lnTo>
                      <a:lnTo>
                        <a:pt x="174" y="110"/>
                      </a:lnTo>
                      <a:lnTo>
                        <a:pt x="161" y="122"/>
                      </a:lnTo>
                      <a:lnTo>
                        <a:pt x="138" y="121"/>
                      </a:lnTo>
                      <a:lnTo>
                        <a:pt x="114" y="113"/>
                      </a:lnTo>
                      <a:lnTo>
                        <a:pt x="122" y="128"/>
                      </a:lnTo>
                      <a:lnTo>
                        <a:pt x="134" y="144"/>
                      </a:lnTo>
                      <a:lnTo>
                        <a:pt x="114" y="134"/>
                      </a:lnTo>
                      <a:lnTo>
                        <a:pt x="105" y="128"/>
                      </a:lnTo>
                      <a:lnTo>
                        <a:pt x="98" y="117"/>
                      </a:lnTo>
                      <a:lnTo>
                        <a:pt x="91" y="118"/>
                      </a:lnTo>
                      <a:lnTo>
                        <a:pt x="87" y="131"/>
                      </a:lnTo>
                      <a:lnTo>
                        <a:pt x="83" y="127"/>
                      </a:lnTo>
                      <a:lnTo>
                        <a:pt x="69" y="117"/>
                      </a:lnTo>
                      <a:lnTo>
                        <a:pt x="51" y="115"/>
                      </a:lnTo>
                      <a:lnTo>
                        <a:pt x="41" y="101"/>
                      </a:lnTo>
                      <a:lnTo>
                        <a:pt x="23" y="98"/>
                      </a:lnTo>
                      <a:lnTo>
                        <a:pt x="11" y="96"/>
                      </a:lnTo>
                      <a:lnTo>
                        <a:pt x="0" y="8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4" name="Freeform 86"/>
                <p:cNvSpPr>
                  <a:spLocks/>
                </p:cNvSpPr>
                <p:nvPr/>
              </p:nvSpPr>
              <p:spPr bwMode="auto">
                <a:xfrm>
                  <a:off x="3979" y="3915"/>
                  <a:ext cx="42" cy="104"/>
                </a:xfrm>
                <a:custGeom>
                  <a:avLst/>
                  <a:gdLst>
                    <a:gd name="T0" fmla="*/ 57 w 77"/>
                    <a:gd name="T1" fmla="*/ 118 h 140"/>
                    <a:gd name="T2" fmla="*/ 43 w 77"/>
                    <a:gd name="T3" fmla="*/ 115 h 140"/>
                    <a:gd name="T4" fmla="*/ 36 w 77"/>
                    <a:gd name="T5" fmla="*/ 100 h 140"/>
                    <a:gd name="T6" fmla="*/ 21 w 77"/>
                    <a:gd name="T7" fmla="*/ 125 h 140"/>
                    <a:gd name="T8" fmla="*/ 0 w 77"/>
                    <a:gd name="T9" fmla="*/ 139 h 140"/>
                    <a:gd name="T10" fmla="*/ 17 w 77"/>
                    <a:gd name="T11" fmla="*/ 121 h 140"/>
                    <a:gd name="T12" fmla="*/ 25 w 77"/>
                    <a:gd name="T13" fmla="*/ 103 h 140"/>
                    <a:gd name="T14" fmla="*/ 25 w 77"/>
                    <a:gd name="T15" fmla="*/ 82 h 140"/>
                    <a:gd name="T16" fmla="*/ 26 w 77"/>
                    <a:gd name="T17" fmla="*/ 55 h 140"/>
                    <a:gd name="T18" fmla="*/ 24 w 77"/>
                    <a:gd name="T19" fmla="*/ 27 h 140"/>
                    <a:gd name="T20" fmla="*/ 29 w 77"/>
                    <a:gd name="T21" fmla="*/ 0 h 140"/>
                    <a:gd name="T22" fmla="*/ 31 w 77"/>
                    <a:gd name="T23" fmla="*/ 31 h 140"/>
                    <a:gd name="T24" fmla="*/ 34 w 77"/>
                    <a:gd name="T25" fmla="*/ 52 h 140"/>
                    <a:gd name="T26" fmla="*/ 41 w 77"/>
                    <a:gd name="T27" fmla="*/ 78 h 140"/>
                    <a:gd name="T28" fmla="*/ 42 w 77"/>
                    <a:gd name="T29" fmla="*/ 62 h 140"/>
                    <a:gd name="T30" fmla="*/ 48 w 77"/>
                    <a:gd name="T31" fmla="*/ 50 h 140"/>
                    <a:gd name="T32" fmla="*/ 46 w 77"/>
                    <a:gd name="T33" fmla="*/ 77 h 140"/>
                    <a:gd name="T34" fmla="*/ 47 w 77"/>
                    <a:gd name="T35" fmla="*/ 97 h 140"/>
                    <a:gd name="T36" fmla="*/ 58 w 77"/>
                    <a:gd name="T37" fmla="*/ 108 h 140"/>
                    <a:gd name="T38" fmla="*/ 76 w 77"/>
                    <a:gd name="T39" fmla="*/ 104 h 140"/>
                    <a:gd name="T40" fmla="*/ 65 w 77"/>
                    <a:gd name="T41" fmla="*/ 113 h 140"/>
                    <a:gd name="T42" fmla="*/ 57 w 77"/>
                    <a:gd name="T43" fmla="*/ 118 h 1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7"/>
                    <a:gd name="T67" fmla="*/ 0 h 140"/>
                    <a:gd name="T68" fmla="*/ 77 w 77"/>
                    <a:gd name="T69" fmla="*/ 140 h 1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7" h="140">
                      <a:moveTo>
                        <a:pt x="57" y="118"/>
                      </a:moveTo>
                      <a:lnTo>
                        <a:pt x="43" y="115"/>
                      </a:lnTo>
                      <a:lnTo>
                        <a:pt x="36" y="100"/>
                      </a:lnTo>
                      <a:lnTo>
                        <a:pt x="21" y="125"/>
                      </a:lnTo>
                      <a:lnTo>
                        <a:pt x="0" y="139"/>
                      </a:lnTo>
                      <a:lnTo>
                        <a:pt x="17" y="121"/>
                      </a:lnTo>
                      <a:lnTo>
                        <a:pt x="25" y="103"/>
                      </a:lnTo>
                      <a:lnTo>
                        <a:pt x="25" y="82"/>
                      </a:lnTo>
                      <a:lnTo>
                        <a:pt x="26" y="55"/>
                      </a:lnTo>
                      <a:lnTo>
                        <a:pt x="24" y="27"/>
                      </a:lnTo>
                      <a:lnTo>
                        <a:pt x="29" y="0"/>
                      </a:lnTo>
                      <a:lnTo>
                        <a:pt x="31" y="31"/>
                      </a:lnTo>
                      <a:lnTo>
                        <a:pt x="34" y="52"/>
                      </a:lnTo>
                      <a:lnTo>
                        <a:pt x="41" y="78"/>
                      </a:lnTo>
                      <a:lnTo>
                        <a:pt x="42" y="62"/>
                      </a:lnTo>
                      <a:lnTo>
                        <a:pt x="48" y="50"/>
                      </a:lnTo>
                      <a:lnTo>
                        <a:pt x="46" y="77"/>
                      </a:lnTo>
                      <a:lnTo>
                        <a:pt x="47" y="97"/>
                      </a:lnTo>
                      <a:lnTo>
                        <a:pt x="58" y="108"/>
                      </a:lnTo>
                      <a:lnTo>
                        <a:pt x="76" y="104"/>
                      </a:lnTo>
                      <a:lnTo>
                        <a:pt x="65" y="113"/>
                      </a:lnTo>
                      <a:lnTo>
                        <a:pt x="57" y="1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5" name="Freeform 87"/>
                <p:cNvSpPr>
                  <a:spLocks/>
                </p:cNvSpPr>
                <p:nvPr/>
              </p:nvSpPr>
              <p:spPr bwMode="auto">
                <a:xfrm>
                  <a:off x="3862" y="3952"/>
                  <a:ext cx="77" cy="124"/>
                </a:xfrm>
                <a:custGeom>
                  <a:avLst/>
                  <a:gdLst>
                    <a:gd name="T0" fmla="*/ 118 w 142"/>
                    <a:gd name="T1" fmla="*/ 156 h 168"/>
                    <a:gd name="T2" fmla="*/ 107 w 142"/>
                    <a:gd name="T3" fmla="*/ 158 h 168"/>
                    <a:gd name="T4" fmla="*/ 98 w 142"/>
                    <a:gd name="T5" fmla="*/ 166 h 168"/>
                    <a:gd name="T6" fmla="*/ 84 w 142"/>
                    <a:gd name="T7" fmla="*/ 161 h 168"/>
                    <a:gd name="T8" fmla="*/ 76 w 142"/>
                    <a:gd name="T9" fmla="*/ 154 h 168"/>
                    <a:gd name="T10" fmla="*/ 59 w 142"/>
                    <a:gd name="T11" fmla="*/ 167 h 168"/>
                    <a:gd name="T12" fmla="*/ 51 w 142"/>
                    <a:gd name="T13" fmla="*/ 125 h 168"/>
                    <a:gd name="T14" fmla="*/ 33 w 142"/>
                    <a:gd name="T15" fmla="*/ 96 h 168"/>
                    <a:gd name="T16" fmla="*/ 19 w 142"/>
                    <a:gd name="T17" fmla="*/ 56 h 168"/>
                    <a:gd name="T18" fmla="*/ 0 w 142"/>
                    <a:gd name="T19" fmla="*/ 0 h 168"/>
                    <a:gd name="T20" fmla="*/ 25 w 142"/>
                    <a:gd name="T21" fmla="*/ 55 h 168"/>
                    <a:gd name="T22" fmla="*/ 49 w 142"/>
                    <a:gd name="T23" fmla="*/ 104 h 168"/>
                    <a:gd name="T24" fmla="*/ 64 w 142"/>
                    <a:gd name="T25" fmla="*/ 123 h 168"/>
                    <a:gd name="T26" fmla="*/ 90 w 142"/>
                    <a:gd name="T27" fmla="*/ 151 h 168"/>
                    <a:gd name="T28" fmla="*/ 65 w 142"/>
                    <a:gd name="T29" fmla="*/ 111 h 168"/>
                    <a:gd name="T30" fmla="*/ 53 w 142"/>
                    <a:gd name="T31" fmla="*/ 87 h 168"/>
                    <a:gd name="T32" fmla="*/ 38 w 142"/>
                    <a:gd name="T33" fmla="*/ 58 h 168"/>
                    <a:gd name="T34" fmla="*/ 34 w 142"/>
                    <a:gd name="T35" fmla="*/ 27 h 168"/>
                    <a:gd name="T36" fmla="*/ 45 w 142"/>
                    <a:gd name="T37" fmla="*/ 67 h 168"/>
                    <a:gd name="T38" fmla="*/ 53 w 142"/>
                    <a:gd name="T39" fmla="*/ 81 h 168"/>
                    <a:gd name="T40" fmla="*/ 64 w 142"/>
                    <a:gd name="T41" fmla="*/ 96 h 168"/>
                    <a:gd name="T42" fmla="*/ 75 w 142"/>
                    <a:gd name="T43" fmla="*/ 116 h 168"/>
                    <a:gd name="T44" fmla="*/ 89 w 142"/>
                    <a:gd name="T45" fmla="*/ 130 h 168"/>
                    <a:gd name="T46" fmla="*/ 91 w 142"/>
                    <a:gd name="T47" fmla="*/ 113 h 168"/>
                    <a:gd name="T48" fmla="*/ 90 w 142"/>
                    <a:gd name="T49" fmla="*/ 85 h 168"/>
                    <a:gd name="T50" fmla="*/ 89 w 142"/>
                    <a:gd name="T51" fmla="*/ 64 h 168"/>
                    <a:gd name="T52" fmla="*/ 96 w 142"/>
                    <a:gd name="T53" fmla="*/ 107 h 168"/>
                    <a:gd name="T54" fmla="*/ 96 w 142"/>
                    <a:gd name="T55" fmla="*/ 133 h 168"/>
                    <a:gd name="T56" fmla="*/ 103 w 142"/>
                    <a:gd name="T57" fmla="*/ 134 h 168"/>
                    <a:gd name="T58" fmla="*/ 109 w 142"/>
                    <a:gd name="T59" fmla="*/ 120 h 168"/>
                    <a:gd name="T60" fmla="*/ 119 w 142"/>
                    <a:gd name="T61" fmla="*/ 125 h 168"/>
                    <a:gd name="T62" fmla="*/ 124 w 142"/>
                    <a:gd name="T63" fmla="*/ 134 h 168"/>
                    <a:gd name="T64" fmla="*/ 133 w 142"/>
                    <a:gd name="T65" fmla="*/ 143 h 168"/>
                    <a:gd name="T66" fmla="*/ 141 w 142"/>
                    <a:gd name="T67" fmla="*/ 147 h 168"/>
                    <a:gd name="T68" fmla="*/ 131 w 142"/>
                    <a:gd name="T69" fmla="*/ 155 h 168"/>
                    <a:gd name="T70" fmla="*/ 118 w 142"/>
                    <a:gd name="T71" fmla="*/ 156 h 1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2"/>
                    <a:gd name="T109" fmla="*/ 0 h 168"/>
                    <a:gd name="T110" fmla="*/ 142 w 142"/>
                    <a:gd name="T111" fmla="*/ 168 h 16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2" h="168">
                      <a:moveTo>
                        <a:pt x="118" y="156"/>
                      </a:moveTo>
                      <a:lnTo>
                        <a:pt x="107" y="158"/>
                      </a:lnTo>
                      <a:lnTo>
                        <a:pt x="98" y="166"/>
                      </a:lnTo>
                      <a:lnTo>
                        <a:pt x="84" y="161"/>
                      </a:lnTo>
                      <a:lnTo>
                        <a:pt x="76" y="154"/>
                      </a:lnTo>
                      <a:lnTo>
                        <a:pt x="59" y="167"/>
                      </a:lnTo>
                      <a:lnTo>
                        <a:pt x="51" y="125"/>
                      </a:lnTo>
                      <a:lnTo>
                        <a:pt x="33" y="96"/>
                      </a:lnTo>
                      <a:lnTo>
                        <a:pt x="19" y="56"/>
                      </a:lnTo>
                      <a:lnTo>
                        <a:pt x="0" y="0"/>
                      </a:lnTo>
                      <a:lnTo>
                        <a:pt x="25" y="55"/>
                      </a:lnTo>
                      <a:lnTo>
                        <a:pt x="49" y="104"/>
                      </a:lnTo>
                      <a:lnTo>
                        <a:pt x="64" y="123"/>
                      </a:lnTo>
                      <a:lnTo>
                        <a:pt x="90" y="151"/>
                      </a:lnTo>
                      <a:lnTo>
                        <a:pt x="65" y="111"/>
                      </a:lnTo>
                      <a:lnTo>
                        <a:pt x="53" y="87"/>
                      </a:lnTo>
                      <a:lnTo>
                        <a:pt x="38" y="58"/>
                      </a:lnTo>
                      <a:lnTo>
                        <a:pt x="34" y="27"/>
                      </a:lnTo>
                      <a:lnTo>
                        <a:pt x="45" y="67"/>
                      </a:lnTo>
                      <a:lnTo>
                        <a:pt x="53" y="81"/>
                      </a:lnTo>
                      <a:lnTo>
                        <a:pt x="64" y="96"/>
                      </a:lnTo>
                      <a:lnTo>
                        <a:pt x="75" y="116"/>
                      </a:lnTo>
                      <a:lnTo>
                        <a:pt x="89" y="130"/>
                      </a:lnTo>
                      <a:lnTo>
                        <a:pt x="91" y="113"/>
                      </a:lnTo>
                      <a:lnTo>
                        <a:pt x="90" y="85"/>
                      </a:lnTo>
                      <a:lnTo>
                        <a:pt x="89" y="64"/>
                      </a:lnTo>
                      <a:lnTo>
                        <a:pt x="96" y="107"/>
                      </a:lnTo>
                      <a:lnTo>
                        <a:pt x="96" y="133"/>
                      </a:lnTo>
                      <a:lnTo>
                        <a:pt x="103" y="134"/>
                      </a:lnTo>
                      <a:lnTo>
                        <a:pt x="109" y="120"/>
                      </a:lnTo>
                      <a:lnTo>
                        <a:pt x="119" y="125"/>
                      </a:lnTo>
                      <a:lnTo>
                        <a:pt x="124" y="134"/>
                      </a:lnTo>
                      <a:lnTo>
                        <a:pt x="133" y="143"/>
                      </a:lnTo>
                      <a:lnTo>
                        <a:pt x="141" y="147"/>
                      </a:lnTo>
                      <a:lnTo>
                        <a:pt x="131" y="155"/>
                      </a:lnTo>
                      <a:lnTo>
                        <a:pt x="118" y="156"/>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6" name="Freeform 88"/>
                <p:cNvSpPr>
                  <a:spLocks/>
                </p:cNvSpPr>
                <p:nvPr/>
              </p:nvSpPr>
              <p:spPr bwMode="auto">
                <a:xfrm>
                  <a:off x="4067" y="3722"/>
                  <a:ext cx="39" cy="170"/>
                </a:xfrm>
                <a:custGeom>
                  <a:avLst/>
                  <a:gdLst>
                    <a:gd name="T0" fmla="*/ 68 w 72"/>
                    <a:gd name="T1" fmla="*/ 218 h 231"/>
                    <a:gd name="T2" fmla="*/ 71 w 72"/>
                    <a:gd name="T3" fmla="*/ 196 h 231"/>
                    <a:gd name="T4" fmla="*/ 67 w 72"/>
                    <a:gd name="T5" fmla="*/ 174 h 231"/>
                    <a:gd name="T6" fmla="*/ 59 w 72"/>
                    <a:gd name="T7" fmla="*/ 153 h 231"/>
                    <a:gd name="T8" fmla="*/ 53 w 72"/>
                    <a:gd name="T9" fmla="*/ 161 h 231"/>
                    <a:gd name="T10" fmla="*/ 47 w 72"/>
                    <a:gd name="T11" fmla="*/ 146 h 231"/>
                    <a:gd name="T12" fmla="*/ 41 w 72"/>
                    <a:gd name="T13" fmla="*/ 125 h 231"/>
                    <a:gd name="T14" fmla="*/ 35 w 72"/>
                    <a:gd name="T15" fmla="*/ 99 h 231"/>
                    <a:gd name="T16" fmla="*/ 25 w 72"/>
                    <a:gd name="T17" fmla="*/ 64 h 231"/>
                    <a:gd name="T18" fmla="*/ 15 w 72"/>
                    <a:gd name="T19" fmla="*/ 23 h 231"/>
                    <a:gd name="T20" fmla="*/ 8 w 72"/>
                    <a:gd name="T21" fmla="*/ 6 h 231"/>
                    <a:gd name="T22" fmla="*/ 0 w 72"/>
                    <a:gd name="T23" fmla="*/ 0 h 231"/>
                    <a:gd name="T24" fmla="*/ 10 w 72"/>
                    <a:gd name="T25" fmla="*/ 17 h 231"/>
                    <a:gd name="T26" fmla="*/ 13 w 72"/>
                    <a:gd name="T27" fmla="*/ 38 h 231"/>
                    <a:gd name="T28" fmla="*/ 20 w 72"/>
                    <a:gd name="T29" fmla="*/ 59 h 231"/>
                    <a:gd name="T30" fmla="*/ 23 w 72"/>
                    <a:gd name="T31" fmla="*/ 86 h 231"/>
                    <a:gd name="T32" fmla="*/ 31 w 72"/>
                    <a:gd name="T33" fmla="*/ 111 h 231"/>
                    <a:gd name="T34" fmla="*/ 37 w 72"/>
                    <a:gd name="T35" fmla="*/ 130 h 231"/>
                    <a:gd name="T36" fmla="*/ 44 w 72"/>
                    <a:gd name="T37" fmla="*/ 151 h 231"/>
                    <a:gd name="T38" fmla="*/ 38 w 72"/>
                    <a:gd name="T39" fmla="*/ 163 h 231"/>
                    <a:gd name="T40" fmla="*/ 45 w 72"/>
                    <a:gd name="T41" fmla="*/ 162 h 231"/>
                    <a:gd name="T42" fmla="*/ 54 w 72"/>
                    <a:gd name="T43" fmla="*/ 167 h 231"/>
                    <a:gd name="T44" fmla="*/ 59 w 72"/>
                    <a:gd name="T45" fmla="*/ 176 h 231"/>
                    <a:gd name="T46" fmla="*/ 64 w 72"/>
                    <a:gd name="T47" fmla="*/ 191 h 231"/>
                    <a:gd name="T48" fmla="*/ 65 w 72"/>
                    <a:gd name="T49" fmla="*/ 213 h 231"/>
                    <a:gd name="T50" fmla="*/ 56 w 72"/>
                    <a:gd name="T51" fmla="*/ 230 h 231"/>
                    <a:gd name="T52" fmla="*/ 68 w 72"/>
                    <a:gd name="T53" fmla="*/ 218 h 23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
                    <a:gd name="T82" fmla="*/ 0 h 231"/>
                    <a:gd name="T83" fmla="*/ 72 w 72"/>
                    <a:gd name="T84" fmla="*/ 231 h 23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 h="231">
                      <a:moveTo>
                        <a:pt x="68" y="218"/>
                      </a:moveTo>
                      <a:lnTo>
                        <a:pt x="71" y="196"/>
                      </a:lnTo>
                      <a:lnTo>
                        <a:pt x="67" y="174"/>
                      </a:lnTo>
                      <a:lnTo>
                        <a:pt x="59" y="153"/>
                      </a:lnTo>
                      <a:lnTo>
                        <a:pt x="53" y="161"/>
                      </a:lnTo>
                      <a:lnTo>
                        <a:pt x="47" y="146"/>
                      </a:lnTo>
                      <a:lnTo>
                        <a:pt x="41" y="125"/>
                      </a:lnTo>
                      <a:lnTo>
                        <a:pt x="35" y="99"/>
                      </a:lnTo>
                      <a:lnTo>
                        <a:pt x="25" y="64"/>
                      </a:lnTo>
                      <a:lnTo>
                        <a:pt x="15" y="23"/>
                      </a:lnTo>
                      <a:lnTo>
                        <a:pt x="8" y="6"/>
                      </a:lnTo>
                      <a:lnTo>
                        <a:pt x="0" y="0"/>
                      </a:lnTo>
                      <a:lnTo>
                        <a:pt x="10" y="17"/>
                      </a:lnTo>
                      <a:lnTo>
                        <a:pt x="13" y="38"/>
                      </a:lnTo>
                      <a:lnTo>
                        <a:pt x="20" y="59"/>
                      </a:lnTo>
                      <a:lnTo>
                        <a:pt x="23" y="86"/>
                      </a:lnTo>
                      <a:lnTo>
                        <a:pt x="31" y="111"/>
                      </a:lnTo>
                      <a:lnTo>
                        <a:pt x="37" y="130"/>
                      </a:lnTo>
                      <a:lnTo>
                        <a:pt x="44" y="151"/>
                      </a:lnTo>
                      <a:lnTo>
                        <a:pt x="38" y="163"/>
                      </a:lnTo>
                      <a:lnTo>
                        <a:pt x="45" y="162"/>
                      </a:lnTo>
                      <a:lnTo>
                        <a:pt x="54" y="167"/>
                      </a:lnTo>
                      <a:lnTo>
                        <a:pt x="59" y="176"/>
                      </a:lnTo>
                      <a:lnTo>
                        <a:pt x="64" y="191"/>
                      </a:lnTo>
                      <a:lnTo>
                        <a:pt x="65" y="213"/>
                      </a:lnTo>
                      <a:lnTo>
                        <a:pt x="56" y="230"/>
                      </a:lnTo>
                      <a:lnTo>
                        <a:pt x="68" y="2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7" name="Freeform 89"/>
                <p:cNvSpPr>
                  <a:spLocks/>
                </p:cNvSpPr>
                <p:nvPr/>
              </p:nvSpPr>
              <p:spPr bwMode="auto">
                <a:xfrm>
                  <a:off x="4046" y="3670"/>
                  <a:ext cx="21" cy="41"/>
                </a:xfrm>
                <a:custGeom>
                  <a:avLst/>
                  <a:gdLst>
                    <a:gd name="T0" fmla="*/ 0 w 40"/>
                    <a:gd name="T1" fmla="*/ 11 h 55"/>
                    <a:gd name="T2" fmla="*/ 4 w 40"/>
                    <a:gd name="T3" fmla="*/ 0 h 55"/>
                    <a:gd name="T4" fmla="*/ 6 w 40"/>
                    <a:gd name="T5" fmla="*/ 10 h 55"/>
                    <a:gd name="T6" fmla="*/ 13 w 40"/>
                    <a:gd name="T7" fmla="*/ 20 h 55"/>
                    <a:gd name="T8" fmla="*/ 19 w 40"/>
                    <a:gd name="T9" fmla="*/ 30 h 55"/>
                    <a:gd name="T10" fmla="*/ 26 w 40"/>
                    <a:gd name="T11" fmla="*/ 33 h 55"/>
                    <a:gd name="T12" fmla="*/ 39 w 40"/>
                    <a:gd name="T13" fmla="*/ 54 h 55"/>
                    <a:gd name="T14" fmla="*/ 28 w 40"/>
                    <a:gd name="T15" fmla="*/ 38 h 55"/>
                    <a:gd name="T16" fmla="*/ 22 w 40"/>
                    <a:gd name="T17" fmla="*/ 35 h 55"/>
                    <a:gd name="T18" fmla="*/ 12 w 40"/>
                    <a:gd name="T19" fmla="*/ 31 h 55"/>
                    <a:gd name="T20" fmla="*/ 4 w 40"/>
                    <a:gd name="T21" fmla="*/ 21 h 55"/>
                    <a:gd name="T22" fmla="*/ 0 w 40"/>
                    <a:gd name="T23" fmla="*/ 11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55"/>
                    <a:gd name="T38" fmla="*/ 40 w 40"/>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55">
                      <a:moveTo>
                        <a:pt x="0" y="11"/>
                      </a:moveTo>
                      <a:lnTo>
                        <a:pt x="4" y="0"/>
                      </a:lnTo>
                      <a:lnTo>
                        <a:pt x="6" y="10"/>
                      </a:lnTo>
                      <a:lnTo>
                        <a:pt x="13" y="20"/>
                      </a:lnTo>
                      <a:lnTo>
                        <a:pt x="19" y="30"/>
                      </a:lnTo>
                      <a:lnTo>
                        <a:pt x="26" y="33"/>
                      </a:lnTo>
                      <a:lnTo>
                        <a:pt x="39" y="54"/>
                      </a:lnTo>
                      <a:lnTo>
                        <a:pt x="28" y="38"/>
                      </a:lnTo>
                      <a:lnTo>
                        <a:pt x="22" y="35"/>
                      </a:lnTo>
                      <a:lnTo>
                        <a:pt x="12" y="31"/>
                      </a:lnTo>
                      <a:lnTo>
                        <a:pt x="4" y="21"/>
                      </a:lnTo>
                      <a:lnTo>
                        <a:pt x="0" y="11"/>
                      </a:lnTo>
                    </a:path>
                  </a:pathLst>
                </a:custGeom>
                <a:solidFill>
                  <a:srgbClr val="4362B1"/>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sp>
        <p:nvSpPr>
          <p:cNvPr id="4123" name="Oval 90"/>
          <p:cNvSpPr>
            <a:spLocks noChangeArrowheads="1"/>
          </p:cNvSpPr>
          <p:nvPr/>
        </p:nvSpPr>
        <p:spPr bwMode="auto">
          <a:xfrm>
            <a:off x="7127875" y="3357563"/>
            <a:ext cx="147638" cy="228600"/>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 name="Group 22"/>
          <p:cNvGrpSpPr>
            <a:grpSpLocks/>
          </p:cNvGrpSpPr>
          <p:nvPr/>
        </p:nvGrpSpPr>
        <p:grpSpPr bwMode="auto">
          <a:xfrm>
            <a:off x="6019800" y="3028950"/>
            <a:ext cx="1295400" cy="487363"/>
            <a:chOff x="3840" y="2160"/>
            <a:chExt cx="816" cy="307"/>
          </a:xfrm>
        </p:grpSpPr>
        <p:sp>
          <p:nvSpPr>
            <p:cNvPr id="4127" name="Line 23"/>
            <p:cNvSpPr>
              <a:spLocks noChangeShapeType="1"/>
            </p:cNvSpPr>
            <p:nvPr/>
          </p:nvSpPr>
          <p:spPr bwMode="auto">
            <a:xfrm>
              <a:off x="3840" y="2448"/>
              <a:ext cx="816" cy="0"/>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3" name="Object 24"/>
            <p:cNvGraphicFramePr>
              <a:graphicFrameLocks noChangeAspect="1"/>
            </p:cNvGraphicFramePr>
            <p:nvPr/>
          </p:nvGraphicFramePr>
          <p:xfrm>
            <a:off x="4176" y="2160"/>
            <a:ext cx="253" cy="307"/>
          </p:xfrm>
          <a:graphic>
            <a:graphicData uri="http://schemas.openxmlformats.org/presentationml/2006/ole">
              <mc:AlternateContent xmlns:mc="http://schemas.openxmlformats.org/markup-compatibility/2006">
                <mc:Choice xmlns:v="urn:schemas-microsoft-com:vml" Requires="v">
                  <p:oleObj spid="_x0000_s192623" name="公式" r:id="rId23" imgW="177480" imgH="215640" progId="Equation.3">
                    <p:embed/>
                  </p:oleObj>
                </mc:Choice>
                <mc:Fallback>
                  <p:oleObj name="公式" r:id="rId23" imgW="177480" imgH="215640" progId="Equation.3">
                    <p:embed/>
                    <p:pic>
                      <p:nvPicPr>
                        <p:cNvPr id="4103"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76" y="2160"/>
                          <a:ext cx="253"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01" name="Object 96"/>
          <p:cNvGraphicFramePr>
            <a:graphicFrameLocks noChangeAspect="1"/>
          </p:cNvGraphicFramePr>
          <p:nvPr/>
        </p:nvGraphicFramePr>
        <p:xfrm>
          <a:off x="5584825" y="3325813"/>
          <a:ext cx="339725" cy="396875"/>
        </p:xfrm>
        <a:graphic>
          <a:graphicData uri="http://schemas.openxmlformats.org/presentationml/2006/ole">
            <mc:AlternateContent xmlns:mc="http://schemas.openxmlformats.org/markup-compatibility/2006">
              <mc:Choice xmlns:v="urn:schemas-microsoft-com:vml" Requires="v">
                <p:oleObj spid="_x0000_s192624" name="公式" r:id="rId25" imgW="152280" imgH="177480" progId="Equation.3">
                  <p:embed/>
                </p:oleObj>
              </mc:Choice>
              <mc:Fallback>
                <p:oleObj name="公式" r:id="rId25" imgW="152280" imgH="177480" progId="Equation.3">
                  <p:embed/>
                  <p:pic>
                    <p:nvPicPr>
                      <p:cNvPr id="4101" name="Object 9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84825" y="3325813"/>
                        <a:ext cx="3397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97"/>
          <p:cNvGraphicFramePr>
            <a:graphicFrameLocks noChangeAspect="1"/>
          </p:cNvGraphicFramePr>
          <p:nvPr/>
        </p:nvGraphicFramePr>
        <p:xfrm>
          <a:off x="6148388" y="1293813"/>
          <a:ext cx="396875" cy="396875"/>
        </p:xfrm>
        <a:graphic>
          <a:graphicData uri="http://schemas.openxmlformats.org/presentationml/2006/ole">
            <mc:AlternateContent xmlns:mc="http://schemas.openxmlformats.org/markup-compatibility/2006">
              <mc:Choice xmlns:v="urn:schemas-microsoft-com:vml" Requires="v">
                <p:oleObj spid="_x0000_s192625" name="公式" r:id="rId27" imgW="126720" imgH="126720" progId="Equation.3">
                  <p:embed/>
                </p:oleObj>
              </mc:Choice>
              <mc:Fallback>
                <p:oleObj name="公式" r:id="rId27" imgW="126720" imgH="126720" progId="Equation.3">
                  <p:embed/>
                  <p:pic>
                    <p:nvPicPr>
                      <p:cNvPr id="4102" name="Object 9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48388" y="1293813"/>
                        <a:ext cx="396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5" name="Line 95"/>
          <p:cNvSpPr>
            <a:spLocks noChangeShapeType="1"/>
          </p:cNvSpPr>
          <p:nvPr/>
        </p:nvSpPr>
        <p:spPr bwMode="auto">
          <a:xfrm flipV="1">
            <a:off x="6024563" y="1331913"/>
            <a:ext cx="0" cy="21367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619" name="Text Box 99"/>
          <p:cNvSpPr txBox="1">
            <a:spLocks noChangeArrowheads="1"/>
          </p:cNvSpPr>
          <p:nvPr/>
        </p:nvSpPr>
        <p:spPr bwMode="auto">
          <a:xfrm>
            <a:off x="752475" y="5405438"/>
            <a:ext cx="6818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方向由右手螺旋定则来判定</a:t>
            </a:r>
          </a:p>
        </p:txBody>
      </p:sp>
    </p:spTree>
    <p:extLst>
      <p:ext uri="{BB962C8B-B14F-4D97-AF65-F5344CB8AC3E}">
        <p14:creationId xmlns:p14="http://schemas.microsoft.com/office/powerpoint/2010/main" val="35266825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ppt_w/2"/>
                                          </p:val>
                                        </p:tav>
                                        <p:tav tm="100000">
                                          <p:val>
                                            <p:strVal val="#ppt_x"/>
                                          </p:val>
                                        </p:tav>
                                      </p:tavLst>
                                    </p:anim>
                                    <p:anim calcmode="lin" valueType="num">
                                      <p:cBhvr>
                                        <p:cTn id="13" dur="500" fill="hold"/>
                                        <p:tgtEl>
                                          <p:spTgt spid="14"/>
                                        </p:tgtEl>
                                        <p:attrNameLst>
                                          <p:attrName>ppt_y</p:attrName>
                                        </p:attrNameLst>
                                      </p:cBhvr>
                                      <p:tavLst>
                                        <p:tav tm="0">
                                          <p:val>
                                            <p:strVal val="#ppt_y"/>
                                          </p:val>
                                        </p:tav>
                                        <p:tav tm="100000">
                                          <p:val>
                                            <p:strVal val="#ppt_y"/>
                                          </p:val>
                                        </p:tav>
                                      </p:tavLst>
                                    </p:anim>
                                    <p:anim calcmode="lin" valueType="num">
                                      <p:cBhvr>
                                        <p:cTn id="14" dur="500" fill="hold"/>
                                        <p:tgtEl>
                                          <p:spTgt spid="14"/>
                                        </p:tgtEl>
                                        <p:attrNameLst>
                                          <p:attrName>ppt_w</p:attrName>
                                        </p:attrNameLst>
                                      </p:cBhvr>
                                      <p:tavLst>
                                        <p:tav tm="0">
                                          <p:val>
                                            <p:fltVal val="0"/>
                                          </p:val>
                                        </p:tav>
                                        <p:tav tm="100000">
                                          <p:val>
                                            <p:strVal val="#ppt_w"/>
                                          </p:val>
                                        </p:tav>
                                      </p:tavLst>
                                    </p:anim>
                                    <p:anim calcmode="lin" valueType="num">
                                      <p:cBhvr>
                                        <p:cTn id="15"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x</p:attrName>
                                        </p:attrNameLst>
                                      </p:cBhvr>
                                      <p:tavLst>
                                        <p:tav tm="0">
                                          <p:val>
                                            <p:strVal val="#ppt_x"/>
                                          </p:val>
                                        </p:tav>
                                        <p:tav tm="100000">
                                          <p:val>
                                            <p:strVal val="#ppt_x"/>
                                          </p:val>
                                        </p:tav>
                                      </p:tavLst>
                                    </p:anim>
                                    <p:anim calcmode="lin" valueType="num">
                                      <p:cBhvr>
                                        <p:cTn id="26" dur="500" fill="hold"/>
                                        <p:tgtEl>
                                          <p:spTgt spid="2"/>
                                        </p:tgtEl>
                                        <p:attrNameLst>
                                          <p:attrName>ppt_y</p:attrName>
                                        </p:attrNameLst>
                                      </p:cBhvr>
                                      <p:tavLst>
                                        <p:tav tm="0">
                                          <p:val>
                                            <p:strVal val="#ppt_y+#ppt_h/2"/>
                                          </p:val>
                                        </p:tav>
                                        <p:tav tm="100000">
                                          <p:val>
                                            <p:strVal val="#ppt_y"/>
                                          </p:val>
                                        </p:tav>
                                      </p:tavLst>
                                    </p:anim>
                                    <p:anim calcmode="lin" valueType="num">
                                      <p:cBhvr>
                                        <p:cTn id="27" dur="500" fill="hold"/>
                                        <p:tgtEl>
                                          <p:spTgt spid="2"/>
                                        </p:tgtEl>
                                        <p:attrNameLst>
                                          <p:attrName>ppt_w</p:attrName>
                                        </p:attrNameLst>
                                      </p:cBhvr>
                                      <p:tavLst>
                                        <p:tav tm="0">
                                          <p:val>
                                            <p:strVal val="#ppt_w"/>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x</p:attrName>
                                        </p:attrNameLst>
                                      </p:cBhvr>
                                      <p:tavLst>
                                        <p:tav tm="0">
                                          <p:val>
                                            <p:strVal val="#ppt_x-#ppt_w/2"/>
                                          </p:val>
                                        </p:tav>
                                        <p:tav tm="100000">
                                          <p:val>
                                            <p:strVal val="#ppt_x"/>
                                          </p:val>
                                        </p:tav>
                                      </p:tavLst>
                                    </p:anim>
                                    <p:anim calcmode="lin" valueType="num">
                                      <p:cBhvr>
                                        <p:cTn id="34" dur="500" fill="hold"/>
                                        <p:tgtEl>
                                          <p:spTgt spid="4"/>
                                        </p:tgtEl>
                                        <p:attrNameLst>
                                          <p:attrName>ppt_y</p:attrName>
                                        </p:attrNameLst>
                                      </p:cBhvr>
                                      <p:tavLst>
                                        <p:tav tm="0">
                                          <p:val>
                                            <p:strVal val="#ppt_y"/>
                                          </p:val>
                                        </p:tav>
                                        <p:tav tm="100000">
                                          <p:val>
                                            <p:strVal val="#ppt_y"/>
                                          </p:val>
                                        </p:tav>
                                      </p:tavLst>
                                    </p:anim>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235545"/>
                                        </p:tgtEl>
                                        <p:attrNameLst>
                                          <p:attrName>style.visibility</p:attrName>
                                        </p:attrNameLst>
                                      </p:cBhvr>
                                      <p:to>
                                        <p:strVal val="visible"/>
                                      </p:to>
                                    </p:set>
                                    <p:animEffect transition="in" filter="strips(downLeft)">
                                      <p:cBhvr>
                                        <p:cTn id="41" dur="500"/>
                                        <p:tgtEl>
                                          <p:spTgt spid="2355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strips(downRight)">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35535"/>
                                        </p:tgtEl>
                                        <p:attrNameLst>
                                          <p:attrName>style.visibility</p:attrName>
                                        </p:attrNameLst>
                                      </p:cBhvr>
                                      <p:to>
                                        <p:strVal val="visible"/>
                                      </p:to>
                                    </p:set>
                                    <p:animEffect transition="in" filter="blinds(horizontal)">
                                      <p:cBhvr>
                                        <p:cTn id="51" dur="500"/>
                                        <p:tgtEl>
                                          <p:spTgt spid="23553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blinds(horizontal)">
                                      <p:cBhvr>
                                        <p:cTn id="56" dur="500"/>
                                        <p:tgtEl>
                                          <p:spTgt spid="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35619">
                                            <p:txEl>
                                              <p:pRg st="0" end="0"/>
                                            </p:txEl>
                                          </p:spTgt>
                                        </p:tgtEl>
                                        <p:attrNameLst>
                                          <p:attrName>style.visibility</p:attrName>
                                        </p:attrNameLst>
                                      </p:cBhvr>
                                      <p:to>
                                        <p:strVal val="visible"/>
                                      </p:to>
                                    </p:set>
                                    <p:anim calcmode="lin" valueType="num">
                                      <p:cBhvr additive="base">
                                        <p:cTn id="61" dur="500" fill="hold"/>
                                        <p:tgtEl>
                                          <p:spTgt spid="235619">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35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box(in)">
                                      <p:cBhvr>
                                        <p:cTn id="6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Object 2"/>
          <p:cNvGraphicFramePr>
            <a:graphicFrameLocks noChangeAspect="1"/>
          </p:cNvGraphicFramePr>
          <p:nvPr/>
        </p:nvGraphicFramePr>
        <p:xfrm>
          <a:off x="1327150" y="3683000"/>
          <a:ext cx="6292850" cy="1060450"/>
        </p:xfrm>
        <a:graphic>
          <a:graphicData uri="http://schemas.openxmlformats.org/presentationml/2006/ole">
            <mc:AlternateContent xmlns:mc="http://schemas.openxmlformats.org/markup-compatibility/2006">
              <mc:Choice xmlns:v="urn:schemas-microsoft-com:vml" Requires="v">
                <p:oleObj spid="_x0000_s156724" name="Equation" r:id="rId3" imgW="1777680" imgH="355320" progId="Equation.3">
                  <p:embed/>
                </p:oleObj>
              </mc:Choice>
              <mc:Fallback>
                <p:oleObj name="Equation" r:id="rId3" imgW="1777680" imgH="355320" progId="Equation.3">
                  <p:embed/>
                  <p:pic>
                    <p:nvPicPr>
                      <p:cNvPr id="147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150" y="3683000"/>
                        <a:ext cx="629285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Rectangle 8"/>
          <p:cNvSpPr>
            <a:spLocks noChangeArrowheads="1"/>
          </p:cNvSpPr>
          <p:nvPr/>
        </p:nvSpPr>
        <p:spPr bwMode="auto">
          <a:xfrm>
            <a:off x="503238" y="728663"/>
            <a:ext cx="66976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一</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动量、</a:t>
            </a:r>
            <a:r>
              <a:rPr kumimoji="0" lang="zh-CN"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冲量 </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质点的动量定理</a:t>
            </a:r>
          </a:p>
        </p:txBody>
      </p:sp>
      <p:sp>
        <p:nvSpPr>
          <p:cNvPr id="147466" name="Text Box 10"/>
          <p:cNvSpPr txBox="1">
            <a:spLocks noChangeArrowheads="1"/>
          </p:cNvSpPr>
          <p:nvPr/>
        </p:nvSpPr>
        <p:spPr bwMode="auto">
          <a:xfrm>
            <a:off x="1008063" y="1743075"/>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5"/>
              </a:buBlip>
              <a:tabLst/>
              <a:defRPr/>
            </a:pPr>
            <a:r>
              <a:rPr kumimoji="0" lang="en-US"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动量</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endParaRPr kumimoji="0" lang="zh-CN" altLang="en-US" sz="3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147467" name="Object 11"/>
          <p:cNvGraphicFramePr>
            <a:graphicFrameLocks noChangeAspect="1"/>
          </p:cNvGraphicFramePr>
          <p:nvPr/>
        </p:nvGraphicFramePr>
        <p:xfrm>
          <a:off x="2987675" y="1700213"/>
          <a:ext cx="1839913" cy="642937"/>
        </p:xfrm>
        <a:graphic>
          <a:graphicData uri="http://schemas.openxmlformats.org/presentationml/2006/ole">
            <mc:AlternateContent xmlns:mc="http://schemas.openxmlformats.org/markup-compatibility/2006">
              <mc:Choice xmlns:v="urn:schemas-microsoft-com:vml" Requires="v">
                <p:oleObj spid="_x0000_s156725" name="Equation" r:id="rId6" imgW="482400" imgH="203040" progId="Equation.DSMT4">
                  <p:embed/>
                </p:oleObj>
              </mc:Choice>
              <mc:Fallback>
                <p:oleObj name="Equation" r:id="rId6" imgW="482400" imgH="203040" progId="Equation.DSMT4">
                  <p:embed/>
                  <p:pic>
                    <p:nvPicPr>
                      <p:cNvPr id="14746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1700213"/>
                        <a:ext cx="1839913" cy="642937"/>
                      </a:xfrm>
                      <a:prstGeom prst="rect">
                        <a:avLst/>
                      </a:prstGeom>
                      <a:gradFill rotWithShape="0">
                        <a:gsLst>
                          <a:gs pos="0">
                            <a:schemeClr val="accent1"/>
                          </a:gs>
                          <a:gs pos="50000">
                            <a:srgbClr val="FFFFFF"/>
                          </a:gs>
                          <a:gs pos="100000">
                            <a:schemeClr val="accent1"/>
                          </a:gs>
                        </a:gsLst>
                        <a:lin ang="5400000" scaled="1"/>
                      </a:gra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8" name="Object 12"/>
          <p:cNvGraphicFramePr>
            <a:graphicFrameLocks noChangeAspect="1"/>
          </p:cNvGraphicFramePr>
          <p:nvPr/>
        </p:nvGraphicFramePr>
        <p:xfrm>
          <a:off x="685800" y="2540000"/>
          <a:ext cx="3505200" cy="1135063"/>
        </p:xfrm>
        <a:graphic>
          <a:graphicData uri="http://schemas.openxmlformats.org/presentationml/2006/ole">
            <mc:AlternateContent xmlns:mc="http://schemas.openxmlformats.org/markup-compatibility/2006">
              <mc:Choice xmlns:v="urn:schemas-microsoft-com:vml" Requires="v">
                <p:oleObj spid="_x0000_s156726" name="Equation" r:id="rId8" imgW="1041120" imgH="393480" progId="Equation.3">
                  <p:embed/>
                </p:oleObj>
              </mc:Choice>
              <mc:Fallback>
                <p:oleObj name="Equation" r:id="rId8" imgW="1041120" imgH="393480" progId="Equation.3">
                  <p:embed/>
                  <p:pic>
                    <p:nvPicPr>
                      <p:cNvPr id="14746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540000"/>
                        <a:ext cx="35052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9" name="Object 13"/>
          <p:cNvGraphicFramePr>
            <a:graphicFrameLocks noChangeAspect="1"/>
          </p:cNvGraphicFramePr>
          <p:nvPr/>
        </p:nvGraphicFramePr>
        <p:xfrm>
          <a:off x="4572000" y="2768600"/>
          <a:ext cx="3810000" cy="692150"/>
        </p:xfrm>
        <a:graphic>
          <a:graphicData uri="http://schemas.openxmlformats.org/presentationml/2006/ole">
            <mc:AlternateContent xmlns:mc="http://schemas.openxmlformats.org/markup-compatibility/2006">
              <mc:Choice xmlns:v="urn:schemas-microsoft-com:vml" Requires="v">
                <p:oleObj spid="_x0000_s156727" name="Equation" r:id="rId10" imgW="1130040" imgH="228600" progId="Equation.3">
                  <p:embed/>
                </p:oleObj>
              </mc:Choice>
              <mc:Fallback>
                <p:oleObj name="Equation" r:id="rId10" imgW="1130040" imgH="228600" progId="Equation.3">
                  <p:embed/>
                  <p:pic>
                    <p:nvPicPr>
                      <p:cNvPr id="14746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2768600"/>
                        <a:ext cx="38100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75" name="Text Box 19"/>
          <p:cNvSpPr txBox="1">
            <a:spLocks noChangeArrowheads="1"/>
          </p:cNvSpPr>
          <p:nvPr/>
        </p:nvSpPr>
        <p:spPr bwMode="auto">
          <a:xfrm>
            <a:off x="755650" y="4689475"/>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5"/>
              </a:buBlip>
              <a:tabLst/>
              <a:defRPr/>
            </a:pPr>
            <a:r>
              <a:rPr kumimoji="0" lang="en-US" altLang="zh-CN"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冲量：</a:t>
            </a: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力对时间的积分（</a:t>
            </a:r>
            <a:r>
              <a:rPr kumimoji="0" lang="zh-CN" altLang="en-US" sz="32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矢量</a:t>
            </a: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a:t>
            </a:r>
          </a:p>
        </p:txBody>
      </p:sp>
      <p:graphicFrame>
        <p:nvGraphicFramePr>
          <p:cNvPr id="147476" name="Object 20"/>
          <p:cNvGraphicFramePr>
            <a:graphicFrameLocks noChangeAspect="1"/>
          </p:cNvGraphicFramePr>
          <p:nvPr/>
        </p:nvGraphicFramePr>
        <p:xfrm>
          <a:off x="2447925" y="5445125"/>
          <a:ext cx="2411413" cy="1047750"/>
        </p:xfrm>
        <a:graphic>
          <a:graphicData uri="http://schemas.openxmlformats.org/presentationml/2006/ole">
            <mc:AlternateContent xmlns:mc="http://schemas.openxmlformats.org/markup-compatibility/2006">
              <mc:Choice xmlns:v="urn:schemas-microsoft-com:vml" Requires="v">
                <p:oleObj spid="_x0000_s156728" name="Equation" r:id="rId12" imgW="672840" imgH="355320" progId="Equation.DSMT4">
                  <p:embed/>
                </p:oleObj>
              </mc:Choice>
              <mc:Fallback>
                <p:oleObj name="Equation" r:id="rId12" imgW="672840" imgH="355320" progId="Equation.DSMT4">
                  <p:embed/>
                  <p:pic>
                    <p:nvPicPr>
                      <p:cNvPr id="147476"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7925" y="5445125"/>
                        <a:ext cx="2411413" cy="1047750"/>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9175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466"/>
                                        </p:tgtEl>
                                        <p:attrNameLst>
                                          <p:attrName>style.visibility</p:attrName>
                                        </p:attrNameLst>
                                      </p:cBhvr>
                                      <p:to>
                                        <p:strVal val="visible"/>
                                      </p:to>
                                    </p:set>
                                    <p:anim calcmode="lin" valueType="num">
                                      <p:cBhvr additive="base">
                                        <p:cTn id="7" dur="500" fill="hold"/>
                                        <p:tgtEl>
                                          <p:spTgt spid="147466"/>
                                        </p:tgtEl>
                                        <p:attrNameLst>
                                          <p:attrName>ppt_x</p:attrName>
                                        </p:attrNameLst>
                                      </p:cBhvr>
                                      <p:tavLst>
                                        <p:tav tm="0">
                                          <p:val>
                                            <p:strVal val="#ppt_x"/>
                                          </p:val>
                                        </p:tav>
                                        <p:tav tm="100000">
                                          <p:val>
                                            <p:strVal val="#ppt_x"/>
                                          </p:val>
                                        </p:tav>
                                      </p:tavLst>
                                    </p:anim>
                                    <p:anim calcmode="lin" valueType="num">
                                      <p:cBhvr additive="base">
                                        <p:cTn id="8" dur="500" fill="hold"/>
                                        <p:tgtEl>
                                          <p:spTgt spid="1474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467"/>
                                        </p:tgtEl>
                                        <p:attrNameLst>
                                          <p:attrName>style.visibility</p:attrName>
                                        </p:attrNameLst>
                                      </p:cBhvr>
                                      <p:to>
                                        <p:strVal val="visible"/>
                                      </p:to>
                                    </p:set>
                                    <p:anim calcmode="lin" valueType="num">
                                      <p:cBhvr additive="base">
                                        <p:cTn id="13" dur="500" fill="hold"/>
                                        <p:tgtEl>
                                          <p:spTgt spid="147467"/>
                                        </p:tgtEl>
                                        <p:attrNameLst>
                                          <p:attrName>ppt_x</p:attrName>
                                        </p:attrNameLst>
                                      </p:cBhvr>
                                      <p:tavLst>
                                        <p:tav tm="0">
                                          <p:val>
                                            <p:strVal val="#ppt_x"/>
                                          </p:val>
                                        </p:tav>
                                        <p:tav tm="100000">
                                          <p:val>
                                            <p:strVal val="#ppt_x"/>
                                          </p:val>
                                        </p:tav>
                                      </p:tavLst>
                                    </p:anim>
                                    <p:anim calcmode="lin" valueType="num">
                                      <p:cBhvr additive="base">
                                        <p:cTn id="14" dur="500" fill="hold"/>
                                        <p:tgtEl>
                                          <p:spTgt spid="14746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5" fill="hold" nodeType="clickEffect">
                                  <p:stCondLst>
                                    <p:cond delay="0"/>
                                  </p:stCondLst>
                                  <p:childTnLst>
                                    <p:set>
                                      <p:cBhvr>
                                        <p:cTn id="18" dur="1" fill="hold">
                                          <p:stCondLst>
                                            <p:cond delay="0"/>
                                          </p:stCondLst>
                                        </p:cTn>
                                        <p:tgtEl>
                                          <p:spTgt spid="147468"/>
                                        </p:tgtEl>
                                        <p:attrNameLst>
                                          <p:attrName>style.visibility</p:attrName>
                                        </p:attrNameLst>
                                      </p:cBhvr>
                                      <p:to>
                                        <p:strVal val="visible"/>
                                      </p:to>
                                    </p:set>
                                    <p:animEffect transition="in" filter="blinds(vertical)">
                                      <p:cBhvr>
                                        <p:cTn id="19" dur="500"/>
                                        <p:tgtEl>
                                          <p:spTgt spid="1474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5" fill="hold" nodeType="clickEffect">
                                  <p:stCondLst>
                                    <p:cond delay="0"/>
                                  </p:stCondLst>
                                  <p:childTnLst>
                                    <p:set>
                                      <p:cBhvr>
                                        <p:cTn id="23" dur="1" fill="hold">
                                          <p:stCondLst>
                                            <p:cond delay="0"/>
                                          </p:stCondLst>
                                        </p:cTn>
                                        <p:tgtEl>
                                          <p:spTgt spid="147469"/>
                                        </p:tgtEl>
                                        <p:attrNameLst>
                                          <p:attrName>style.visibility</p:attrName>
                                        </p:attrNameLst>
                                      </p:cBhvr>
                                      <p:to>
                                        <p:strVal val="visible"/>
                                      </p:to>
                                    </p:set>
                                    <p:animEffect transition="in" filter="blinds(vertical)">
                                      <p:cBhvr>
                                        <p:cTn id="24" dur="500"/>
                                        <p:tgtEl>
                                          <p:spTgt spid="14746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5" fill="hold" nodeType="clickEffect">
                                  <p:stCondLst>
                                    <p:cond delay="0"/>
                                  </p:stCondLst>
                                  <p:childTnLst>
                                    <p:set>
                                      <p:cBhvr>
                                        <p:cTn id="28" dur="1" fill="hold">
                                          <p:stCondLst>
                                            <p:cond delay="0"/>
                                          </p:stCondLst>
                                        </p:cTn>
                                        <p:tgtEl>
                                          <p:spTgt spid="147458"/>
                                        </p:tgtEl>
                                        <p:attrNameLst>
                                          <p:attrName>style.visibility</p:attrName>
                                        </p:attrNameLst>
                                      </p:cBhvr>
                                      <p:to>
                                        <p:strVal val="visible"/>
                                      </p:to>
                                    </p:set>
                                    <p:animEffect transition="in" filter="blinds(vertical)">
                                      <p:cBhvr>
                                        <p:cTn id="29" dur="500"/>
                                        <p:tgtEl>
                                          <p:spTgt spid="14745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7475"/>
                                        </p:tgtEl>
                                        <p:attrNameLst>
                                          <p:attrName>style.visibility</p:attrName>
                                        </p:attrNameLst>
                                      </p:cBhvr>
                                      <p:to>
                                        <p:strVal val="visible"/>
                                      </p:to>
                                    </p:set>
                                    <p:anim calcmode="lin" valueType="num">
                                      <p:cBhvr additive="base">
                                        <p:cTn id="34" dur="500" fill="hold"/>
                                        <p:tgtEl>
                                          <p:spTgt spid="147475"/>
                                        </p:tgtEl>
                                        <p:attrNameLst>
                                          <p:attrName>ppt_x</p:attrName>
                                        </p:attrNameLst>
                                      </p:cBhvr>
                                      <p:tavLst>
                                        <p:tav tm="0">
                                          <p:val>
                                            <p:strVal val="#ppt_x"/>
                                          </p:val>
                                        </p:tav>
                                        <p:tav tm="100000">
                                          <p:val>
                                            <p:strVal val="#ppt_x"/>
                                          </p:val>
                                        </p:tav>
                                      </p:tavLst>
                                    </p:anim>
                                    <p:anim calcmode="lin" valueType="num">
                                      <p:cBhvr additive="base">
                                        <p:cTn id="35" dur="500" fill="hold"/>
                                        <p:tgtEl>
                                          <p:spTgt spid="147475"/>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47476"/>
                                        </p:tgtEl>
                                        <p:attrNameLst>
                                          <p:attrName>style.visibility</p:attrName>
                                        </p:attrNameLst>
                                      </p:cBhvr>
                                      <p:to>
                                        <p:strVal val="visible"/>
                                      </p:to>
                                    </p:set>
                                    <p:animEffect transition="in" filter="box(in)">
                                      <p:cBhvr>
                                        <p:cTn id="40" dur="500"/>
                                        <p:tgtEl>
                                          <p:spTgt spid="147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6" grpId="0"/>
      <p:bldP spid="1474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3886200" y="1204913"/>
          <a:ext cx="3810000" cy="1160462"/>
        </p:xfrm>
        <a:graphic>
          <a:graphicData uri="http://schemas.openxmlformats.org/presentationml/2006/ole">
            <mc:AlternateContent xmlns:mc="http://schemas.openxmlformats.org/markup-compatibility/2006">
              <mc:Choice xmlns:v="urn:schemas-microsoft-com:vml" Requires="v">
                <p:oleObj spid="_x0000_s193580" name="Equation" r:id="rId3" imgW="1091880" imgH="419040" progId="Equation.3">
                  <p:embed/>
                </p:oleObj>
              </mc:Choice>
              <mc:Fallback>
                <p:oleObj name="Equation" r:id="rId3" imgW="1091880" imgH="419040" progId="Equation.3">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204913"/>
                        <a:ext cx="3810000"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3" name="Object 3"/>
          <p:cNvGraphicFramePr>
            <a:graphicFrameLocks noChangeAspect="1"/>
          </p:cNvGraphicFramePr>
          <p:nvPr/>
        </p:nvGraphicFramePr>
        <p:xfrm>
          <a:off x="1524000" y="2347913"/>
          <a:ext cx="5867400" cy="1252537"/>
        </p:xfrm>
        <a:graphic>
          <a:graphicData uri="http://schemas.openxmlformats.org/presentationml/2006/ole">
            <mc:AlternateContent xmlns:mc="http://schemas.openxmlformats.org/markup-compatibility/2006">
              <mc:Choice xmlns:v="urn:schemas-microsoft-com:vml" Requires="v">
                <p:oleObj spid="_x0000_s193581" name="Equation" r:id="rId5" imgW="2031840" imgH="419040" progId="Equation.3">
                  <p:embed/>
                </p:oleObj>
              </mc:Choice>
              <mc:Fallback>
                <p:oleObj name="Equation" r:id="rId5" imgW="2031840" imgH="419040" progId="Equation.3">
                  <p:embed/>
                  <p:pic>
                    <p:nvPicPr>
                      <p:cNvPr id="1945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347913"/>
                        <a:ext cx="5867400"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930275" y="5103813"/>
            <a:ext cx="7375525" cy="1401762"/>
            <a:chOff x="586" y="3215"/>
            <a:chExt cx="4646" cy="883"/>
          </a:xfrm>
        </p:grpSpPr>
        <p:graphicFrame>
          <p:nvGraphicFramePr>
            <p:cNvPr id="5127" name="Object 4"/>
            <p:cNvGraphicFramePr>
              <a:graphicFrameLocks noChangeAspect="1"/>
            </p:cNvGraphicFramePr>
            <p:nvPr/>
          </p:nvGraphicFramePr>
          <p:xfrm>
            <a:off x="586" y="3300"/>
            <a:ext cx="902" cy="723"/>
          </p:xfrm>
          <a:graphic>
            <a:graphicData uri="http://schemas.openxmlformats.org/presentationml/2006/ole">
              <mc:AlternateContent xmlns:mc="http://schemas.openxmlformats.org/markup-compatibility/2006">
                <mc:Choice xmlns:v="urn:schemas-microsoft-com:vml" Requires="v">
                  <p:oleObj spid="_x0000_s193582" name="公式" r:id="rId7" imgW="545760" imgH="419040" progId="Equation.3">
                    <p:embed/>
                  </p:oleObj>
                </mc:Choice>
                <mc:Fallback>
                  <p:oleObj name="公式" r:id="rId7" imgW="545760" imgH="419040" progId="Equation.3">
                    <p:embed/>
                    <p:pic>
                      <p:nvPicPr>
                        <p:cNvPr id="512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 y="3300"/>
                          <a:ext cx="902" cy="72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5"/>
            <p:cNvSpPr txBox="1">
              <a:spLocks noChangeArrowheads="1"/>
            </p:cNvSpPr>
            <p:nvPr/>
          </p:nvSpPr>
          <p:spPr bwMode="auto">
            <a:xfrm>
              <a:off x="1680" y="3215"/>
              <a:ext cx="3552" cy="883"/>
            </a:xfrm>
            <a:prstGeom prst="rect">
              <a:avLst/>
            </a:prstGeom>
            <a:gradFill rotWithShape="0">
              <a:gsLst>
                <a:gs pos="0">
                  <a:schemeClr val="accent1"/>
                </a:gs>
                <a:gs pos="100000">
                  <a:srgbClr val="FFFFFF"/>
                </a:gs>
              </a:gsLst>
              <a:lin ang="5400000" scaled="1"/>
            </a:gradFill>
            <a:ln w="28575">
              <a:solidFill>
                <a:schemeClr val="tx2"/>
              </a:solidFill>
              <a:prstDash val="dash"/>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作用于质点的合力对</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参考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力矩 ，等于质点对该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角动量</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随时间的</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变化率。</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94566" name="Object 6"/>
          <p:cNvGraphicFramePr>
            <a:graphicFrameLocks noChangeAspect="1"/>
          </p:cNvGraphicFramePr>
          <p:nvPr/>
        </p:nvGraphicFramePr>
        <p:xfrm>
          <a:off x="4138613" y="3643313"/>
          <a:ext cx="4864100" cy="1222375"/>
        </p:xfrm>
        <a:graphic>
          <a:graphicData uri="http://schemas.openxmlformats.org/presentationml/2006/ole">
            <mc:AlternateContent xmlns:mc="http://schemas.openxmlformats.org/markup-compatibility/2006">
              <mc:Choice xmlns:v="urn:schemas-microsoft-com:vml" Requires="v">
                <p:oleObj spid="_x0000_s193583" name="公式" r:id="rId9" imgW="1663560" imgH="419040" progId="Equation.3">
                  <p:embed/>
                </p:oleObj>
              </mc:Choice>
              <mc:Fallback>
                <p:oleObj name="公式" r:id="rId9" imgW="1663560" imgH="419040" progId="Equation.3">
                  <p:embed/>
                  <p:pic>
                    <p:nvPicPr>
                      <p:cNvPr id="19456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8613" y="3643313"/>
                        <a:ext cx="486410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203200" y="3617913"/>
          <a:ext cx="3770313" cy="1247775"/>
        </p:xfrm>
        <a:graphic>
          <a:graphicData uri="http://schemas.openxmlformats.org/presentationml/2006/ole">
            <mc:AlternateContent xmlns:mc="http://schemas.openxmlformats.org/markup-compatibility/2006">
              <mc:Choice xmlns:v="urn:schemas-microsoft-com:vml" Requires="v">
                <p:oleObj spid="_x0000_s193584" name="Equation" r:id="rId11" imgW="1307880" imgH="393480" progId="Equation.3">
                  <p:embed/>
                </p:oleObj>
              </mc:Choice>
              <mc:Fallback>
                <p:oleObj name="Equation" r:id="rId11" imgW="1307880" imgH="393480" progId="Equation.3">
                  <p:embed/>
                  <p:pic>
                    <p:nvPicPr>
                      <p:cNvPr id="19456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200" y="3617913"/>
                        <a:ext cx="3770313"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8"/>
          <p:cNvSpPr txBox="1">
            <a:spLocks noChangeArrowheads="1"/>
          </p:cNvSpPr>
          <p:nvPr/>
        </p:nvSpPr>
        <p:spPr bwMode="auto">
          <a:xfrm>
            <a:off x="0" y="501650"/>
            <a:ext cx="4529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质点的角动量定理</a:t>
            </a:r>
            <a:endParaRPr kumimoji="1"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126" name="Object 9"/>
          <p:cNvGraphicFramePr>
            <a:graphicFrameLocks noChangeAspect="1"/>
          </p:cNvGraphicFramePr>
          <p:nvPr/>
        </p:nvGraphicFramePr>
        <p:xfrm>
          <a:off x="1219200" y="1433513"/>
          <a:ext cx="1820863" cy="762000"/>
        </p:xfrm>
        <a:graphic>
          <a:graphicData uri="http://schemas.openxmlformats.org/presentationml/2006/ole">
            <mc:AlternateContent xmlns:mc="http://schemas.openxmlformats.org/markup-compatibility/2006">
              <mc:Choice xmlns:v="urn:schemas-microsoft-com:vml" Requires="v">
                <p:oleObj spid="_x0000_s193585" name="Equation" r:id="rId13" imgW="596880" imgH="228600" progId="Equation.3">
                  <p:embed/>
                </p:oleObj>
              </mc:Choice>
              <mc:Fallback>
                <p:oleObj name="Equation" r:id="rId13" imgW="596880" imgH="228600" progId="Equation.3">
                  <p:embed/>
                  <p:pic>
                    <p:nvPicPr>
                      <p:cNvPr id="5126"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1433513"/>
                        <a:ext cx="1820863" cy="7620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99386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wipe(left)">
                                      <p:cBhvr>
                                        <p:cTn id="7" dur="500"/>
                                        <p:tgtEl>
                                          <p:spTgt spid="194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94567"/>
                                        </p:tgtEl>
                                        <p:attrNameLst>
                                          <p:attrName>style.visibility</p:attrName>
                                        </p:attrNameLst>
                                      </p:cBhvr>
                                      <p:to>
                                        <p:strVal val="visible"/>
                                      </p:to>
                                    </p:set>
                                    <p:animEffect transition="in" filter="box(out)">
                                      <p:cBhvr>
                                        <p:cTn id="12" dur="500"/>
                                        <p:tgtEl>
                                          <p:spTgt spid="194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566"/>
                                        </p:tgtEl>
                                        <p:attrNameLst>
                                          <p:attrName>style.visibility</p:attrName>
                                        </p:attrNameLst>
                                      </p:cBhvr>
                                      <p:to>
                                        <p:strVal val="visible"/>
                                      </p:to>
                                    </p:set>
                                    <p:animEffect transition="in" filter="wipe(left)">
                                      <p:cBhvr>
                                        <p:cTn id="17" dur="500"/>
                                        <p:tgtEl>
                                          <p:spTgt spid="194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304800" y="5356225"/>
            <a:ext cx="8534400" cy="955675"/>
          </a:xfrm>
          <a:prstGeom prst="rect">
            <a:avLst/>
          </a:prstGeom>
          <a:gradFill rotWithShape="0">
            <a:gsLst>
              <a:gs pos="0">
                <a:srgbClr val="FFFFFF"/>
              </a:gs>
              <a:gs pos="100000">
                <a:schemeClr val="accent1"/>
              </a:gs>
            </a:gsLst>
            <a:lin ang="5400000" scaled="1"/>
          </a:gradFill>
          <a:ln w="9525">
            <a:solidFill>
              <a:schemeClr val="tx2"/>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所受对参考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合力矩为零时，质点对该参考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角动量为一恒矢量。</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 name="Group 16"/>
          <p:cNvGrpSpPr>
            <a:grpSpLocks/>
          </p:cNvGrpSpPr>
          <p:nvPr/>
        </p:nvGrpSpPr>
        <p:grpSpPr bwMode="auto">
          <a:xfrm>
            <a:off x="1687513" y="4384675"/>
            <a:ext cx="4621212" cy="863600"/>
            <a:chOff x="1063" y="2756"/>
            <a:chExt cx="2911" cy="544"/>
          </a:xfrm>
        </p:grpSpPr>
        <p:graphicFrame>
          <p:nvGraphicFramePr>
            <p:cNvPr id="6149" name="Object 3"/>
            <p:cNvGraphicFramePr>
              <a:graphicFrameLocks noChangeAspect="1"/>
            </p:cNvGraphicFramePr>
            <p:nvPr/>
          </p:nvGraphicFramePr>
          <p:xfrm>
            <a:off x="1063" y="2756"/>
            <a:ext cx="2009" cy="544"/>
          </p:xfrm>
          <a:graphic>
            <a:graphicData uri="http://schemas.openxmlformats.org/presentationml/2006/ole">
              <mc:AlternateContent xmlns:mc="http://schemas.openxmlformats.org/markup-compatibility/2006">
                <mc:Choice xmlns:v="urn:schemas-microsoft-com:vml" Requires="v">
                  <p:oleObj spid="_x0000_s194590" name="Equation" r:id="rId3" imgW="838080" imgH="228600" progId="Equation.3">
                    <p:embed/>
                  </p:oleObj>
                </mc:Choice>
                <mc:Fallback>
                  <p:oleObj name="Equation" r:id="rId3" imgW="838080" imgH="228600" progId="Equation.3">
                    <p:embed/>
                    <p:pic>
                      <p:nvPicPr>
                        <p:cNvPr id="614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 y="2756"/>
                          <a:ext cx="2009"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Rectangle 5"/>
            <p:cNvSpPr>
              <a:spLocks noChangeArrowheads="1"/>
            </p:cNvSpPr>
            <p:nvPr/>
          </p:nvSpPr>
          <p:spPr bwMode="auto">
            <a:xfrm>
              <a:off x="3076" y="2871"/>
              <a:ext cx="898" cy="335"/>
            </a:xfrm>
            <a:prstGeom prst="rect">
              <a:avLst/>
            </a:prstGeom>
            <a:solidFill>
              <a:schemeClr val="accent1"/>
            </a:solidFill>
            <a:ln w="12700">
              <a:solidFill>
                <a:schemeClr val="tx2"/>
              </a:solidFill>
              <a:miter lim="800000"/>
              <a:headEnd/>
              <a:tailEnd/>
            </a:ln>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恒矢量</a:t>
              </a: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 </a:t>
              </a:r>
            </a:p>
          </p:txBody>
        </p:sp>
      </p:grpSp>
      <p:grpSp>
        <p:nvGrpSpPr>
          <p:cNvPr id="3" name="Group 18"/>
          <p:cNvGrpSpPr>
            <a:grpSpLocks/>
          </p:cNvGrpSpPr>
          <p:nvPr/>
        </p:nvGrpSpPr>
        <p:grpSpPr bwMode="auto">
          <a:xfrm>
            <a:off x="5722938" y="1022350"/>
            <a:ext cx="2951162" cy="957263"/>
            <a:chOff x="3668" y="644"/>
            <a:chExt cx="1859" cy="603"/>
          </a:xfrm>
        </p:grpSpPr>
        <p:sp>
          <p:nvSpPr>
            <p:cNvPr id="195591" name="Text Box 7"/>
            <p:cNvSpPr txBox="1">
              <a:spLocks noChangeArrowheads="1"/>
            </p:cNvSpPr>
            <p:nvPr/>
          </p:nvSpPr>
          <p:spPr bwMode="auto">
            <a:xfrm>
              <a:off x="3668" y="793"/>
              <a:ext cx="99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冲量矩</a:t>
              </a:r>
            </a:p>
          </p:txBody>
        </p:sp>
        <p:graphicFrame>
          <p:nvGraphicFramePr>
            <p:cNvPr id="6148" name="Object 2"/>
            <p:cNvGraphicFramePr>
              <a:graphicFrameLocks noChangeAspect="1"/>
            </p:cNvGraphicFramePr>
            <p:nvPr/>
          </p:nvGraphicFramePr>
          <p:xfrm>
            <a:off x="4720" y="644"/>
            <a:ext cx="807" cy="603"/>
          </p:xfrm>
          <a:graphic>
            <a:graphicData uri="http://schemas.openxmlformats.org/presentationml/2006/ole">
              <mc:AlternateContent xmlns:mc="http://schemas.openxmlformats.org/markup-compatibility/2006">
                <mc:Choice xmlns:v="urn:schemas-microsoft-com:vml" Requires="v">
                  <p:oleObj spid="_x0000_s194591" name="Equation" r:id="rId5" imgW="927000" imgH="660240" progId="Equation.3">
                    <p:embed/>
                  </p:oleObj>
                </mc:Choice>
                <mc:Fallback>
                  <p:oleObj name="Equation" r:id="rId5" imgW="927000" imgH="660240" progId="Equation.3">
                    <p:embed/>
                    <p:pic>
                      <p:nvPicPr>
                        <p:cNvPr id="614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0" y="644"/>
                          <a:ext cx="807" cy="603"/>
                        </a:xfrm>
                        <a:prstGeom prst="rect">
                          <a:avLst/>
                        </a:prstGeom>
                        <a:noFill/>
                        <a:ln>
                          <a:noFill/>
                        </a:ln>
                        <a:effectLst/>
                        <a:extLst>
                          <a:ext uri="{909E8E84-426E-40DD-AFC4-6F175D3DCCD1}">
                            <a14:hiddenFill xmlns:a14="http://schemas.microsoft.com/office/drawing/2010/main">
                              <a:gradFill rotWithShape="0">
                                <a:gsLst>
                                  <a:gs pos="0">
                                    <a:srgbClr val="CCFFFF">
                                      <a:gamma/>
                                      <a:shade val="76078"/>
                                      <a:invGamma/>
                                    </a:srgbClr>
                                  </a:gs>
                                  <a:gs pos="50000">
                                    <a:srgbClr val="CCFFFF"/>
                                  </a:gs>
                                  <a:gs pos="100000">
                                    <a:srgbClr val="CCFFFF">
                                      <a:gamma/>
                                      <a:shade val="76078"/>
                                      <a:invGamma/>
                                    </a:srgbClr>
                                  </a:gs>
                                </a:gsLst>
                                <a:lin ang="5400000" scaled="1"/>
                              </a:gra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593" name="Rectangle 9"/>
          <p:cNvSpPr>
            <a:spLocks noChangeArrowheads="1"/>
          </p:cNvSpPr>
          <p:nvPr/>
        </p:nvSpPr>
        <p:spPr bwMode="auto">
          <a:xfrm>
            <a:off x="228600" y="2133600"/>
            <a:ext cx="88392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5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质点的角动量定理</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同一参考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所受的冲量矩等于质点角动量的增量。</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39616" name="Object 0"/>
          <p:cNvGraphicFramePr>
            <a:graphicFrameLocks noChangeAspect="1"/>
          </p:cNvGraphicFramePr>
          <p:nvPr/>
        </p:nvGraphicFramePr>
        <p:xfrm>
          <a:off x="2382838" y="1066800"/>
          <a:ext cx="2897187" cy="904875"/>
        </p:xfrm>
        <a:graphic>
          <a:graphicData uri="http://schemas.openxmlformats.org/presentationml/2006/ole">
            <mc:AlternateContent xmlns:mc="http://schemas.openxmlformats.org/markup-compatibility/2006">
              <mc:Choice xmlns:v="urn:schemas-microsoft-com:vml" Requires="v">
                <p:oleObj spid="_x0000_s194592" name="Equation" r:id="rId7" imgW="1028520" imgH="355320" progId="Equation.3">
                  <p:embed/>
                </p:oleObj>
              </mc:Choice>
              <mc:Fallback>
                <p:oleObj name="Equation" r:id="rId7" imgW="1028520" imgH="355320" progId="Equation.3">
                  <p:embed/>
                  <p:pic>
                    <p:nvPicPr>
                      <p:cNvPr id="239616"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2838" y="1066800"/>
                        <a:ext cx="2897187" cy="90487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5" name="Rectangle 11"/>
          <p:cNvSpPr>
            <a:spLocks noChangeArrowheads="1"/>
          </p:cNvSpPr>
          <p:nvPr/>
        </p:nvSpPr>
        <p:spPr bwMode="auto">
          <a:xfrm>
            <a:off x="268288" y="3584575"/>
            <a:ext cx="5340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四、质点的角动量守恒定律</a:t>
            </a:r>
          </a:p>
        </p:txBody>
      </p:sp>
      <p:graphicFrame>
        <p:nvGraphicFramePr>
          <p:cNvPr id="6147" name="Object 1"/>
          <p:cNvGraphicFramePr>
            <a:graphicFrameLocks noChangeAspect="1"/>
          </p:cNvGraphicFramePr>
          <p:nvPr/>
        </p:nvGraphicFramePr>
        <p:xfrm>
          <a:off x="457200" y="990600"/>
          <a:ext cx="1431925" cy="1093788"/>
        </p:xfrm>
        <a:graphic>
          <a:graphicData uri="http://schemas.openxmlformats.org/presentationml/2006/ole">
            <mc:AlternateContent xmlns:mc="http://schemas.openxmlformats.org/markup-compatibility/2006">
              <mc:Choice xmlns:v="urn:schemas-microsoft-com:vml" Requires="v">
                <p:oleObj spid="_x0000_s194593" name="Equation" r:id="rId9" imgW="545760" imgH="419040" progId="Equation.3">
                  <p:embed/>
                </p:oleObj>
              </mc:Choice>
              <mc:Fallback>
                <p:oleObj name="Equation" r:id="rId9" imgW="545760" imgH="419040" progId="Equation.3">
                  <p:embed/>
                  <p:pic>
                    <p:nvPicPr>
                      <p:cNvPr id="6147"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990600"/>
                        <a:ext cx="1431925" cy="109378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56518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39616"/>
                                        </p:tgtEl>
                                        <p:attrNameLst>
                                          <p:attrName>style.visibility</p:attrName>
                                        </p:attrNameLst>
                                      </p:cBhvr>
                                      <p:to>
                                        <p:strVal val="visible"/>
                                      </p:to>
                                    </p:set>
                                    <p:animEffect transition="in" filter="blinds(vertical)">
                                      <p:cBhvr>
                                        <p:cTn id="7" dur="500"/>
                                        <p:tgtEl>
                                          <p:spTgt spid="2396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95593"/>
                                        </p:tgtEl>
                                        <p:attrNameLst>
                                          <p:attrName>style.visibility</p:attrName>
                                        </p:attrNameLst>
                                      </p:cBhvr>
                                      <p:to>
                                        <p:strVal val="visible"/>
                                      </p:to>
                                    </p:set>
                                    <p:animEffect transition="in" filter="blinds(vertical)">
                                      <p:cBhvr>
                                        <p:cTn id="17" dur="500"/>
                                        <p:tgtEl>
                                          <p:spTgt spid="1955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5595"/>
                                        </p:tgtEl>
                                        <p:attrNameLst>
                                          <p:attrName>style.visibility</p:attrName>
                                        </p:attrNameLst>
                                      </p:cBhvr>
                                      <p:to>
                                        <p:strVal val="visible"/>
                                      </p:to>
                                    </p:set>
                                    <p:animEffect transition="in" filter="blinds(horizontal)">
                                      <p:cBhvr>
                                        <p:cTn id="22" dur="500"/>
                                        <p:tgtEl>
                                          <p:spTgt spid="1955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5586"/>
                                        </p:tgtEl>
                                        <p:attrNameLst>
                                          <p:attrName>style.visibility</p:attrName>
                                        </p:attrNameLst>
                                      </p:cBhvr>
                                      <p:to>
                                        <p:strVal val="visible"/>
                                      </p:to>
                                    </p:set>
                                    <p:animEffect transition="in" filter="blinds(horizontal)">
                                      <p:cBhvr>
                                        <p:cTn id="32" dur="500"/>
                                        <p:tgtEl>
                                          <p:spTgt spid="195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nimBg="1" autoUpdateAnimBg="0"/>
      <p:bldP spid="195593" grpId="0" autoUpdateAnimBg="0"/>
      <p:bldP spid="19559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a:spLocks noChangeArrowheads="1"/>
          </p:cNvSpPr>
          <p:nvPr/>
        </p:nvSpPr>
        <p:spPr bwMode="auto">
          <a:xfrm>
            <a:off x="76200" y="592138"/>
            <a:ext cx="90678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半径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光滑圆环置于竖直平面内。一质量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小球穿在圆环上</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可在圆环上滑动。 小球开始时静止于圆环上的点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该点在通过环心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水平面上</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然后从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开始下滑。设小球与圆环间的摩擦略去不计。求小球滑到点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对环心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角动量和角速度。</a:t>
            </a:r>
          </a:p>
        </p:txBody>
      </p:sp>
    </p:spTree>
    <p:controls>
      <mc:AlternateContent xmlns:mc="http://schemas.openxmlformats.org/markup-compatibility/2006">
        <mc:Choice xmlns:v="urn:schemas-microsoft-com:vml" Requires="v">
          <p:control spid="195593" name="ShockwaveFlash1" r:id="rId2" imgW="3962520" imgH="3581280"/>
        </mc:Choice>
        <mc:Fallback>
          <p:control name="ShockwaveFlash1" r:id="rId2" imgW="3962520" imgH="3581280">
            <p:pic>
              <p:nvPicPr>
                <p:cNvPr id="7170" name="ShockwaveFlash1"/>
                <p:cNvPicPr preferRelativeResize="0">
                  <a:picLocks noChangeArrowheads="1" noChangeShapeType="1"/>
                </p:cNvPicPr>
                <p:nvPr/>
              </p:nvPicPr>
              <p:blipFill>
                <a:blip r:embed="rId4"/>
                <a:srcRect/>
                <a:stretch>
                  <a:fillRect/>
                </a:stretch>
              </p:blipFill>
              <p:spPr bwMode="auto">
                <a:xfrm>
                  <a:off x="2451100" y="2895600"/>
                  <a:ext cx="3962400" cy="3581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85715067"/>
      </p:ext>
    </p:extLst>
  </p:cSld>
  <p:clrMapOvr>
    <a:masterClrMapping/>
  </p:clrMapOvr>
  <p:transition>
    <p:strips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39" name="Object 3"/>
          <p:cNvGraphicFramePr>
            <a:graphicFrameLocks noChangeAspect="1"/>
          </p:cNvGraphicFramePr>
          <p:nvPr/>
        </p:nvGraphicFramePr>
        <p:xfrm>
          <a:off x="720725" y="4651375"/>
          <a:ext cx="3989388" cy="603250"/>
        </p:xfrm>
        <a:graphic>
          <a:graphicData uri="http://schemas.openxmlformats.org/presentationml/2006/ole">
            <mc:AlternateContent xmlns:mc="http://schemas.openxmlformats.org/markup-compatibility/2006">
              <mc:Choice xmlns:v="urn:schemas-microsoft-com:vml" Requires="v">
                <p:oleObj spid="_x0000_s196652" name="Equation" r:id="rId4" imgW="1079280" imgH="203040" progId="Equation.3">
                  <p:embed/>
                </p:oleObj>
              </mc:Choice>
              <mc:Fallback>
                <p:oleObj name="Equation" r:id="rId4" imgW="1079280" imgH="203040" progId="Equation.3">
                  <p:embed/>
                  <p:pic>
                    <p:nvPicPr>
                      <p:cNvPr id="2191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 y="4651375"/>
                        <a:ext cx="3989388"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0"/>
          <p:cNvGrpSpPr>
            <a:grpSpLocks/>
          </p:cNvGrpSpPr>
          <p:nvPr/>
        </p:nvGrpSpPr>
        <p:grpSpPr bwMode="auto">
          <a:xfrm>
            <a:off x="5922963" y="4500563"/>
            <a:ext cx="3019425" cy="1833562"/>
            <a:chOff x="3731" y="2763"/>
            <a:chExt cx="1902" cy="1155"/>
          </a:xfrm>
        </p:grpSpPr>
        <p:sp>
          <p:nvSpPr>
            <p:cNvPr id="8205" name="Text Box 5"/>
            <p:cNvSpPr txBox="1">
              <a:spLocks noChangeArrowheads="1"/>
            </p:cNvSpPr>
            <p:nvPr/>
          </p:nvSpPr>
          <p:spPr bwMode="auto">
            <a:xfrm>
              <a:off x="4053" y="2763"/>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考虑到</a:t>
              </a:r>
            </a:p>
          </p:txBody>
        </p:sp>
        <p:graphicFrame>
          <p:nvGraphicFramePr>
            <p:cNvPr id="8199" name="Object 6"/>
            <p:cNvGraphicFramePr>
              <a:graphicFrameLocks noChangeAspect="1"/>
            </p:cNvGraphicFramePr>
            <p:nvPr/>
          </p:nvGraphicFramePr>
          <p:xfrm>
            <a:off x="3731" y="3168"/>
            <a:ext cx="1902" cy="750"/>
          </p:xfrm>
          <a:graphic>
            <a:graphicData uri="http://schemas.openxmlformats.org/presentationml/2006/ole">
              <mc:AlternateContent xmlns:mc="http://schemas.openxmlformats.org/markup-compatibility/2006">
                <mc:Choice xmlns:v="urn:schemas-microsoft-com:vml" Requires="v">
                  <p:oleObj spid="_x0000_s196653" name="公式" r:id="rId6" imgW="1091880" imgH="431640" progId="Equation.3">
                    <p:embed/>
                  </p:oleObj>
                </mc:Choice>
                <mc:Fallback>
                  <p:oleObj name="公式" r:id="rId6" imgW="1091880" imgH="431640" progId="Equation.3">
                    <p:embed/>
                    <p:pic>
                      <p:nvPicPr>
                        <p:cNvPr id="819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1" y="3168"/>
                          <a:ext cx="1902" cy="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a:grpSpLocks/>
          </p:cNvGrpSpPr>
          <p:nvPr/>
        </p:nvGrpSpPr>
        <p:grpSpPr bwMode="auto">
          <a:xfrm>
            <a:off x="0" y="5765800"/>
            <a:ext cx="4724400" cy="687388"/>
            <a:chOff x="96" y="2112"/>
            <a:chExt cx="2976" cy="433"/>
          </a:xfrm>
        </p:grpSpPr>
        <p:graphicFrame>
          <p:nvGraphicFramePr>
            <p:cNvPr id="8198" name="Object 8"/>
            <p:cNvGraphicFramePr>
              <a:graphicFrameLocks noChangeAspect="1"/>
            </p:cNvGraphicFramePr>
            <p:nvPr/>
          </p:nvGraphicFramePr>
          <p:xfrm>
            <a:off x="528" y="2112"/>
            <a:ext cx="2544" cy="433"/>
          </p:xfrm>
          <a:graphic>
            <a:graphicData uri="http://schemas.openxmlformats.org/presentationml/2006/ole">
              <mc:AlternateContent xmlns:mc="http://schemas.openxmlformats.org/markup-compatibility/2006">
                <mc:Choice xmlns:v="urn:schemas-microsoft-com:vml" Requires="v">
                  <p:oleObj spid="_x0000_s196654" name="Equation" r:id="rId8" imgW="1346040" imgH="228600" progId="Equation.3">
                    <p:embed/>
                  </p:oleObj>
                </mc:Choice>
                <mc:Fallback>
                  <p:oleObj name="Equation" r:id="rId8" imgW="1346040" imgH="228600" progId="Equation.3">
                    <p:embed/>
                    <p:pic>
                      <p:nvPicPr>
                        <p:cNvPr id="819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2112"/>
                          <a:ext cx="2544"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9"/>
            <p:cNvSpPr txBox="1">
              <a:spLocks noChangeArrowheads="1"/>
            </p:cNvSpPr>
            <p:nvPr/>
          </p:nvSpPr>
          <p:spPr bwMode="auto">
            <a:xfrm>
              <a:off x="96" y="216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得</a:t>
              </a:r>
            </a:p>
          </p:txBody>
        </p:sp>
      </p:grpSp>
      <p:sp>
        <p:nvSpPr>
          <p:cNvPr id="219152" name="Text Box 16"/>
          <p:cNvSpPr txBox="1">
            <a:spLocks noChangeArrowheads="1"/>
          </p:cNvSpPr>
          <p:nvPr/>
        </p:nvSpPr>
        <p:spPr bwMode="auto">
          <a:xfrm>
            <a:off x="354013" y="546100"/>
            <a:ext cx="457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小球受重力和支持力作用</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支持力的力矩为零</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重力矩垂直纸面向里。</a:t>
            </a:r>
          </a:p>
        </p:txBody>
      </p:sp>
      <p:sp>
        <p:nvSpPr>
          <p:cNvPr id="219153" name="Rectangle 17"/>
          <p:cNvSpPr>
            <a:spLocks noChangeArrowheads="1"/>
          </p:cNvSpPr>
          <p:nvPr/>
        </p:nvSpPr>
        <p:spPr bwMode="auto">
          <a:xfrm>
            <a:off x="830263" y="272891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由质点的角动量定理</a:t>
            </a:r>
          </a:p>
        </p:txBody>
      </p:sp>
      <p:graphicFrame>
        <p:nvGraphicFramePr>
          <p:cNvPr id="219154" name="Object 18"/>
          <p:cNvGraphicFramePr>
            <a:graphicFrameLocks noChangeAspect="1"/>
          </p:cNvGraphicFramePr>
          <p:nvPr/>
        </p:nvGraphicFramePr>
        <p:xfrm>
          <a:off x="1116013" y="1957388"/>
          <a:ext cx="2895600" cy="609600"/>
        </p:xfrm>
        <a:graphic>
          <a:graphicData uri="http://schemas.openxmlformats.org/presentationml/2006/ole">
            <mc:AlternateContent xmlns:mc="http://schemas.openxmlformats.org/markup-compatibility/2006">
              <mc:Choice xmlns:v="urn:schemas-microsoft-com:vml" Requires="v">
                <p:oleObj spid="_x0000_s196655" name="Equation" r:id="rId10" imgW="965160" imgH="203040" progId="Equation.3">
                  <p:embed/>
                </p:oleObj>
              </mc:Choice>
              <mc:Fallback>
                <p:oleObj name="Equation" r:id="rId10" imgW="965160" imgH="203040" progId="Equation.3">
                  <p:embed/>
                  <p:pic>
                    <p:nvPicPr>
                      <p:cNvPr id="219154"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1957388"/>
                        <a:ext cx="2895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55" name="Object 19"/>
          <p:cNvGraphicFramePr>
            <a:graphicFrameLocks noChangeAspect="1"/>
          </p:cNvGraphicFramePr>
          <p:nvPr/>
        </p:nvGraphicFramePr>
        <p:xfrm>
          <a:off x="998538" y="3262313"/>
          <a:ext cx="2971800" cy="1116012"/>
        </p:xfrm>
        <a:graphic>
          <a:graphicData uri="http://schemas.openxmlformats.org/presentationml/2006/ole">
            <mc:AlternateContent xmlns:mc="http://schemas.openxmlformats.org/markup-compatibility/2006">
              <mc:Choice xmlns:v="urn:schemas-microsoft-com:vml" Requires="v">
                <p:oleObj spid="_x0000_s196656" name="Equation" r:id="rId12" imgW="990360" imgH="393480" progId="Equation.3">
                  <p:embed/>
                </p:oleObj>
              </mc:Choice>
              <mc:Fallback>
                <p:oleObj name="Equation" r:id="rId12" imgW="990360" imgH="393480" progId="Equation.3">
                  <p:embed/>
                  <p:pic>
                    <p:nvPicPr>
                      <p:cNvPr id="219155"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8538" y="3262313"/>
                        <a:ext cx="2971800"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196657" name="ShockwaveFlash1" r:id="rId2" imgW="3665520" imgH="3438360"/>
        </mc:Choice>
        <mc:Fallback>
          <p:control name="ShockwaveFlash1" r:id="rId2" imgW="3665520" imgH="3438360">
            <p:pic>
              <p:nvPicPr>
                <p:cNvPr id="8195" name="ShockwaveFlash1"/>
                <p:cNvPicPr preferRelativeResize="0">
                  <a:picLocks noChangeArrowheads="1" noChangeShapeType="1"/>
                </p:cNvPicPr>
                <p:nvPr/>
              </p:nvPicPr>
              <p:blipFill>
                <a:blip r:embed="rId14"/>
                <a:srcRect/>
                <a:stretch>
                  <a:fillRect/>
                </a:stretch>
              </p:blipFill>
              <p:spPr bwMode="auto">
                <a:xfrm>
                  <a:off x="5180013" y="828675"/>
                  <a:ext cx="3665537" cy="3438525"/>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396469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9152"/>
                                        </p:tgtEl>
                                        <p:attrNameLst>
                                          <p:attrName>style.visibility</p:attrName>
                                        </p:attrNameLst>
                                      </p:cBhvr>
                                      <p:to>
                                        <p:strVal val="visible"/>
                                      </p:to>
                                    </p:set>
                                    <p:anim calcmode="lin" valueType="num">
                                      <p:cBhvr additive="base">
                                        <p:cTn id="7" dur="500" fill="hold"/>
                                        <p:tgtEl>
                                          <p:spTgt spid="219152"/>
                                        </p:tgtEl>
                                        <p:attrNameLst>
                                          <p:attrName>ppt_x</p:attrName>
                                        </p:attrNameLst>
                                      </p:cBhvr>
                                      <p:tavLst>
                                        <p:tav tm="0">
                                          <p:val>
                                            <p:strVal val="#ppt_x"/>
                                          </p:val>
                                        </p:tav>
                                        <p:tav tm="100000">
                                          <p:val>
                                            <p:strVal val="#ppt_x"/>
                                          </p:val>
                                        </p:tav>
                                      </p:tavLst>
                                    </p:anim>
                                    <p:anim calcmode="lin" valueType="num">
                                      <p:cBhvr additive="base">
                                        <p:cTn id="8" dur="500" fill="hold"/>
                                        <p:tgtEl>
                                          <p:spTgt spid="21915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9154"/>
                                        </p:tgtEl>
                                        <p:attrNameLst>
                                          <p:attrName>style.visibility</p:attrName>
                                        </p:attrNameLst>
                                      </p:cBhvr>
                                      <p:to>
                                        <p:strVal val="visible"/>
                                      </p:to>
                                    </p:set>
                                    <p:anim calcmode="lin" valueType="num">
                                      <p:cBhvr additive="base">
                                        <p:cTn id="13" dur="500" fill="hold"/>
                                        <p:tgtEl>
                                          <p:spTgt spid="219154"/>
                                        </p:tgtEl>
                                        <p:attrNameLst>
                                          <p:attrName>ppt_x</p:attrName>
                                        </p:attrNameLst>
                                      </p:cBhvr>
                                      <p:tavLst>
                                        <p:tav tm="0">
                                          <p:val>
                                            <p:strVal val="#ppt_x"/>
                                          </p:val>
                                        </p:tav>
                                        <p:tav tm="100000">
                                          <p:val>
                                            <p:strVal val="#ppt_x"/>
                                          </p:val>
                                        </p:tav>
                                      </p:tavLst>
                                    </p:anim>
                                    <p:anim calcmode="lin" valueType="num">
                                      <p:cBhvr additive="base">
                                        <p:cTn id="14" dur="500" fill="hold"/>
                                        <p:tgtEl>
                                          <p:spTgt spid="2191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9153"/>
                                        </p:tgtEl>
                                        <p:attrNameLst>
                                          <p:attrName>style.visibility</p:attrName>
                                        </p:attrNameLst>
                                      </p:cBhvr>
                                      <p:to>
                                        <p:strVal val="visible"/>
                                      </p:to>
                                    </p:set>
                                    <p:anim calcmode="lin" valueType="num">
                                      <p:cBhvr additive="base">
                                        <p:cTn id="19" dur="500" fill="hold"/>
                                        <p:tgtEl>
                                          <p:spTgt spid="219153"/>
                                        </p:tgtEl>
                                        <p:attrNameLst>
                                          <p:attrName>ppt_x</p:attrName>
                                        </p:attrNameLst>
                                      </p:cBhvr>
                                      <p:tavLst>
                                        <p:tav tm="0">
                                          <p:val>
                                            <p:strVal val="#ppt_x"/>
                                          </p:val>
                                        </p:tav>
                                        <p:tav tm="100000">
                                          <p:val>
                                            <p:strVal val="#ppt_x"/>
                                          </p:val>
                                        </p:tav>
                                      </p:tavLst>
                                    </p:anim>
                                    <p:anim calcmode="lin" valueType="num">
                                      <p:cBhvr additive="base">
                                        <p:cTn id="20" dur="500" fill="hold"/>
                                        <p:tgtEl>
                                          <p:spTgt spid="21915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9155"/>
                                        </p:tgtEl>
                                        <p:attrNameLst>
                                          <p:attrName>style.visibility</p:attrName>
                                        </p:attrNameLst>
                                      </p:cBhvr>
                                      <p:to>
                                        <p:strVal val="visible"/>
                                      </p:to>
                                    </p:set>
                                    <p:anim calcmode="lin" valueType="num">
                                      <p:cBhvr additive="base">
                                        <p:cTn id="25" dur="500" fill="hold"/>
                                        <p:tgtEl>
                                          <p:spTgt spid="219155"/>
                                        </p:tgtEl>
                                        <p:attrNameLst>
                                          <p:attrName>ppt_x</p:attrName>
                                        </p:attrNameLst>
                                      </p:cBhvr>
                                      <p:tavLst>
                                        <p:tav tm="0">
                                          <p:val>
                                            <p:strVal val="#ppt_x"/>
                                          </p:val>
                                        </p:tav>
                                        <p:tav tm="100000">
                                          <p:val>
                                            <p:strVal val="#ppt_x"/>
                                          </p:val>
                                        </p:tav>
                                      </p:tavLst>
                                    </p:anim>
                                    <p:anim calcmode="lin" valueType="num">
                                      <p:cBhvr additive="base">
                                        <p:cTn id="26" dur="500" fill="hold"/>
                                        <p:tgtEl>
                                          <p:spTgt spid="21915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19139"/>
                                        </p:tgtEl>
                                        <p:attrNameLst>
                                          <p:attrName>style.visibility</p:attrName>
                                        </p:attrNameLst>
                                      </p:cBhvr>
                                      <p:to>
                                        <p:strVal val="visible"/>
                                      </p:to>
                                    </p:set>
                                    <p:anim calcmode="lin" valueType="num">
                                      <p:cBhvr additive="base">
                                        <p:cTn id="31" dur="500" fill="hold"/>
                                        <p:tgtEl>
                                          <p:spTgt spid="219139"/>
                                        </p:tgtEl>
                                        <p:attrNameLst>
                                          <p:attrName>ppt_x</p:attrName>
                                        </p:attrNameLst>
                                      </p:cBhvr>
                                      <p:tavLst>
                                        <p:tav tm="0">
                                          <p:val>
                                            <p:strVal val="#ppt_x"/>
                                          </p:val>
                                        </p:tav>
                                        <p:tav tm="100000">
                                          <p:val>
                                            <p:strVal val="#ppt_x"/>
                                          </p:val>
                                        </p:tav>
                                      </p:tavLst>
                                    </p:anim>
                                    <p:anim calcmode="lin" valueType="num">
                                      <p:cBhvr additive="base">
                                        <p:cTn id="32" dur="500" fill="hold"/>
                                        <p:tgtEl>
                                          <p:spTgt spid="219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amond(in)">
                                      <p:cBhvr>
                                        <p:cTn id="37" dur="20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ppt_x"/>
                                          </p:val>
                                        </p:tav>
                                        <p:tav tm="100000">
                                          <p:val>
                                            <p:strVal val="#ppt_x"/>
                                          </p:val>
                                        </p:tav>
                                      </p:tavLst>
                                    </p:anim>
                                    <p:anim calcmode="lin" valueType="num">
                                      <p:cBhvr additive="base">
                                        <p:cTn id="4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52" grpId="0"/>
      <p:bldP spid="21915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6" name="Text Box 4"/>
          <p:cNvSpPr txBox="1">
            <a:spLocks noChangeArrowheads="1"/>
          </p:cNvSpPr>
          <p:nvPr/>
        </p:nvSpPr>
        <p:spPr bwMode="auto">
          <a:xfrm>
            <a:off x="676275" y="1601788"/>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题设条件积分上式</a:t>
            </a:r>
          </a:p>
        </p:txBody>
      </p:sp>
      <p:graphicFrame>
        <p:nvGraphicFramePr>
          <p:cNvPr id="238597" name="Object 5"/>
          <p:cNvGraphicFramePr>
            <a:graphicFrameLocks noChangeAspect="1"/>
          </p:cNvGraphicFramePr>
          <p:nvPr/>
        </p:nvGraphicFramePr>
        <p:xfrm>
          <a:off x="63500" y="2212975"/>
          <a:ext cx="5143500" cy="1046163"/>
        </p:xfrm>
        <a:graphic>
          <a:graphicData uri="http://schemas.openxmlformats.org/presentationml/2006/ole">
            <mc:AlternateContent xmlns:mc="http://schemas.openxmlformats.org/markup-compatibility/2006">
              <mc:Choice xmlns:v="urn:schemas-microsoft-com:vml" Requires="v">
                <p:oleObj spid="_x0000_s197676" name="Equation" r:id="rId4" imgW="1625400" imgH="330120" progId="Equation.3">
                  <p:embed/>
                </p:oleObj>
              </mc:Choice>
              <mc:Fallback>
                <p:oleObj name="Equation" r:id="rId4" imgW="1625400" imgH="330120" progId="Equation.3">
                  <p:embed/>
                  <p:pic>
                    <p:nvPicPr>
                      <p:cNvPr id="2385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00" y="2212975"/>
                        <a:ext cx="5143500"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598" name="Object 6"/>
          <p:cNvGraphicFramePr>
            <a:graphicFrameLocks noChangeAspect="1"/>
          </p:cNvGraphicFramePr>
          <p:nvPr/>
        </p:nvGraphicFramePr>
        <p:xfrm>
          <a:off x="658813" y="3725863"/>
          <a:ext cx="4114800" cy="704850"/>
        </p:xfrm>
        <a:graphic>
          <a:graphicData uri="http://schemas.openxmlformats.org/presentationml/2006/ole">
            <mc:AlternateContent xmlns:mc="http://schemas.openxmlformats.org/markup-compatibility/2006">
              <mc:Choice xmlns:v="urn:schemas-microsoft-com:vml" Requires="v">
                <p:oleObj spid="_x0000_s197677" name="Equation" r:id="rId6" imgW="1333440" imgH="228600" progId="Equation.3">
                  <p:embed/>
                </p:oleObj>
              </mc:Choice>
              <mc:Fallback>
                <p:oleObj name="Equation" r:id="rId6" imgW="1333440" imgH="228600" progId="Equation.3">
                  <p:embed/>
                  <p:pic>
                    <p:nvPicPr>
                      <p:cNvPr id="23859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13" y="3725863"/>
                        <a:ext cx="41148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599" name="Object 7"/>
          <p:cNvGraphicFramePr>
            <a:graphicFrameLocks noChangeAspect="1"/>
          </p:cNvGraphicFramePr>
          <p:nvPr/>
        </p:nvGraphicFramePr>
        <p:xfrm>
          <a:off x="5203825" y="4776788"/>
          <a:ext cx="3086100" cy="1181100"/>
        </p:xfrm>
        <a:graphic>
          <a:graphicData uri="http://schemas.openxmlformats.org/presentationml/2006/ole">
            <mc:AlternateContent xmlns:mc="http://schemas.openxmlformats.org/markup-compatibility/2006">
              <mc:Choice xmlns:v="urn:schemas-microsoft-com:vml" Requires="v">
                <p:oleObj spid="_x0000_s197678" name="Equation" r:id="rId8" imgW="1028520" imgH="393480" progId="Equation.3">
                  <p:embed/>
                </p:oleObj>
              </mc:Choice>
              <mc:Fallback>
                <p:oleObj name="Equation" r:id="rId8" imgW="1028520" imgH="393480" progId="Equation.3">
                  <p:embed/>
                  <p:pic>
                    <p:nvPicPr>
                      <p:cNvPr id="23859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3825" y="4776788"/>
                        <a:ext cx="30861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0" name="Object 8"/>
          <p:cNvGraphicFramePr>
            <a:graphicFrameLocks noChangeAspect="1"/>
          </p:cNvGraphicFramePr>
          <p:nvPr/>
        </p:nvGraphicFramePr>
        <p:xfrm>
          <a:off x="1339850" y="5068888"/>
          <a:ext cx="2622550" cy="727075"/>
        </p:xfrm>
        <a:graphic>
          <a:graphicData uri="http://schemas.openxmlformats.org/presentationml/2006/ole">
            <mc:AlternateContent xmlns:mc="http://schemas.openxmlformats.org/markup-compatibility/2006">
              <mc:Choice xmlns:v="urn:schemas-microsoft-com:vml" Requires="v">
                <p:oleObj spid="_x0000_s197679" name="Equation" r:id="rId10" imgW="825480" imgH="228600" progId="Equation.3">
                  <p:embed/>
                </p:oleObj>
              </mc:Choice>
              <mc:Fallback>
                <p:oleObj name="Equation" r:id="rId10" imgW="825480" imgH="228600" progId="Equation.3">
                  <p:embed/>
                  <p:pic>
                    <p:nvPicPr>
                      <p:cNvPr id="23860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9850" y="5068888"/>
                        <a:ext cx="262255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5" name="Group 10"/>
          <p:cNvGrpSpPr>
            <a:grpSpLocks/>
          </p:cNvGrpSpPr>
          <p:nvPr/>
        </p:nvGrpSpPr>
        <p:grpSpPr bwMode="auto">
          <a:xfrm>
            <a:off x="296863" y="723900"/>
            <a:ext cx="4724400" cy="687388"/>
            <a:chOff x="96" y="2112"/>
            <a:chExt cx="2976" cy="433"/>
          </a:xfrm>
        </p:grpSpPr>
        <p:graphicFrame>
          <p:nvGraphicFramePr>
            <p:cNvPr id="9223" name="Object 11"/>
            <p:cNvGraphicFramePr>
              <a:graphicFrameLocks noChangeAspect="1"/>
            </p:cNvGraphicFramePr>
            <p:nvPr/>
          </p:nvGraphicFramePr>
          <p:xfrm>
            <a:off x="528" y="2112"/>
            <a:ext cx="2544" cy="433"/>
          </p:xfrm>
          <a:graphic>
            <a:graphicData uri="http://schemas.openxmlformats.org/presentationml/2006/ole">
              <mc:AlternateContent xmlns:mc="http://schemas.openxmlformats.org/markup-compatibility/2006">
                <mc:Choice xmlns:v="urn:schemas-microsoft-com:vml" Requires="v">
                  <p:oleObj spid="_x0000_s197680" name="Equation" r:id="rId12" imgW="1346040" imgH="228600" progId="Equation.3">
                    <p:embed/>
                  </p:oleObj>
                </mc:Choice>
                <mc:Fallback>
                  <p:oleObj name="Equation" r:id="rId12" imgW="1346040" imgH="228600" progId="Equation.3">
                    <p:embed/>
                    <p:pic>
                      <p:nvPicPr>
                        <p:cNvPr id="9223"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 y="2112"/>
                          <a:ext cx="2544"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12"/>
            <p:cNvSpPr txBox="1">
              <a:spLocks noChangeArrowheads="1"/>
            </p:cNvSpPr>
            <p:nvPr/>
          </p:nvSpPr>
          <p:spPr bwMode="auto">
            <a:xfrm>
              <a:off x="96" y="216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得</a:t>
              </a:r>
            </a:p>
          </p:txBody>
        </p:sp>
      </p:grpSp>
    </p:spTree>
    <p:controls>
      <mc:AlternateContent xmlns:mc="http://schemas.openxmlformats.org/markup-compatibility/2006">
        <mc:Choice xmlns:v="urn:schemas-microsoft-com:vml" Requires="v">
          <p:control spid="197681" name="ShockwaveFlash1" r:id="rId2" imgW="3665520" imgH="3438360"/>
        </mc:Choice>
        <mc:Fallback>
          <p:control name="ShockwaveFlash1" r:id="rId2" imgW="3665520" imgH="3438360">
            <p:pic>
              <p:nvPicPr>
                <p:cNvPr id="9222" name="ShockwaveFlash1"/>
                <p:cNvPicPr preferRelativeResize="0">
                  <a:picLocks noChangeArrowheads="1" noChangeShapeType="1"/>
                </p:cNvPicPr>
                <p:nvPr/>
              </p:nvPicPr>
              <p:blipFill>
                <a:blip r:embed="rId14"/>
                <a:srcRect/>
                <a:stretch>
                  <a:fillRect/>
                </a:stretch>
              </p:blipFill>
              <p:spPr bwMode="auto">
                <a:xfrm>
                  <a:off x="5256213" y="828675"/>
                  <a:ext cx="3665537" cy="3438525"/>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2047934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596"/>
                                        </p:tgtEl>
                                        <p:attrNameLst>
                                          <p:attrName>style.visibility</p:attrName>
                                        </p:attrNameLst>
                                      </p:cBhvr>
                                      <p:to>
                                        <p:strVal val="visible"/>
                                      </p:to>
                                    </p:set>
                                    <p:animEffect transition="in" filter="wipe(left)">
                                      <p:cBhvr>
                                        <p:cTn id="7" dur="500"/>
                                        <p:tgtEl>
                                          <p:spTgt spid="238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8597"/>
                                        </p:tgtEl>
                                        <p:attrNameLst>
                                          <p:attrName>style.visibility</p:attrName>
                                        </p:attrNameLst>
                                      </p:cBhvr>
                                      <p:to>
                                        <p:strVal val="visible"/>
                                      </p:to>
                                    </p:set>
                                    <p:animEffect transition="in" filter="blinds(horizontal)">
                                      <p:cBhvr>
                                        <p:cTn id="12" dur="500"/>
                                        <p:tgtEl>
                                          <p:spTgt spid="238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8598"/>
                                        </p:tgtEl>
                                        <p:attrNameLst>
                                          <p:attrName>style.visibility</p:attrName>
                                        </p:attrNameLst>
                                      </p:cBhvr>
                                      <p:to>
                                        <p:strVal val="visible"/>
                                      </p:to>
                                    </p:set>
                                    <p:animEffect transition="in" filter="blinds(horizontal)">
                                      <p:cBhvr>
                                        <p:cTn id="17" dur="500"/>
                                        <p:tgtEl>
                                          <p:spTgt spid="238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8600"/>
                                        </p:tgtEl>
                                        <p:attrNameLst>
                                          <p:attrName>style.visibility</p:attrName>
                                        </p:attrNameLst>
                                      </p:cBhvr>
                                      <p:to>
                                        <p:strVal val="visible"/>
                                      </p:to>
                                    </p:set>
                                    <p:animEffect transition="in" filter="blinds(horizontal)">
                                      <p:cBhvr>
                                        <p:cTn id="22" dur="500"/>
                                        <p:tgtEl>
                                          <p:spTgt spid="2386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8599"/>
                                        </p:tgtEl>
                                        <p:attrNameLst>
                                          <p:attrName>style.visibility</p:attrName>
                                        </p:attrNameLst>
                                      </p:cBhvr>
                                      <p:to>
                                        <p:strVal val="visible"/>
                                      </p:to>
                                    </p:set>
                                    <p:animEffect transition="in" filter="blinds(horizontal)">
                                      <p:cBhvr>
                                        <p:cTn id="27" dur="500"/>
                                        <p:tgtEl>
                                          <p:spTgt spid="238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3" name="Text Box 4"/>
          <p:cNvSpPr txBox="1">
            <a:spLocks noChangeArrowheads="1"/>
          </p:cNvSpPr>
          <p:nvPr/>
        </p:nvSpPr>
        <p:spPr bwMode="auto">
          <a:xfrm>
            <a:off x="471488" y="685800"/>
            <a:ext cx="8377237"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我国第一颗人造地球卫星沿椭圆轨道运动，地球的中心</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为该椭圆的一个焦点（如图）。已知地球半径                    ，卫星与地面的最近距离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与地面的最远距离                     ，若卫星在近地点</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速度                      ，则卫星在远地点</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速度                      。   </a:t>
            </a:r>
            <a:endPar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42" name="Object 5"/>
          <p:cNvGraphicFramePr>
            <a:graphicFrameLocks noChangeAspect="1"/>
          </p:cNvGraphicFramePr>
          <p:nvPr/>
        </p:nvGraphicFramePr>
        <p:xfrm>
          <a:off x="1220788" y="1552575"/>
          <a:ext cx="1919287" cy="433388"/>
        </p:xfrm>
        <a:graphic>
          <a:graphicData uri="http://schemas.openxmlformats.org/presentationml/2006/ole">
            <mc:AlternateContent xmlns:mc="http://schemas.openxmlformats.org/markup-compatibility/2006">
              <mc:Choice xmlns:v="urn:schemas-microsoft-com:vml" Requires="v">
                <p:oleObj spid="_x0000_s198735" name="公式" r:id="rId3" imgW="787320" imgH="177480" progId="Equation.3">
                  <p:embed/>
                </p:oleObj>
              </mc:Choice>
              <mc:Fallback>
                <p:oleObj name="公式" r:id="rId3" imgW="787320" imgH="177480" progId="Equation.3">
                  <p:embed/>
                  <p:pic>
                    <p:nvPicPr>
                      <p:cNvPr id="1024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788" y="1552575"/>
                        <a:ext cx="19192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6"/>
          <p:cNvGraphicFramePr>
            <a:graphicFrameLocks noChangeAspect="1"/>
          </p:cNvGraphicFramePr>
          <p:nvPr/>
        </p:nvGraphicFramePr>
        <p:xfrm>
          <a:off x="7061200" y="1558925"/>
          <a:ext cx="1719263" cy="531813"/>
        </p:xfrm>
        <a:graphic>
          <a:graphicData uri="http://schemas.openxmlformats.org/presentationml/2006/ole">
            <mc:AlternateContent xmlns:mc="http://schemas.openxmlformats.org/markup-compatibility/2006">
              <mc:Choice xmlns:v="urn:schemas-microsoft-com:vml" Requires="v">
                <p:oleObj spid="_x0000_s198736" name="公式" r:id="rId5" imgW="698400" imgH="215640" progId="Equation.3">
                  <p:embed/>
                </p:oleObj>
              </mc:Choice>
              <mc:Fallback>
                <p:oleObj name="公式" r:id="rId5" imgW="698400" imgH="215640" progId="Equation.3">
                  <p:embed/>
                  <p:pic>
                    <p:nvPicPr>
                      <p:cNvPr id="1024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1200" y="1558925"/>
                        <a:ext cx="171926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7"/>
          <p:cNvGraphicFramePr>
            <a:graphicFrameLocks noChangeAspect="1"/>
          </p:cNvGraphicFramePr>
          <p:nvPr/>
        </p:nvGraphicFramePr>
        <p:xfrm>
          <a:off x="3722688" y="2138363"/>
          <a:ext cx="2014537" cy="552450"/>
        </p:xfrm>
        <a:graphic>
          <a:graphicData uri="http://schemas.openxmlformats.org/presentationml/2006/ole">
            <mc:AlternateContent xmlns:mc="http://schemas.openxmlformats.org/markup-compatibility/2006">
              <mc:Choice xmlns:v="urn:schemas-microsoft-com:vml" Requires="v">
                <p:oleObj spid="_x0000_s198737" name="公式" r:id="rId7" imgW="787320" imgH="215640" progId="Equation.3">
                  <p:embed/>
                </p:oleObj>
              </mc:Choice>
              <mc:Fallback>
                <p:oleObj name="公式" r:id="rId7" imgW="787320" imgH="215640" progId="Equation.3">
                  <p:embed/>
                  <p:pic>
                    <p:nvPicPr>
                      <p:cNvPr id="1024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2688" y="2138363"/>
                        <a:ext cx="20145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8"/>
          <p:cNvGraphicFramePr>
            <a:graphicFrameLocks noChangeAspect="1"/>
          </p:cNvGraphicFramePr>
          <p:nvPr/>
        </p:nvGraphicFramePr>
        <p:xfrm>
          <a:off x="2073275" y="2624138"/>
          <a:ext cx="1906588" cy="498475"/>
        </p:xfrm>
        <a:graphic>
          <a:graphicData uri="http://schemas.openxmlformats.org/presentationml/2006/ole">
            <mc:AlternateContent xmlns:mc="http://schemas.openxmlformats.org/markup-compatibility/2006">
              <mc:Choice xmlns:v="urn:schemas-microsoft-com:vml" Requires="v">
                <p:oleObj spid="_x0000_s198738" name="公式" r:id="rId9" imgW="825480" imgH="215640" progId="Equation.3">
                  <p:embed/>
                </p:oleObj>
              </mc:Choice>
              <mc:Fallback>
                <p:oleObj name="公式" r:id="rId9" imgW="825480" imgH="215640" progId="Equation.3">
                  <p:embed/>
                  <p:pic>
                    <p:nvPicPr>
                      <p:cNvPr id="1024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3275" y="2624138"/>
                        <a:ext cx="190658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9"/>
          <p:cNvGraphicFramePr>
            <a:graphicFrameLocks noChangeAspect="1"/>
          </p:cNvGraphicFramePr>
          <p:nvPr/>
        </p:nvGraphicFramePr>
        <p:xfrm>
          <a:off x="1141413" y="2971800"/>
          <a:ext cx="1189037" cy="631825"/>
        </p:xfrm>
        <a:graphic>
          <a:graphicData uri="http://schemas.openxmlformats.org/presentationml/2006/ole">
            <mc:AlternateContent xmlns:mc="http://schemas.openxmlformats.org/markup-compatibility/2006">
              <mc:Choice xmlns:v="urn:schemas-microsoft-com:vml" Requires="v">
                <p:oleObj spid="_x0000_s198739" name="公式" r:id="rId11" imgW="406080" imgH="215640" progId="Equation.3">
                  <p:embed/>
                </p:oleObj>
              </mc:Choice>
              <mc:Fallback>
                <p:oleObj name="公式" r:id="rId11" imgW="406080" imgH="215640" progId="Equation.3">
                  <p:embed/>
                  <p:pic>
                    <p:nvPicPr>
                      <p:cNvPr id="10246"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1413" y="2971800"/>
                        <a:ext cx="1189037"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4" name="Group 22"/>
          <p:cNvGrpSpPr>
            <a:grpSpLocks/>
          </p:cNvGrpSpPr>
          <p:nvPr/>
        </p:nvGrpSpPr>
        <p:grpSpPr bwMode="auto">
          <a:xfrm>
            <a:off x="1058863" y="4090988"/>
            <a:ext cx="4910137" cy="1344612"/>
            <a:chOff x="668" y="2761"/>
            <a:chExt cx="3093" cy="847"/>
          </a:xfrm>
        </p:grpSpPr>
        <p:sp>
          <p:nvSpPr>
            <p:cNvPr id="10255" name="Oval 10"/>
            <p:cNvSpPr>
              <a:spLocks noChangeArrowheads="1"/>
            </p:cNvSpPr>
            <p:nvPr/>
          </p:nvSpPr>
          <p:spPr bwMode="auto">
            <a:xfrm>
              <a:off x="889" y="2761"/>
              <a:ext cx="2618" cy="84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6" name="Oval 11"/>
            <p:cNvSpPr>
              <a:spLocks noChangeArrowheads="1"/>
            </p:cNvSpPr>
            <p:nvPr/>
          </p:nvSpPr>
          <p:spPr bwMode="auto">
            <a:xfrm>
              <a:off x="2336" y="2936"/>
              <a:ext cx="533" cy="533"/>
            </a:xfrm>
            <a:prstGeom prst="ellipse">
              <a:avLst/>
            </a:prstGeom>
            <a:solidFill>
              <a:schemeClr val="accent1"/>
            </a:solidFill>
            <a:ln w="2857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7" name="Line 12"/>
            <p:cNvSpPr>
              <a:spLocks noChangeShapeType="1"/>
            </p:cNvSpPr>
            <p:nvPr/>
          </p:nvSpPr>
          <p:spPr bwMode="auto">
            <a:xfrm>
              <a:off x="889" y="3185"/>
              <a:ext cx="1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8" name="Line 13"/>
            <p:cNvSpPr>
              <a:spLocks noChangeShapeType="1"/>
            </p:cNvSpPr>
            <p:nvPr/>
          </p:nvSpPr>
          <p:spPr bwMode="auto">
            <a:xfrm>
              <a:off x="2863" y="3176"/>
              <a:ext cx="6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9" name="Line 14"/>
            <p:cNvSpPr>
              <a:spLocks noChangeShapeType="1"/>
            </p:cNvSpPr>
            <p:nvPr/>
          </p:nvSpPr>
          <p:spPr bwMode="auto">
            <a:xfrm flipV="1">
              <a:off x="2600" y="2965"/>
              <a:ext cx="111" cy="2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0" name="Oval 15"/>
            <p:cNvSpPr>
              <a:spLocks noChangeArrowheads="1"/>
            </p:cNvSpPr>
            <p:nvPr/>
          </p:nvSpPr>
          <p:spPr bwMode="auto">
            <a:xfrm>
              <a:off x="2579" y="3153"/>
              <a:ext cx="56" cy="56"/>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7" name="Object 16"/>
            <p:cNvGraphicFramePr>
              <a:graphicFrameLocks noChangeAspect="1"/>
            </p:cNvGraphicFramePr>
            <p:nvPr/>
          </p:nvGraphicFramePr>
          <p:xfrm>
            <a:off x="2451" y="3171"/>
            <a:ext cx="155" cy="181"/>
          </p:xfrm>
          <a:graphic>
            <a:graphicData uri="http://schemas.openxmlformats.org/presentationml/2006/ole">
              <mc:AlternateContent xmlns:mc="http://schemas.openxmlformats.org/markup-compatibility/2006">
                <mc:Choice xmlns:v="urn:schemas-microsoft-com:vml" Requires="v">
                  <p:oleObj spid="_x0000_s198740" name="公式" r:id="rId13" imgW="152280" imgH="177480" progId="Equation.3">
                    <p:embed/>
                  </p:oleObj>
                </mc:Choice>
                <mc:Fallback>
                  <p:oleObj name="公式" r:id="rId13" imgW="152280" imgH="177480" progId="Equation.3">
                    <p:embed/>
                    <p:pic>
                      <p:nvPicPr>
                        <p:cNvPr id="10247"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1" y="3171"/>
                          <a:ext cx="155"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17"/>
            <p:cNvGraphicFramePr>
              <a:graphicFrameLocks noChangeAspect="1"/>
            </p:cNvGraphicFramePr>
            <p:nvPr/>
          </p:nvGraphicFramePr>
          <p:xfrm>
            <a:off x="2467" y="2980"/>
            <a:ext cx="164" cy="178"/>
          </p:xfrm>
          <a:graphic>
            <a:graphicData uri="http://schemas.openxmlformats.org/presentationml/2006/ole">
              <mc:AlternateContent xmlns:mc="http://schemas.openxmlformats.org/markup-compatibility/2006">
                <mc:Choice xmlns:v="urn:schemas-microsoft-com:vml" Requires="v">
                  <p:oleObj spid="_x0000_s198741" name="公式" r:id="rId15" imgW="152280" imgH="164880" progId="Equation.3">
                    <p:embed/>
                  </p:oleObj>
                </mc:Choice>
                <mc:Fallback>
                  <p:oleObj name="公式" r:id="rId15" imgW="152280" imgH="164880" progId="Equation.3">
                    <p:embed/>
                    <p:pic>
                      <p:nvPicPr>
                        <p:cNvPr id="10248"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7" y="2980"/>
                          <a:ext cx="16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18"/>
            <p:cNvGraphicFramePr>
              <a:graphicFrameLocks noChangeAspect="1"/>
            </p:cNvGraphicFramePr>
            <p:nvPr/>
          </p:nvGraphicFramePr>
          <p:xfrm>
            <a:off x="1608" y="2888"/>
            <a:ext cx="182" cy="281"/>
          </p:xfrm>
          <a:graphic>
            <a:graphicData uri="http://schemas.openxmlformats.org/presentationml/2006/ole">
              <mc:AlternateContent xmlns:mc="http://schemas.openxmlformats.org/markup-compatibility/2006">
                <mc:Choice xmlns:v="urn:schemas-microsoft-com:vml" Requires="v">
                  <p:oleObj spid="_x0000_s198742" name="公式" r:id="rId17" imgW="139680" imgH="215640" progId="Equation.3">
                    <p:embed/>
                  </p:oleObj>
                </mc:Choice>
                <mc:Fallback>
                  <p:oleObj name="公式" r:id="rId17" imgW="139680" imgH="215640" progId="Equation.3">
                    <p:embed/>
                    <p:pic>
                      <p:nvPicPr>
                        <p:cNvPr id="10249"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8" y="2888"/>
                          <a:ext cx="1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19"/>
            <p:cNvGraphicFramePr>
              <a:graphicFrameLocks noChangeAspect="1"/>
            </p:cNvGraphicFramePr>
            <p:nvPr/>
          </p:nvGraphicFramePr>
          <p:xfrm>
            <a:off x="3082" y="2905"/>
            <a:ext cx="87" cy="262"/>
          </p:xfrm>
          <a:graphic>
            <a:graphicData uri="http://schemas.openxmlformats.org/presentationml/2006/ole">
              <mc:AlternateContent xmlns:mc="http://schemas.openxmlformats.org/markup-compatibility/2006">
                <mc:Choice xmlns:v="urn:schemas-microsoft-com:vml" Requires="v">
                  <p:oleObj spid="_x0000_s198743" name="公式" r:id="rId19" imgW="114120" imgH="215640" progId="Equation.3">
                    <p:embed/>
                  </p:oleObj>
                </mc:Choice>
                <mc:Fallback>
                  <p:oleObj name="公式" r:id="rId19" imgW="114120" imgH="215640" progId="Equation.3">
                    <p:embed/>
                    <p:pic>
                      <p:nvPicPr>
                        <p:cNvPr id="1025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82" y="2905"/>
                          <a:ext cx="8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20"/>
            <p:cNvGraphicFramePr>
              <a:graphicFrameLocks noChangeAspect="1"/>
            </p:cNvGraphicFramePr>
            <p:nvPr/>
          </p:nvGraphicFramePr>
          <p:xfrm>
            <a:off x="3553" y="3058"/>
            <a:ext cx="208" cy="253"/>
          </p:xfrm>
          <a:graphic>
            <a:graphicData uri="http://schemas.openxmlformats.org/presentationml/2006/ole">
              <mc:AlternateContent xmlns:mc="http://schemas.openxmlformats.org/markup-compatibility/2006">
                <mc:Choice xmlns:v="urn:schemas-microsoft-com:vml" Requires="v">
                  <p:oleObj spid="_x0000_s198744" name="公式" r:id="rId21" imgW="177480" imgH="215640" progId="Equation.3">
                    <p:embed/>
                  </p:oleObj>
                </mc:Choice>
                <mc:Fallback>
                  <p:oleObj name="公式" r:id="rId21" imgW="177480" imgH="215640" progId="Equation.3">
                    <p:embed/>
                    <p:pic>
                      <p:nvPicPr>
                        <p:cNvPr id="10251"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53" y="3058"/>
                          <a:ext cx="20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21"/>
            <p:cNvGraphicFramePr>
              <a:graphicFrameLocks noChangeAspect="1"/>
            </p:cNvGraphicFramePr>
            <p:nvPr/>
          </p:nvGraphicFramePr>
          <p:xfrm>
            <a:off x="668" y="3050"/>
            <a:ext cx="222" cy="251"/>
          </p:xfrm>
          <a:graphic>
            <a:graphicData uri="http://schemas.openxmlformats.org/presentationml/2006/ole">
              <mc:AlternateContent xmlns:mc="http://schemas.openxmlformats.org/markup-compatibility/2006">
                <mc:Choice xmlns:v="urn:schemas-microsoft-com:vml" Requires="v">
                  <p:oleObj spid="_x0000_s198745" name="公式" r:id="rId23" imgW="190440" imgH="215640" progId="Equation.3">
                    <p:embed/>
                  </p:oleObj>
                </mc:Choice>
                <mc:Fallback>
                  <p:oleObj name="公式" r:id="rId23" imgW="190440" imgH="215640" progId="Equation.3">
                    <p:embed/>
                    <p:pic>
                      <p:nvPicPr>
                        <p:cNvPr id="10252"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8" y="3050"/>
                          <a:ext cx="22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63036616"/>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80" name="Group 4"/>
          <p:cNvGrpSpPr>
            <a:grpSpLocks/>
          </p:cNvGrpSpPr>
          <p:nvPr/>
        </p:nvGrpSpPr>
        <p:grpSpPr bwMode="auto">
          <a:xfrm>
            <a:off x="1516063" y="703263"/>
            <a:ext cx="4910137" cy="1344612"/>
            <a:chOff x="668" y="2761"/>
            <a:chExt cx="3093" cy="847"/>
          </a:xfrm>
        </p:grpSpPr>
        <p:sp>
          <p:nvSpPr>
            <p:cNvPr id="11296" name="Oval 5"/>
            <p:cNvSpPr>
              <a:spLocks noChangeArrowheads="1"/>
            </p:cNvSpPr>
            <p:nvPr/>
          </p:nvSpPr>
          <p:spPr bwMode="auto">
            <a:xfrm>
              <a:off x="889" y="2761"/>
              <a:ext cx="2618" cy="847"/>
            </a:xfrm>
            <a:prstGeom prst="ellipse">
              <a:avLst/>
            </a:prstGeom>
            <a:solidFill>
              <a:schemeClr val="accent1"/>
            </a:solidFill>
            <a:ln w="2857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7" name="Oval 6"/>
            <p:cNvSpPr>
              <a:spLocks noChangeArrowheads="1"/>
            </p:cNvSpPr>
            <p:nvPr/>
          </p:nvSpPr>
          <p:spPr bwMode="auto">
            <a:xfrm>
              <a:off x="2336" y="2936"/>
              <a:ext cx="533" cy="533"/>
            </a:xfrm>
            <a:prstGeom prst="ellipse">
              <a:avLst/>
            </a:prstGeom>
            <a:solidFill>
              <a:schemeClr val="accent1"/>
            </a:solidFill>
            <a:ln w="28575">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8" name="Line 7"/>
            <p:cNvSpPr>
              <a:spLocks noChangeShapeType="1"/>
            </p:cNvSpPr>
            <p:nvPr/>
          </p:nvSpPr>
          <p:spPr bwMode="auto">
            <a:xfrm>
              <a:off x="889" y="3185"/>
              <a:ext cx="1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9" name="Line 8"/>
            <p:cNvSpPr>
              <a:spLocks noChangeShapeType="1"/>
            </p:cNvSpPr>
            <p:nvPr/>
          </p:nvSpPr>
          <p:spPr bwMode="auto">
            <a:xfrm>
              <a:off x="2863" y="3176"/>
              <a:ext cx="6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0" name="Line 9"/>
            <p:cNvSpPr>
              <a:spLocks noChangeShapeType="1"/>
            </p:cNvSpPr>
            <p:nvPr/>
          </p:nvSpPr>
          <p:spPr bwMode="auto">
            <a:xfrm flipV="1">
              <a:off x="2600" y="2965"/>
              <a:ext cx="111" cy="2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1" name="Oval 10"/>
            <p:cNvSpPr>
              <a:spLocks noChangeArrowheads="1"/>
            </p:cNvSpPr>
            <p:nvPr/>
          </p:nvSpPr>
          <p:spPr bwMode="auto">
            <a:xfrm>
              <a:off x="2579" y="3153"/>
              <a:ext cx="56" cy="56"/>
            </a:xfrm>
            <a:prstGeom prst="ellipse">
              <a:avLst/>
            </a:prstGeom>
            <a:solidFill>
              <a:schemeClr val="tx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4" name="Object 11"/>
            <p:cNvGraphicFramePr>
              <a:graphicFrameLocks noChangeAspect="1"/>
            </p:cNvGraphicFramePr>
            <p:nvPr/>
          </p:nvGraphicFramePr>
          <p:xfrm>
            <a:off x="2451" y="3171"/>
            <a:ext cx="155" cy="181"/>
          </p:xfrm>
          <a:graphic>
            <a:graphicData uri="http://schemas.openxmlformats.org/presentationml/2006/ole">
              <mc:AlternateContent xmlns:mc="http://schemas.openxmlformats.org/markup-compatibility/2006">
                <mc:Choice xmlns:v="urn:schemas-microsoft-com:vml" Requires="v">
                  <p:oleObj spid="_x0000_s199780" name="公式" r:id="rId3" imgW="152280" imgH="177480" progId="Equation.3">
                    <p:embed/>
                  </p:oleObj>
                </mc:Choice>
                <mc:Fallback>
                  <p:oleObj name="公式" r:id="rId3" imgW="152280" imgH="177480" progId="Equation.3">
                    <p:embed/>
                    <p:pic>
                      <p:nvPicPr>
                        <p:cNvPr id="1127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 y="3171"/>
                          <a:ext cx="155"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2"/>
            <p:cNvGraphicFramePr>
              <a:graphicFrameLocks noChangeAspect="1"/>
            </p:cNvGraphicFramePr>
            <p:nvPr/>
          </p:nvGraphicFramePr>
          <p:xfrm>
            <a:off x="2467" y="2980"/>
            <a:ext cx="164" cy="178"/>
          </p:xfrm>
          <a:graphic>
            <a:graphicData uri="http://schemas.openxmlformats.org/presentationml/2006/ole">
              <mc:AlternateContent xmlns:mc="http://schemas.openxmlformats.org/markup-compatibility/2006">
                <mc:Choice xmlns:v="urn:schemas-microsoft-com:vml" Requires="v">
                  <p:oleObj spid="_x0000_s199781" name="公式" r:id="rId5" imgW="152280" imgH="164880" progId="Equation.3">
                    <p:embed/>
                  </p:oleObj>
                </mc:Choice>
                <mc:Fallback>
                  <p:oleObj name="公式" r:id="rId5" imgW="152280" imgH="164880" progId="Equation.3">
                    <p:embed/>
                    <p:pic>
                      <p:nvPicPr>
                        <p:cNvPr id="1127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7" y="2980"/>
                          <a:ext cx="16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3"/>
            <p:cNvGraphicFramePr>
              <a:graphicFrameLocks noChangeAspect="1"/>
            </p:cNvGraphicFramePr>
            <p:nvPr/>
          </p:nvGraphicFramePr>
          <p:xfrm>
            <a:off x="1608" y="2888"/>
            <a:ext cx="182" cy="281"/>
          </p:xfrm>
          <a:graphic>
            <a:graphicData uri="http://schemas.openxmlformats.org/presentationml/2006/ole">
              <mc:AlternateContent xmlns:mc="http://schemas.openxmlformats.org/markup-compatibility/2006">
                <mc:Choice xmlns:v="urn:schemas-microsoft-com:vml" Requires="v">
                  <p:oleObj spid="_x0000_s199782" name="公式" r:id="rId7" imgW="139680" imgH="215640" progId="Equation.3">
                    <p:embed/>
                  </p:oleObj>
                </mc:Choice>
                <mc:Fallback>
                  <p:oleObj name="公式" r:id="rId7" imgW="139680" imgH="215640" progId="Equation.3">
                    <p:embed/>
                    <p:pic>
                      <p:nvPicPr>
                        <p:cNvPr id="1127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8" y="2888"/>
                          <a:ext cx="18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7" name="Object 14"/>
            <p:cNvGraphicFramePr>
              <a:graphicFrameLocks noChangeAspect="1"/>
            </p:cNvGraphicFramePr>
            <p:nvPr/>
          </p:nvGraphicFramePr>
          <p:xfrm>
            <a:off x="3082" y="2905"/>
            <a:ext cx="87" cy="262"/>
          </p:xfrm>
          <a:graphic>
            <a:graphicData uri="http://schemas.openxmlformats.org/presentationml/2006/ole">
              <mc:AlternateContent xmlns:mc="http://schemas.openxmlformats.org/markup-compatibility/2006">
                <mc:Choice xmlns:v="urn:schemas-microsoft-com:vml" Requires="v">
                  <p:oleObj spid="_x0000_s199783" name="公式" r:id="rId9" imgW="114120" imgH="215640" progId="Equation.3">
                    <p:embed/>
                  </p:oleObj>
                </mc:Choice>
                <mc:Fallback>
                  <p:oleObj name="公式" r:id="rId9" imgW="114120" imgH="215640" progId="Equation.3">
                    <p:embed/>
                    <p:pic>
                      <p:nvPicPr>
                        <p:cNvPr id="11277"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2" y="2905"/>
                          <a:ext cx="8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5"/>
            <p:cNvGraphicFramePr>
              <a:graphicFrameLocks noChangeAspect="1"/>
            </p:cNvGraphicFramePr>
            <p:nvPr/>
          </p:nvGraphicFramePr>
          <p:xfrm>
            <a:off x="3553" y="3058"/>
            <a:ext cx="208" cy="253"/>
          </p:xfrm>
          <a:graphic>
            <a:graphicData uri="http://schemas.openxmlformats.org/presentationml/2006/ole">
              <mc:AlternateContent xmlns:mc="http://schemas.openxmlformats.org/markup-compatibility/2006">
                <mc:Choice xmlns:v="urn:schemas-microsoft-com:vml" Requires="v">
                  <p:oleObj spid="_x0000_s199784" name="公式" r:id="rId11" imgW="177480" imgH="215640" progId="Equation.3">
                    <p:embed/>
                  </p:oleObj>
                </mc:Choice>
                <mc:Fallback>
                  <p:oleObj name="公式" r:id="rId11" imgW="177480" imgH="215640" progId="Equation.3">
                    <p:embed/>
                    <p:pic>
                      <p:nvPicPr>
                        <p:cNvPr id="11278"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3" y="3058"/>
                          <a:ext cx="20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16"/>
            <p:cNvGraphicFramePr>
              <a:graphicFrameLocks noChangeAspect="1"/>
            </p:cNvGraphicFramePr>
            <p:nvPr/>
          </p:nvGraphicFramePr>
          <p:xfrm>
            <a:off x="668" y="3050"/>
            <a:ext cx="222" cy="251"/>
          </p:xfrm>
          <a:graphic>
            <a:graphicData uri="http://schemas.openxmlformats.org/presentationml/2006/ole">
              <mc:AlternateContent xmlns:mc="http://schemas.openxmlformats.org/markup-compatibility/2006">
                <mc:Choice xmlns:v="urn:schemas-microsoft-com:vml" Requires="v">
                  <p:oleObj spid="_x0000_s199785" name="公式" r:id="rId13" imgW="190440" imgH="215640" progId="Equation.3">
                    <p:embed/>
                  </p:oleObj>
                </mc:Choice>
                <mc:Fallback>
                  <p:oleObj name="公式" r:id="rId13" imgW="190440" imgH="215640" progId="Equation.3">
                    <p:embed/>
                    <p:pic>
                      <p:nvPicPr>
                        <p:cNvPr id="11279"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 y="3050"/>
                          <a:ext cx="22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4513" name="Text Box 17"/>
          <p:cNvSpPr txBox="1">
            <a:spLocks noChangeArrowheads="1"/>
          </p:cNvSpPr>
          <p:nvPr/>
        </p:nvSpPr>
        <p:spPr bwMode="auto">
          <a:xfrm>
            <a:off x="577850" y="2260600"/>
            <a:ext cx="80152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以人造卫星为研究对象，人造卫星受到地球的引力作用，该引力指向地球的中心，所以卫星对地球中心</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的力矩为零，所以角动量守恒。</a:t>
            </a:r>
          </a:p>
        </p:txBody>
      </p:sp>
      <p:grpSp>
        <p:nvGrpSpPr>
          <p:cNvPr id="3" name="Group 23"/>
          <p:cNvGrpSpPr>
            <a:grpSpLocks/>
          </p:cNvGrpSpPr>
          <p:nvPr/>
        </p:nvGrpSpPr>
        <p:grpSpPr bwMode="auto">
          <a:xfrm>
            <a:off x="701675" y="3968750"/>
            <a:ext cx="7807325" cy="598488"/>
            <a:chOff x="546" y="2804"/>
            <a:chExt cx="4918" cy="377"/>
          </a:xfrm>
        </p:grpSpPr>
        <p:sp>
          <p:nvSpPr>
            <p:cNvPr id="11292" name="Text Box 18"/>
            <p:cNvSpPr txBox="1">
              <a:spLocks noChangeArrowheads="1"/>
            </p:cNvSpPr>
            <p:nvPr/>
          </p:nvSpPr>
          <p:spPr bwMode="auto">
            <a:xfrm>
              <a:off x="546" y="2830"/>
              <a:ext cx="2245" cy="35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卫星近地点的角动量</a:t>
              </a:r>
            </a:p>
          </p:txBody>
        </p:sp>
        <p:sp>
          <p:nvSpPr>
            <p:cNvPr id="11293" name="Text Box 19"/>
            <p:cNvSpPr txBox="1">
              <a:spLocks noChangeArrowheads="1"/>
            </p:cNvSpPr>
            <p:nvPr/>
          </p:nvSpPr>
          <p:spPr bwMode="auto">
            <a:xfrm>
              <a:off x="3219" y="2804"/>
              <a:ext cx="2245" cy="35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卫星远地点的角动量</a:t>
              </a:r>
            </a:p>
          </p:txBody>
        </p:sp>
        <p:sp>
          <p:nvSpPr>
            <p:cNvPr id="11294" name="Line 21"/>
            <p:cNvSpPr>
              <a:spLocks noChangeShapeType="1"/>
            </p:cNvSpPr>
            <p:nvPr/>
          </p:nvSpPr>
          <p:spPr bwMode="auto">
            <a:xfrm>
              <a:off x="2846" y="2922"/>
              <a:ext cx="288"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5" name="Line 22"/>
            <p:cNvSpPr>
              <a:spLocks noChangeShapeType="1"/>
            </p:cNvSpPr>
            <p:nvPr/>
          </p:nvSpPr>
          <p:spPr bwMode="auto">
            <a:xfrm>
              <a:off x="2855" y="3050"/>
              <a:ext cx="288"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234520" name="Object 24"/>
          <p:cNvGraphicFramePr>
            <a:graphicFrameLocks noChangeAspect="1"/>
          </p:cNvGraphicFramePr>
          <p:nvPr/>
        </p:nvGraphicFramePr>
        <p:xfrm>
          <a:off x="2038350" y="4835525"/>
          <a:ext cx="4489450" cy="565150"/>
        </p:xfrm>
        <a:graphic>
          <a:graphicData uri="http://schemas.openxmlformats.org/presentationml/2006/ole">
            <mc:AlternateContent xmlns:mc="http://schemas.openxmlformats.org/markup-compatibility/2006">
              <mc:Choice xmlns:v="urn:schemas-microsoft-com:vml" Requires="v">
                <p:oleObj spid="_x0000_s199786" name="公式" r:id="rId15" imgW="1714320" imgH="215640" progId="Equation.3">
                  <p:embed/>
                </p:oleObj>
              </mc:Choice>
              <mc:Fallback>
                <p:oleObj name="公式" r:id="rId15" imgW="1714320" imgH="215640" progId="Equation.3">
                  <p:embed/>
                  <p:pic>
                    <p:nvPicPr>
                      <p:cNvPr id="23452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8350" y="4835525"/>
                        <a:ext cx="44894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1" name="Object 25"/>
          <p:cNvGraphicFramePr>
            <a:graphicFrameLocks noChangeAspect="1"/>
          </p:cNvGraphicFramePr>
          <p:nvPr/>
        </p:nvGraphicFramePr>
        <p:xfrm>
          <a:off x="2482850" y="5432425"/>
          <a:ext cx="3930650" cy="1077913"/>
        </p:xfrm>
        <a:graphic>
          <a:graphicData uri="http://schemas.openxmlformats.org/presentationml/2006/ole">
            <mc:AlternateContent xmlns:mc="http://schemas.openxmlformats.org/markup-compatibility/2006">
              <mc:Choice xmlns:v="urn:schemas-microsoft-com:vml" Requires="v">
                <p:oleObj spid="_x0000_s199787" name="公式" r:id="rId17" imgW="1574640" imgH="431640" progId="Equation.3">
                  <p:embed/>
                </p:oleObj>
              </mc:Choice>
              <mc:Fallback>
                <p:oleObj name="公式" r:id="rId17" imgW="1574640" imgH="431640" progId="Equation.3">
                  <p:embed/>
                  <p:pic>
                    <p:nvPicPr>
                      <p:cNvPr id="234521"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2850" y="5432425"/>
                        <a:ext cx="393065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22" name="Line 26"/>
          <p:cNvSpPr>
            <a:spLocks noChangeShapeType="1"/>
          </p:cNvSpPr>
          <p:nvPr/>
        </p:nvSpPr>
        <p:spPr bwMode="auto">
          <a:xfrm>
            <a:off x="1841500" y="1358900"/>
            <a:ext cx="1897063" cy="127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4523" name="Line 27"/>
          <p:cNvSpPr>
            <a:spLocks noChangeShapeType="1"/>
          </p:cNvSpPr>
          <p:nvPr/>
        </p:nvSpPr>
        <p:spPr bwMode="auto">
          <a:xfrm flipH="1">
            <a:off x="5311775" y="1344613"/>
            <a:ext cx="698500" cy="14287"/>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4524" name="Object 28"/>
          <p:cNvGraphicFramePr>
            <a:graphicFrameLocks noChangeAspect="1"/>
          </p:cNvGraphicFramePr>
          <p:nvPr/>
        </p:nvGraphicFramePr>
        <p:xfrm>
          <a:off x="2882900" y="1446213"/>
          <a:ext cx="352425" cy="452437"/>
        </p:xfrm>
        <a:graphic>
          <a:graphicData uri="http://schemas.openxmlformats.org/presentationml/2006/ole">
            <mc:AlternateContent xmlns:mc="http://schemas.openxmlformats.org/markup-compatibility/2006">
              <mc:Choice xmlns:v="urn:schemas-microsoft-com:vml" Requires="v">
                <p:oleObj spid="_x0000_s199788" name="公式" r:id="rId19" imgW="177480" imgH="228600" progId="Equation.3">
                  <p:embed/>
                </p:oleObj>
              </mc:Choice>
              <mc:Fallback>
                <p:oleObj name="公式" r:id="rId19" imgW="177480" imgH="228600" progId="Equation.3">
                  <p:embed/>
                  <p:pic>
                    <p:nvPicPr>
                      <p:cNvPr id="234524"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2900" y="1446213"/>
                        <a:ext cx="3524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5" name="Object 29"/>
          <p:cNvGraphicFramePr>
            <a:graphicFrameLocks noChangeAspect="1"/>
          </p:cNvGraphicFramePr>
          <p:nvPr/>
        </p:nvGraphicFramePr>
        <p:xfrm>
          <a:off x="5443538" y="1336675"/>
          <a:ext cx="339725" cy="469900"/>
        </p:xfrm>
        <a:graphic>
          <a:graphicData uri="http://schemas.openxmlformats.org/presentationml/2006/ole">
            <mc:AlternateContent xmlns:mc="http://schemas.openxmlformats.org/markup-compatibility/2006">
              <mc:Choice xmlns:v="urn:schemas-microsoft-com:vml" Requires="v">
                <p:oleObj spid="_x0000_s199789" name="公式" r:id="rId21" imgW="164880" imgH="228600" progId="Equation.3">
                  <p:embed/>
                </p:oleObj>
              </mc:Choice>
              <mc:Fallback>
                <p:oleObj name="公式" r:id="rId21" imgW="164880" imgH="228600" progId="Equation.3">
                  <p:embed/>
                  <p:pic>
                    <p:nvPicPr>
                      <p:cNvPr id="234525"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43538" y="1336675"/>
                        <a:ext cx="3397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26" name="Line 30"/>
          <p:cNvSpPr>
            <a:spLocks noChangeShapeType="1"/>
          </p:cNvSpPr>
          <p:nvPr/>
        </p:nvSpPr>
        <p:spPr bwMode="auto">
          <a:xfrm flipH="1">
            <a:off x="3468688" y="1358900"/>
            <a:ext cx="1103312" cy="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4527" name="Line 31"/>
          <p:cNvSpPr>
            <a:spLocks noChangeShapeType="1"/>
          </p:cNvSpPr>
          <p:nvPr/>
        </p:nvSpPr>
        <p:spPr bwMode="auto">
          <a:xfrm>
            <a:off x="4598988" y="1358900"/>
            <a:ext cx="1049337" cy="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4528" name="Object 32"/>
          <p:cNvGraphicFramePr>
            <a:graphicFrameLocks noChangeAspect="1"/>
          </p:cNvGraphicFramePr>
          <p:nvPr/>
        </p:nvGraphicFramePr>
        <p:xfrm>
          <a:off x="3721100" y="1425575"/>
          <a:ext cx="314325" cy="485775"/>
        </p:xfrm>
        <a:graphic>
          <a:graphicData uri="http://schemas.openxmlformats.org/presentationml/2006/ole">
            <mc:AlternateContent xmlns:mc="http://schemas.openxmlformats.org/markup-compatibility/2006">
              <mc:Choice xmlns:v="urn:schemas-microsoft-com:vml" Requires="v">
                <p:oleObj spid="_x0000_s199790" name="公式" r:id="rId23" imgW="139680" imgH="215640" progId="Equation.3">
                  <p:embed/>
                </p:oleObj>
              </mc:Choice>
              <mc:Fallback>
                <p:oleObj name="公式" r:id="rId23" imgW="139680" imgH="215640" progId="Equation.3">
                  <p:embed/>
                  <p:pic>
                    <p:nvPicPr>
                      <p:cNvPr id="234528"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21100" y="1425575"/>
                        <a:ext cx="3143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9" name="Object 33"/>
          <p:cNvGraphicFramePr>
            <a:graphicFrameLocks noChangeAspect="1"/>
          </p:cNvGraphicFramePr>
          <p:nvPr/>
        </p:nvGraphicFramePr>
        <p:xfrm>
          <a:off x="5059363" y="1362075"/>
          <a:ext cx="301625" cy="512763"/>
        </p:xfrm>
        <a:graphic>
          <a:graphicData uri="http://schemas.openxmlformats.org/presentationml/2006/ole">
            <mc:AlternateContent xmlns:mc="http://schemas.openxmlformats.org/markup-compatibility/2006">
              <mc:Choice xmlns:v="urn:schemas-microsoft-com:vml" Requires="v">
                <p:oleObj spid="_x0000_s199791" name="公式" r:id="rId25" imgW="126720" imgH="215640" progId="Equation.3">
                  <p:embed/>
                </p:oleObj>
              </mc:Choice>
              <mc:Fallback>
                <p:oleObj name="公式" r:id="rId25" imgW="126720" imgH="215640" progId="Equation.3">
                  <p:embed/>
                  <p:pic>
                    <p:nvPicPr>
                      <p:cNvPr id="234529"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59363" y="1362075"/>
                        <a:ext cx="3016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0"/>
          <p:cNvGrpSpPr>
            <a:grpSpLocks/>
          </p:cNvGrpSpPr>
          <p:nvPr/>
        </p:nvGrpSpPr>
        <p:grpSpPr bwMode="auto">
          <a:xfrm>
            <a:off x="1362075" y="577850"/>
            <a:ext cx="5237163" cy="1682750"/>
            <a:chOff x="858" y="364"/>
            <a:chExt cx="3299" cy="1060"/>
          </a:xfrm>
        </p:grpSpPr>
        <p:sp>
          <p:nvSpPr>
            <p:cNvPr id="11288" name="Line 34"/>
            <p:cNvSpPr>
              <a:spLocks noChangeShapeType="1"/>
            </p:cNvSpPr>
            <p:nvPr/>
          </p:nvSpPr>
          <p:spPr bwMode="auto">
            <a:xfrm flipV="1">
              <a:off x="3803" y="407"/>
              <a:ext cx="0" cy="4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9" name="Line 35"/>
            <p:cNvSpPr>
              <a:spLocks noChangeShapeType="1"/>
            </p:cNvSpPr>
            <p:nvPr/>
          </p:nvSpPr>
          <p:spPr bwMode="auto">
            <a:xfrm>
              <a:off x="1169" y="872"/>
              <a:ext cx="0" cy="4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2" name="Object 36"/>
            <p:cNvGraphicFramePr>
              <a:graphicFrameLocks noChangeAspect="1"/>
            </p:cNvGraphicFramePr>
            <p:nvPr/>
          </p:nvGraphicFramePr>
          <p:xfrm>
            <a:off x="3883" y="364"/>
            <a:ext cx="274" cy="388"/>
          </p:xfrm>
          <a:graphic>
            <a:graphicData uri="http://schemas.openxmlformats.org/presentationml/2006/ole">
              <mc:AlternateContent xmlns:mc="http://schemas.openxmlformats.org/markup-compatibility/2006">
                <mc:Choice xmlns:v="urn:schemas-microsoft-com:vml" Requires="v">
                  <p:oleObj spid="_x0000_s199792" name="公式" r:id="rId27" imgW="152280" imgH="215640" progId="Equation.3">
                    <p:embed/>
                  </p:oleObj>
                </mc:Choice>
                <mc:Fallback>
                  <p:oleObj name="公式" r:id="rId27" imgW="152280" imgH="215640" progId="Equation.3">
                    <p:embed/>
                    <p:pic>
                      <p:nvPicPr>
                        <p:cNvPr id="11272"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3" y="364"/>
                          <a:ext cx="274"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37"/>
            <p:cNvGraphicFramePr>
              <a:graphicFrameLocks noChangeAspect="1"/>
            </p:cNvGraphicFramePr>
            <p:nvPr/>
          </p:nvGraphicFramePr>
          <p:xfrm>
            <a:off x="858" y="1051"/>
            <a:ext cx="307" cy="373"/>
          </p:xfrm>
          <a:graphic>
            <a:graphicData uri="http://schemas.openxmlformats.org/presentationml/2006/ole">
              <mc:AlternateContent xmlns:mc="http://schemas.openxmlformats.org/markup-compatibility/2006">
                <mc:Choice xmlns:v="urn:schemas-microsoft-com:vml" Requires="v">
                  <p:oleObj spid="_x0000_s199793" name="公式" r:id="rId29" imgW="177480" imgH="215640" progId="Equation.3">
                    <p:embed/>
                  </p:oleObj>
                </mc:Choice>
                <mc:Fallback>
                  <p:oleObj name="公式" r:id="rId29" imgW="177480" imgH="215640" progId="Equation.3">
                    <p:embed/>
                    <p:pic>
                      <p:nvPicPr>
                        <p:cNvPr id="11273"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8" y="1051"/>
                          <a:ext cx="307"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0" name="Line 38"/>
            <p:cNvSpPr>
              <a:spLocks noChangeShapeType="1"/>
            </p:cNvSpPr>
            <p:nvPr/>
          </p:nvSpPr>
          <p:spPr bwMode="auto">
            <a:xfrm>
              <a:off x="2296" y="1279"/>
              <a:ext cx="728" cy="7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1" name="Line 39"/>
            <p:cNvSpPr>
              <a:spLocks noChangeShapeType="1"/>
            </p:cNvSpPr>
            <p:nvPr/>
          </p:nvSpPr>
          <p:spPr bwMode="auto">
            <a:xfrm flipH="1">
              <a:off x="2312" y="872"/>
              <a:ext cx="576" cy="38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4369906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4513"/>
                                        </p:tgtEl>
                                        <p:attrNameLst>
                                          <p:attrName>style.visibility</p:attrName>
                                        </p:attrNameLst>
                                      </p:cBhvr>
                                      <p:to>
                                        <p:strVal val="visible"/>
                                      </p:to>
                                    </p:set>
                                    <p:anim calcmode="lin" valueType="num">
                                      <p:cBhvr additive="base">
                                        <p:cTn id="7" dur="500" fill="hold"/>
                                        <p:tgtEl>
                                          <p:spTgt spid="234513"/>
                                        </p:tgtEl>
                                        <p:attrNameLst>
                                          <p:attrName>ppt_x</p:attrName>
                                        </p:attrNameLst>
                                      </p:cBhvr>
                                      <p:tavLst>
                                        <p:tav tm="0">
                                          <p:val>
                                            <p:strVal val="#ppt_x"/>
                                          </p:val>
                                        </p:tav>
                                        <p:tav tm="100000">
                                          <p:val>
                                            <p:strVal val="#ppt_x"/>
                                          </p:val>
                                        </p:tav>
                                      </p:tavLst>
                                    </p:anim>
                                    <p:anim calcmode="lin" valueType="num">
                                      <p:cBhvr additive="base">
                                        <p:cTn id="8" dur="500" fill="hold"/>
                                        <p:tgtEl>
                                          <p:spTgt spid="2345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4522"/>
                                        </p:tgtEl>
                                        <p:attrNameLst>
                                          <p:attrName>style.visibility</p:attrName>
                                        </p:attrNameLst>
                                      </p:cBhvr>
                                      <p:to>
                                        <p:strVal val="visible"/>
                                      </p:to>
                                    </p:set>
                                    <p:anim calcmode="lin" valueType="num">
                                      <p:cBhvr additive="base">
                                        <p:cTn id="13" dur="500" fill="hold"/>
                                        <p:tgtEl>
                                          <p:spTgt spid="234522"/>
                                        </p:tgtEl>
                                        <p:attrNameLst>
                                          <p:attrName>ppt_x</p:attrName>
                                        </p:attrNameLst>
                                      </p:cBhvr>
                                      <p:tavLst>
                                        <p:tav tm="0">
                                          <p:val>
                                            <p:strVal val="#ppt_x"/>
                                          </p:val>
                                        </p:tav>
                                        <p:tav tm="100000">
                                          <p:val>
                                            <p:strVal val="#ppt_x"/>
                                          </p:val>
                                        </p:tav>
                                      </p:tavLst>
                                    </p:anim>
                                    <p:anim calcmode="lin" valueType="num">
                                      <p:cBhvr additive="base">
                                        <p:cTn id="14" dur="500" fill="hold"/>
                                        <p:tgtEl>
                                          <p:spTgt spid="23452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4528"/>
                                        </p:tgtEl>
                                        <p:attrNameLst>
                                          <p:attrName>style.visibility</p:attrName>
                                        </p:attrNameLst>
                                      </p:cBhvr>
                                      <p:to>
                                        <p:strVal val="visible"/>
                                      </p:to>
                                    </p:set>
                                    <p:anim calcmode="lin" valueType="num">
                                      <p:cBhvr additive="base">
                                        <p:cTn id="17" dur="500" fill="hold"/>
                                        <p:tgtEl>
                                          <p:spTgt spid="234528"/>
                                        </p:tgtEl>
                                        <p:attrNameLst>
                                          <p:attrName>ppt_x</p:attrName>
                                        </p:attrNameLst>
                                      </p:cBhvr>
                                      <p:tavLst>
                                        <p:tav tm="0">
                                          <p:val>
                                            <p:strVal val="#ppt_x"/>
                                          </p:val>
                                        </p:tav>
                                        <p:tav tm="100000">
                                          <p:val>
                                            <p:strVal val="#ppt_x"/>
                                          </p:val>
                                        </p:tav>
                                      </p:tavLst>
                                    </p:anim>
                                    <p:anim calcmode="lin" valueType="num">
                                      <p:cBhvr additive="base">
                                        <p:cTn id="18" dur="500" fill="hold"/>
                                        <p:tgtEl>
                                          <p:spTgt spid="23452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4524"/>
                                        </p:tgtEl>
                                        <p:attrNameLst>
                                          <p:attrName>style.visibility</p:attrName>
                                        </p:attrNameLst>
                                      </p:cBhvr>
                                      <p:to>
                                        <p:strVal val="visible"/>
                                      </p:to>
                                    </p:set>
                                    <p:anim calcmode="lin" valueType="num">
                                      <p:cBhvr additive="base">
                                        <p:cTn id="21" dur="500" fill="hold"/>
                                        <p:tgtEl>
                                          <p:spTgt spid="234524"/>
                                        </p:tgtEl>
                                        <p:attrNameLst>
                                          <p:attrName>ppt_x</p:attrName>
                                        </p:attrNameLst>
                                      </p:cBhvr>
                                      <p:tavLst>
                                        <p:tav tm="0">
                                          <p:val>
                                            <p:strVal val="#ppt_x"/>
                                          </p:val>
                                        </p:tav>
                                        <p:tav tm="100000">
                                          <p:val>
                                            <p:strVal val="#ppt_x"/>
                                          </p:val>
                                        </p:tav>
                                      </p:tavLst>
                                    </p:anim>
                                    <p:anim calcmode="lin" valueType="num">
                                      <p:cBhvr additive="base">
                                        <p:cTn id="22" dur="500" fill="hold"/>
                                        <p:tgtEl>
                                          <p:spTgt spid="23452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4526"/>
                                        </p:tgtEl>
                                        <p:attrNameLst>
                                          <p:attrName>style.visibility</p:attrName>
                                        </p:attrNameLst>
                                      </p:cBhvr>
                                      <p:to>
                                        <p:strVal val="visible"/>
                                      </p:to>
                                    </p:set>
                                    <p:anim calcmode="lin" valueType="num">
                                      <p:cBhvr additive="base">
                                        <p:cTn id="25" dur="500" fill="hold"/>
                                        <p:tgtEl>
                                          <p:spTgt spid="234526"/>
                                        </p:tgtEl>
                                        <p:attrNameLst>
                                          <p:attrName>ppt_x</p:attrName>
                                        </p:attrNameLst>
                                      </p:cBhvr>
                                      <p:tavLst>
                                        <p:tav tm="0">
                                          <p:val>
                                            <p:strVal val="#ppt_x"/>
                                          </p:val>
                                        </p:tav>
                                        <p:tav tm="100000">
                                          <p:val>
                                            <p:strVal val="#ppt_x"/>
                                          </p:val>
                                        </p:tav>
                                      </p:tavLst>
                                    </p:anim>
                                    <p:anim calcmode="lin" valueType="num">
                                      <p:cBhvr additive="base">
                                        <p:cTn id="26" dur="500" fill="hold"/>
                                        <p:tgtEl>
                                          <p:spTgt spid="23452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34527"/>
                                        </p:tgtEl>
                                        <p:attrNameLst>
                                          <p:attrName>style.visibility</p:attrName>
                                        </p:attrNameLst>
                                      </p:cBhvr>
                                      <p:to>
                                        <p:strVal val="visible"/>
                                      </p:to>
                                    </p:set>
                                    <p:anim calcmode="lin" valueType="num">
                                      <p:cBhvr additive="base">
                                        <p:cTn id="31" dur="500" fill="hold"/>
                                        <p:tgtEl>
                                          <p:spTgt spid="234527"/>
                                        </p:tgtEl>
                                        <p:attrNameLst>
                                          <p:attrName>ppt_x</p:attrName>
                                        </p:attrNameLst>
                                      </p:cBhvr>
                                      <p:tavLst>
                                        <p:tav tm="0">
                                          <p:val>
                                            <p:strVal val="#ppt_x"/>
                                          </p:val>
                                        </p:tav>
                                        <p:tav tm="100000">
                                          <p:val>
                                            <p:strVal val="#ppt_x"/>
                                          </p:val>
                                        </p:tav>
                                      </p:tavLst>
                                    </p:anim>
                                    <p:anim calcmode="lin" valueType="num">
                                      <p:cBhvr additive="base">
                                        <p:cTn id="32" dur="500" fill="hold"/>
                                        <p:tgtEl>
                                          <p:spTgt spid="23452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4529"/>
                                        </p:tgtEl>
                                        <p:attrNameLst>
                                          <p:attrName>style.visibility</p:attrName>
                                        </p:attrNameLst>
                                      </p:cBhvr>
                                      <p:to>
                                        <p:strVal val="visible"/>
                                      </p:to>
                                    </p:set>
                                    <p:anim calcmode="lin" valueType="num">
                                      <p:cBhvr additive="base">
                                        <p:cTn id="35" dur="500" fill="hold"/>
                                        <p:tgtEl>
                                          <p:spTgt spid="234529"/>
                                        </p:tgtEl>
                                        <p:attrNameLst>
                                          <p:attrName>ppt_x</p:attrName>
                                        </p:attrNameLst>
                                      </p:cBhvr>
                                      <p:tavLst>
                                        <p:tav tm="0">
                                          <p:val>
                                            <p:strVal val="#ppt_x"/>
                                          </p:val>
                                        </p:tav>
                                        <p:tav tm="100000">
                                          <p:val>
                                            <p:strVal val="#ppt_x"/>
                                          </p:val>
                                        </p:tav>
                                      </p:tavLst>
                                    </p:anim>
                                    <p:anim calcmode="lin" valueType="num">
                                      <p:cBhvr additive="base">
                                        <p:cTn id="36" dur="500" fill="hold"/>
                                        <p:tgtEl>
                                          <p:spTgt spid="23452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34525"/>
                                        </p:tgtEl>
                                        <p:attrNameLst>
                                          <p:attrName>style.visibility</p:attrName>
                                        </p:attrNameLst>
                                      </p:cBhvr>
                                      <p:to>
                                        <p:strVal val="visible"/>
                                      </p:to>
                                    </p:set>
                                    <p:anim calcmode="lin" valueType="num">
                                      <p:cBhvr additive="base">
                                        <p:cTn id="39" dur="500" fill="hold"/>
                                        <p:tgtEl>
                                          <p:spTgt spid="234525"/>
                                        </p:tgtEl>
                                        <p:attrNameLst>
                                          <p:attrName>ppt_x</p:attrName>
                                        </p:attrNameLst>
                                      </p:cBhvr>
                                      <p:tavLst>
                                        <p:tav tm="0">
                                          <p:val>
                                            <p:strVal val="#ppt_x"/>
                                          </p:val>
                                        </p:tav>
                                        <p:tav tm="100000">
                                          <p:val>
                                            <p:strVal val="#ppt_x"/>
                                          </p:val>
                                        </p:tav>
                                      </p:tavLst>
                                    </p:anim>
                                    <p:anim calcmode="lin" valueType="num">
                                      <p:cBhvr additive="base">
                                        <p:cTn id="40" dur="500" fill="hold"/>
                                        <p:tgtEl>
                                          <p:spTgt spid="23452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34523"/>
                                        </p:tgtEl>
                                        <p:attrNameLst>
                                          <p:attrName>style.visibility</p:attrName>
                                        </p:attrNameLst>
                                      </p:cBhvr>
                                      <p:to>
                                        <p:strVal val="visible"/>
                                      </p:to>
                                    </p:set>
                                    <p:anim calcmode="lin" valueType="num">
                                      <p:cBhvr additive="base">
                                        <p:cTn id="43" dur="500" fill="hold"/>
                                        <p:tgtEl>
                                          <p:spTgt spid="234523"/>
                                        </p:tgtEl>
                                        <p:attrNameLst>
                                          <p:attrName>ppt_x</p:attrName>
                                        </p:attrNameLst>
                                      </p:cBhvr>
                                      <p:tavLst>
                                        <p:tav tm="0">
                                          <p:val>
                                            <p:strVal val="#ppt_x"/>
                                          </p:val>
                                        </p:tav>
                                        <p:tav tm="100000">
                                          <p:val>
                                            <p:strVal val="#ppt_x"/>
                                          </p:val>
                                        </p:tav>
                                      </p:tavLst>
                                    </p:anim>
                                    <p:anim calcmode="lin" valueType="num">
                                      <p:cBhvr additive="base">
                                        <p:cTn id="44" dur="500" fill="hold"/>
                                        <p:tgtEl>
                                          <p:spTgt spid="23452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34520"/>
                                        </p:tgtEl>
                                        <p:attrNameLst>
                                          <p:attrName>style.visibility</p:attrName>
                                        </p:attrNameLst>
                                      </p:cBhvr>
                                      <p:to>
                                        <p:strVal val="visible"/>
                                      </p:to>
                                    </p:set>
                                    <p:anim calcmode="lin" valueType="num">
                                      <p:cBhvr additive="base">
                                        <p:cTn id="61" dur="500" fill="hold"/>
                                        <p:tgtEl>
                                          <p:spTgt spid="234520"/>
                                        </p:tgtEl>
                                        <p:attrNameLst>
                                          <p:attrName>ppt_x</p:attrName>
                                        </p:attrNameLst>
                                      </p:cBhvr>
                                      <p:tavLst>
                                        <p:tav tm="0">
                                          <p:val>
                                            <p:strVal val="#ppt_x"/>
                                          </p:val>
                                        </p:tav>
                                        <p:tav tm="100000">
                                          <p:val>
                                            <p:strVal val="#ppt_x"/>
                                          </p:val>
                                        </p:tav>
                                      </p:tavLst>
                                    </p:anim>
                                    <p:anim calcmode="lin" valueType="num">
                                      <p:cBhvr additive="base">
                                        <p:cTn id="62" dur="500" fill="hold"/>
                                        <p:tgtEl>
                                          <p:spTgt spid="23452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34521"/>
                                        </p:tgtEl>
                                        <p:attrNameLst>
                                          <p:attrName>style.visibility</p:attrName>
                                        </p:attrNameLst>
                                      </p:cBhvr>
                                      <p:to>
                                        <p:strVal val="visible"/>
                                      </p:to>
                                    </p:set>
                                    <p:anim calcmode="lin" valueType="num">
                                      <p:cBhvr additive="base">
                                        <p:cTn id="67" dur="500" fill="hold"/>
                                        <p:tgtEl>
                                          <p:spTgt spid="234521"/>
                                        </p:tgtEl>
                                        <p:attrNameLst>
                                          <p:attrName>ppt_x</p:attrName>
                                        </p:attrNameLst>
                                      </p:cBhvr>
                                      <p:tavLst>
                                        <p:tav tm="0">
                                          <p:val>
                                            <p:strVal val="#ppt_x"/>
                                          </p:val>
                                        </p:tav>
                                        <p:tav tm="100000">
                                          <p:val>
                                            <p:strVal val="#ppt_x"/>
                                          </p:val>
                                        </p:tav>
                                      </p:tavLst>
                                    </p:anim>
                                    <p:anim calcmode="lin" valueType="num">
                                      <p:cBhvr additive="base">
                                        <p:cTn id="68" dur="500" fill="hold"/>
                                        <p:tgtEl>
                                          <p:spTgt spid="2345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5" name="Text Box 5"/>
          <p:cNvSpPr txBox="1">
            <a:spLocks noChangeArrowheads="1"/>
          </p:cNvSpPr>
          <p:nvPr/>
        </p:nvSpPr>
        <p:spPr bwMode="auto">
          <a:xfrm>
            <a:off x="533400" y="1736725"/>
            <a:ext cx="8610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动量定理：</a:t>
            </a: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在给定的时间内，外力作用在质点上的冲量，等于质点在此时间内动量的增量 。</a:t>
            </a:r>
          </a:p>
        </p:txBody>
      </p:sp>
      <p:graphicFrame>
        <p:nvGraphicFramePr>
          <p:cNvPr id="3074" name="Object 10"/>
          <p:cNvGraphicFramePr>
            <a:graphicFrameLocks noChangeAspect="1"/>
          </p:cNvGraphicFramePr>
          <p:nvPr/>
        </p:nvGraphicFramePr>
        <p:xfrm>
          <a:off x="1204913" y="657225"/>
          <a:ext cx="6619875" cy="1047750"/>
        </p:xfrm>
        <a:graphic>
          <a:graphicData uri="http://schemas.openxmlformats.org/presentationml/2006/ole">
            <mc:AlternateContent xmlns:mc="http://schemas.openxmlformats.org/markup-compatibility/2006">
              <mc:Choice xmlns:v="urn:schemas-microsoft-com:vml" Requires="v">
                <p:oleObj spid="_x0000_s157728" name="Equation" r:id="rId3" imgW="2031840" imgH="355320" progId="Equation.DSMT4">
                  <p:embed/>
                </p:oleObj>
              </mc:Choice>
              <mc:Fallback>
                <p:oleObj name="Equation" r:id="rId3" imgW="2031840" imgH="355320" progId="Equation.DSMT4">
                  <p:embed/>
                  <p:pic>
                    <p:nvPicPr>
                      <p:cNvPr id="307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913" y="657225"/>
                        <a:ext cx="6619875" cy="1047750"/>
                      </a:xfrm>
                      <a:prstGeom prst="rect">
                        <a:avLst/>
                      </a:prstGeom>
                      <a:gradFill rotWithShape="0">
                        <a:gsLst>
                          <a:gs pos="0">
                            <a:schemeClr val="accent1"/>
                          </a:gs>
                          <a:gs pos="50000">
                            <a:srgbClr val="FFFFFF"/>
                          </a:gs>
                          <a:gs pos="100000">
                            <a:schemeClr val="accent1"/>
                          </a:gs>
                        </a:gsLst>
                        <a:lin ang="5400000" scaled="1"/>
                      </a:gra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9" name="Object 9"/>
          <p:cNvGraphicFramePr>
            <a:graphicFrameLocks noChangeAspect="1"/>
          </p:cNvGraphicFramePr>
          <p:nvPr/>
        </p:nvGraphicFramePr>
        <p:xfrm>
          <a:off x="5289550" y="2816225"/>
          <a:ext cx="3413125" cy="795338"/>
        </p:xfrm>
        <a:graphic>
          <a:graphicData uri="http://schemas.openxmlformats.org/presentationml/2006/ole">
            <mc:AlternateContent xmlns:mc="http://schemas.openxmlformats.org/markup-compatibility/2006">
              <mc:Choice xmlns:v="urn:schemas-microsoft-com:vml" Requires="v">
                <p:oleObj spid="_x0000_s157729" name="Equation" r:id="rId5" imgW="1307880" imgH="253800" progId="Equation.DSMT4">
                  <p:embed/>
                </p:oleObj>
              </mc:Choice>
              <mc:Fallback>
                <p:oleObj name="Equation" r:id="rId5" imgW="1307880" imgH="253800" progId="Equation.DSMT4">
                  <p:embed/>
                  <p:pic>
                    <p:nvPicPr>
                      <p:cNvPr id="14848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9550" y="2816225"/>
                        <a:ext cx="3413125"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91" name="Text Box 11"/>
          <p:cNvSpPr txBox="1">
            <a:spLocks noChangeArrowheads="1"/>
          </p:cNvSpPr>
          <p:nvPr/>
        </p:nvSpPr>
        <p:spPr bwMode="auto">
          <a:xfrm>
            <a:off x="576263" y="2924175"/>
            <a:ext cx="4464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7"/>
              </a:buBlip>
              <a:tabLst/>
              <a:defRPr/>
            </a:pPr>
            <a:r>
              <a:rPr kumimoji="0" lang="en-US" altLang="zh-CN"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量定理的分量形式</a:t>
            </a:r>
          </a:p>
        </p:txBody>
      </p:sp>
      <p:grpSp>
        <p:nvGrpSpPr>
          <p:cNvPr id="2" name="Group 13"/>
          <p:cNvGrpSpPr>
            <a:grpSpLocks/>
          </p:cNvGrpSpPr>
          <p:nvPr/>
        </p:nvGrpSpPr>
        <p:grpSpPr bwMode="auto">
          <a:xfrm>
            <a:off x="1476375" y="3603625"/>
            <a:ext cx="5041900" cy="3254375"/>
            <a:chOff x="2208" y="1934"/>
            <a:chExt cx="3176" cy="2050"/>
          </a:xfrm>
        </p:grpSpPr>
        <p:graphicFrame>
          <p:nvGraphicFramePr>
            <p:cNvPr id="3076" name="Object 7"/>
            <p:cNvGraphicFramePr>
              <a:graphicFrameLocks noChangeAspect="1"/>
            </p:cNvGraphicFramePr>
            <p:nvPr/>
          </p:nvGraphicFramePr>
          <p:xfrm>
            <a:off x="2304" y="1934"/>
            <a:ext cx="3080" cy="2050"/>
          </p:xfrm>
          <a:graphic>
            <a:graphicData uri="http://schemas.openxmlformats.org/presentationml/2006/ole">
              <mc:AlternateContent xmlns:mc="http://schemas.openxmlformats.org/markup-compatibility/2006">
                <mc:Choice xmlns:v="urn:schemas-microsoft-com:vml" Requires="v">
                  <p:oleObj spid="_x0000_s157730" name="Equation" r:id="rId8" imgW="1650960" imgH="1091880" progId="Equation.3">
                    <p:embed/>
                  </p:oleObj>
                </mc:Choice>
                <mc:Fallback>
                  <p:oleObj name="Equation" r:id="rId8" imgW="1650960" imgH="1091880" progId="Equation.3">
                    <p:embed/>
                    <p:pic>
                      <p:nvPicPr>
                        <p:cNvPr id="307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4" y="1934"/>
                          <a:ext cx="3080" cy="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AutoShape 12"/>
            <p:cNvSpPr>
              <a:spLocks/>
            </p:cNvSpPr>
            <p:nvPr/>
          </p:nvSpPr>
          <p:spPr bwMode="auto">
            <a:xfrm>
              <a:off x="2208" y="2208"/>
              <a:ext cx="96" cy="1536"/>
            </a:xfrm>
            <a:prstGeom prst="leftBrace">
              <a:avLst>
                <a:gd name="adj1" fmla="val 133333"/>
                <a:gd name="adj2" fmla="val 50000"/>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678121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blinds(horizontal)">
                                      <p:cBhvr>
                                        <p:cTn id="7" dur="500"/>
                                        <p:tgtEl>
                                          <p:spTgt spid="148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8491"/>
                                        </p:tgtEl>
                                        <p:attrNameLst>
                                          <p:attrName>style.visibility</p:attrName>
                                        </p:attrNameLst>
                                      </p:cBhvr>
                                      <p:to>
                                        <p:strVal val="visible"/>
                                      </p:to>
                                    </p:set>
                                    <p:anim calcmode="lin" valueType="num">
                                      <p:cBhvr additive="base">
                                        <p:cTn id="12" dur="500" fill="hold"/>
                                        <p:tgtEl>
                                          <p:spTgt spid="148491"/>
                                        </p:tgtEl>
                                        <p:attrNameLst>
                                          <p:attrName>ppt_x</p:attrName>
                                        </p:attrNameLst>
                                      </p:cBhvr>
                                      <p:tavLst>
                                        <p:tav tm="0">
                                          <p:val>
                                            <p:strVal val="#ppt_x"/>
                                          </p:val>
                                        </p:tav>
                                        <p:tav tm="100000">
                                          <p:val>
                                            <p:strVal val="#ppt_x"/>
                                          </p:val>
                                        </p:tav>
                                      </p:tavLst>
                                    </p:anim>
                                    <p:anim calcmode="lin" valueType="num">
                                      <p:cBhvr additive="base">
                                        <p:cTn id="13" dur="500" fill="hold"/>
                                        <p:tgtEl>
                                          <p:spTgt spid="14849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8489"/>
                                        </p:tgtEl>
                                        <p:attrNameLst>
                                          <p:attrName>style.visibility</p:attrName>
                                        </p:attrNameLst>
                                      </p:cBhvr>
                                      <p:to>
                                        <p:strVal val="visible"/>
                                      </p:to>
                                    </p:set>
                                    <p:anim calcmode="lin" valueType="num">
                                      <p:cBhvr additive="base">
                                        <p:cTn id="18" dur="500" fill="hold"/>
                                        <p:tgtEl>
                                          <p:spTgt spid="148489"/>
                                        </p:tgtEl>
                                        <p:attrNameLst>
                                          <p:attrName>ppt_x</p:attrName>
                                        </p:attrNameLst>
                                      </p:cBhvr>
                                      <p:tavLst>
                                        <p:tav tm="0">
                                          <p:val>
                                            <p:strVal val="#ppt_x"/>
                                          </p:val>
                                        </p:tav>
                                        <p:tav tm="100000">
                                          <p:val>
                                            <p:strVal val="#ppt_x"/>
                                          </p:val>
                                        </p:tav>
                                      </p:tavLst>
                                    </p:anim>
                                    <p:anim calcmode="lin" valueType="num">
                                      <p:cBhvr additive="base">
                                        <p:cTn id="19" dur="500" fill="hold"/>
                                        <p:tgtEl>
                                          <p:spTgt spid="14848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autoUpdateAnimBg="0"/>
      <p:bldP spid="1484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20" name="Group 2"/>
          <p:cNvGrpSpPr>
            <a:grpSpLocks/>
          </p:cNvGrpSpPr>
          <p:nvPr/>
        </p:nvGrpSpPr>
        <p:grpSpPr bwMode="auto">
          <a:xfrm>
            <a:off x="5486400" y="762000"/>
            <a:ext cx="3352800" cy="2895600"/>
            <a:chOff x="3408" y="576"/>
            <a:chExt cx="2112" cy="1824"/>
          </a:xfrm>
        </p:grpSpPr>
        <p:sp>
          <p:nvSpPr>
            <p:cNvPr id="4143" name="Rectangle 3"/>
            <p:cNvSpPr>
              <a:spLocks noChangeArrowheads="1"/>
            </p:cNvSpPr>
            <p:nvPr/>
          </p:nvSpPr>
          <p:spPr bwMode="auto">
            <a:xfrm>
              <a:off x="3408" y="576"/>
              <a:ext cx="2112" cy="1824"/>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4" name="Text Box 4"/>
            <p:cNvSpPr txBox="1">
              <a:spLocks noChangeArrowheads="1"/>
            </p:cNvSpPr>
            <p:nvPr/>
          </p:nvSpPr>
          <p:spPr bwMode="auto">
            <a:xfrm>
              <a:off x="3456" y="585"/>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质点系</a:t>
              </a:r>
            </a:p>
          </p:txBody>
        </p:sp>
      </p:grpSp>
      <p:sp>
        <p:nvSpPr>
          <p:cNvPr id="4121" name="Rectangle 5"/>
          <p:cNvSpPr>
            <a:spLocks noChangeArrowheads="1"/>
          </p:cNvSpPr>
          <p:nvPr/>
        </p:nvSpPr>
        <p:spPr bwMode="auto">
          <a:xfrm>
            <a:off x="250825" y="549275"/>
            <a:ext cx="45323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二、质点系的动量定理</a:t>
            </a:r>
          </a:p>
        </p:txBody>
      </p:sp>
      <p:grpSp>
        <p:nvGrpSpPr>
          <p:cNvPr id="4122" name="Group 6"/>
          <p:cNvGrpSpPr>
            <a:grpSpLocks/>
          </p:cNvGrpSpPr>
          <p:nvPr/>
        </p:nvGrpSpPr>
        <p:grpSpPr bwMode="auto">
          <a:xfrm>
            <a:off x="5651500" y="1449388"/>
            <a:ext cx="2895600" cy="1828800"/>
            <a:chOff x="3600" y="1008"/>
            <a:chExt cx="1824" cy="1152"/>
          </a:xfrm>
        </p:grpSpPr>
        <p:sp>
          <p:nvSpPr>
            <p:cNvPr id="4132" name="Oval 7"/>
            <p:cNvSpPr>
              <a:spLocks noChangeArrowheads="1"/>
            </p:cNvSpPr>
            <p:nvPr/>
          </p:nvSpPr>
          <p:spPr bwMode="auto">
            <a:xfrm>
              <a:off x="4320" y="1632"/>
              <a:ext cx="48" cy="48"/>
            </a:xfrm>
            <a:prstGeom prst="ellipse">
              <a:avLst/>
            </a:prstGeom>
            <a:solidFill>
              <a:srgbClr val="FF3399"/>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3" name="Oval 8"/>
            <p:cNvSpPr>
              <a:spLocks noChangeArrowheads="1"/>
            </p:cNvSpPr>
            <p:nvPr/>
          </p:nvSpPr>
          <p:spPr bwMode="auto">
            <a:xfrm>
              <a:off x="4512" y="1008"/>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4" name="Oval 9"/>
            <p:cNvSpPr>
              <a:spLocks noChangeArrowheads="1"/>
            </p:cNvSpPr>
            <p:nvPr/>
          </p:nvSpPr>
          <p:spPr bwMode="auto">
            <a:xfrm>
              <a:off x="5328" y="2064"/>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5" name="Oval 10"/>
            <p:cNvSpPr>
              <a:spLocks noChangeArrowheads="1"/>
            </p:cNvSpPr>
            <p:nvPr/>
          </p:nvSpPr>
          <p:spPr bwMode="auto">
            <a:xfrm>
              <a:off x="5040" y="1413"/>
              <a:ext cx="48" cy="48"/>
            </a:xfrm>
            <a:prstGeom prst="ellipse">
              <a:avLst/>
            </a:prstGeom>
            <a:solidFill>
              <a:srgbClr val="FF3399"/>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6" name="Oval 11"/>
            <p:cNvSpPr>
              <a:spLocks noChangeArrowheads="1"/>
            </p:cNvSpPr>
            <p:nvPr/>
          </p:nvSpPr>
          <p:spPr bwMode="auto">
            <a:xfrm>
              <a:off x="4128" y="1248"/>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7" name="Oval 12"/>
            <p:cNvSpPr>
              <a:spLocks noChangeArrowheads="1"/>
            </p:cNvSpPr>
            <p:nvPr/>
          </p:nvSpPr>
          <p:spPr bwMode="auto">
            <a:xfrm>
              <a:off x="3744" y="1776"/>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8" name="Oval 13"/>
            <p:cNvSpPr>
              <a:spLocks noChangeArrowheads="1"/>
            </p:cNvSpPr>
            <p:nvPr/>
          </p:nvSpPr>
          <p:spPr bwMode="auto">
            <a:xfrm>
              <a:off x="4128" y="2112"/>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9" name="Oval 14"/>
            <p:cNvSpPr>
              <a:spLocks noChangeArrowheads="1"/>
            </p:cNvSpPr>
            <p:nvPr/>
          </p:nvSpPr>
          <p:spPr bwMode="auto">
            <a:xfrm>
              <a:off x="5376" y="1056"/>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0" name="Oval 15"/>
            <p:cNvSpPr>
              <a:spLocks noChangeArrowheads="1"/>
            </p:cNvSpPr>
            <p:nvPr/>
          </p:nvSpPr>
          <p:spPr bwMode="auto">
            <a:xfrm>
              <a:off x="4656" y="2112"/>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1" name="Oval 16"/>
            <p:cNvSpPr>
              <a:spLocks noChangeArrowheads="1"/>
            </p:cNvSpPr>
            <p:nvPr/>
          </p:nvSpPr>
          <p:spPr bwMode="auto">
            <a:xfrm>
              <a:off x="3600" y="1152"/>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2" name="Freeform 17"/>
            <p:cNvSpPr>
              <a:spLocks/>
            </p:cNvSpPr>
            <p:nvPr/>
          </p:nvSpPr>
          <p:spPr bwMode="auto">
            <a:xfrm>
              <a:off x="3911" y="1104"/>
              <a:ext cx="1464" cy="912"/>
            </a:xfrm>
            <a:custGeom>
              <a:avLst/>
              <a:gdLst>
                <a:gd name="T0" fmla="*/ 122 w 1464"/>
                <a:gd name="T1" fmla="*/ 489 h 767"/>
                <a:gd name="T2" fmla="*/ 200 w 1464"/>
                <a:gd name="T3" fmla="*/ 345 h 767"/>
                <a:gd name="T4" fmla="*/ 234 w 1464"/>
                <a:gd name="T5" fmla="*/ 312 h 767"/>
                <a:gd name="T6" fmla="*/ 278 w 1464"/>
                <a:gd name="T7" fmla="*/ 212 h 767"/>
                <a:gd name="T8" fmla="*/ 411 w 1464"/>
                <a:gd name="T9" fmla="*/ 134 h 767"/>
                <a:gd name="T10" fmla="*/ 578 w 1464"/>
                <a:gd name="T11" fmla="*/ 123 h 767"/>
                <a:gd name="T12" fmla="*/ 600 w 1464"/>
                <a:gd name="T13" fmla="*/ 100 h 767"/>
                <a:gd name="T14" fmla="*/ 667 w 1464"/>
                <a:gd name="T15" fmla="*/ 78 h 767"/>
                <a:gd name="T16" fmla="*/ 834 w 1464"/>
                <a:gd name="T17" fmla="*/ 0 h 767"/>
                <a:gd name="T18" fmla="*/ 1167 w 1464"/>
                <a:gd name="T19" fmla="*/ 12 h 767"/>
                <a:gd name="T20" fmla="*/ 1234 w 1464"/>
                <a:gd name="T21" fmla="*/ 34 h 767"/>
                <a:gd name="T22" fmla="*/ 1267 w 1464"/>
                <a:gd name="T23" fmla="*/ 56 h 767"/>
                <a:gd name="T24" fmla="*/ 1356 w 1464"/>
                <a:gd name="T25" fmla="*/ 78 h 767"/>
                <a:gd name="T26" fmla="*/ 1434 w 1464"/>
                <a:gd name="T27" fmla="*/ 156 h 767"/>
                <a:gd name="T28" fmla="*/ 1434 w 1464"/>
                <a:gd name="T29" fmla="*/ 356 h 767"/>
                <a:gd name="T30" fmla="*/ 1389 w 1464"/>
                <a:gd name="T31" fmla="*/ 423 h 767"/>
                <a:gd name="T32" fmla="*/ 1256 w 1464"/>
                <a:gd name="T33" fmla="*/ 589 h 767"/>
                <a:gd name="T34" fmla="*/ 1178 w 1464"/>
                <a:gd name="T35" fmla="*/ 689 h 767"/>
                <a:gd name="T36" fmla="*/ 1045 w 1464"/>
                <a:gd name="T37" fmla="*/ 767 h 767"/>
                <a:gd name="T38" fmla="*/ 567 w 1464"/>
                <a:gd name="T39" fmla="*/ 734 h 767"/>
                <a:gd name="T40" fmla="*/ 245 w 1464"/>
                <a:gd name="T41" fmla="*/ 745 h 767"/>
                <a:gd name="T42" fmla="*/ 0 w 1464"/>
                <a:gd name="T43" fmla="*/ 634 h 767"/>
                <a:gd name="T44" fmla="*/ 122 w 1464"/>
                <a:gd name="T45" fmla="*/ 545 h 767"/>
                <a:gd name="T46" fmla="*/ 122 w 1464"/>
                <a:gd name="T47" fmla="*/ 489 h 76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64"/>
                <a:gd name="T73" fmla="*/ 0 h 767"/>
                <a:gd name="T74" fmla="*/ 1464 w 1464"/>
                <a:gd name="T75" fmla="*/ 767 h 76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64" h="767">
                  <a:moveTo>
                    <a:pt x="122" y="489"/>
                  </a:moveTo>
                  <a:cubicBezTo>
                    <a:pt x="134" y="382"/>
                    <a:pt x="115" y="373"/>
                    <a:pt x="200" y="345"/>
                  </a:cubicBezTo>
                  <a:cubicBezTo>
                    <a:pt x="211" y="334"/>
                    <a:pt x="226" y="326"/>
                    <a:pt x="234" y="312"/>
                  </a:cubicBezTo>
                  <a:cubicBezTo>
                    <a:pt x="254" y="277"/>
                    <a:pt x="247" y="239"/>
                    <a:pt x="278" y="212"/>
                  </a:cubicBezTo>
                  <a:cubicBezTo>
                    <a:pt x="316" y="179"/>
                    <a:pt x="363" y="150"/>
                    <a:pt x="411" y="134"/>
                  </a:cubicBezTo>
                  <a:cubicBezTo>
                    <a:pt x="487" y="149"/>
                    <a:pt x="482" y="155"/>
                    <a:pt x="578" y="123"/>
                  </a:cubicBezTo>
                  <a:cubicBezTo>
                    <a:pt x="588" y="120"/>
                    <a:pt x="591" y="105"/>
                    <a:pt x="600" y="100"/>
                  </a:cubicBezTo>
                  <a:cubicBezTo>
                    <a:pt x="621" y="89"/>
                    <a:pt x="647" y="91"/>
                    <a:pt x="667" y="78"/>
                  </a:cubicBezTo>
                  <a:cubicBezTo>
                    <a:pt x="703" y="54"/>
                    <a:pt x="789" y="16"/>
                    <a:pt x="834" y="0"/>
                  </a:cubicBezTo>
                  <a:cubicBezTo>
                    <a:pt x="945" y="4"/>
                    <a:pt x="1056" y="3"/>
                    <a:pt x="1167" y="12"/>
                  </a:cubicBezTo>
                  <a:cubicBezTo>
                    <a:pt x="1190" y="14"/>
                    <a:pt x="1234" y="34"/>
                    <a:pt x="1234" y="34"/>
                  </a:cubicBezTo>
                  <a:cubicBezTo>
                    <a:pt x="1245" y="41"/>
                    <a:pt x="1255" y="52"/>
                    <a:pt x="1267" y="56"/>
                  </a:cubicBezTo>
                  <a:cubicBezTo>
                    <a:pt x="1296" y="66"/>
                    <a:pt x="1356" y="78"/>
                    <a:pt x="1356" y="78"/>
                  </a:cubicBezTo>
                  <a:cubicBezTo>
                    <a:pt x="1392" y="102"/>
                    <a:pt x="1409" y="121"/>
                    <a:pt x="1434" y="156"/>
                  </a:cubicBezTo>
                  <a:cubicBezTo>
                    <a:pt x="1459" y="231"/>
                    <a:pt x="1464" y="232"/>
                    <a:pt x="1434" y="356"/>
                  </a:cubicBezTo>
                  <a:cubicBezTo>
                    <a:pt x="1428" y="382"/>
                    <a:pt x="1404" y="401"/>
                    <a:pt x="1389" y="423"/>
                  </a:cubicBezTo>
                  <a:cubicBezTo>
                    <a:pt x="1350" y="481"/>
                    <a:pt x="1305" y="540"/>
                    <a:pt x="1256" y="589"/>
                  </a:cubicBezTo>
                  <a:cubicBezTo>
                    <a:pt x="1235" y="653"/>
                    <a:pt x="1254" y="613"/>
                    <a:pt x="1178" y="689"/>
                  </a:cubicBezTo>
                  <a:cubicBezTo>
                    <a:pt x="1120" y="747"/>
                    <a:pt x="1125" y="747"/>
                    <a:pt x="1045" y="767"/>
                  </a:cubicBezTo>
                  <a:cubicBezTo>
                    <a:pt x="826" y="760"/>
                    <a:pt x="745" y="756"/>
                    <a:pt x="567" y="734"/>
                  </a:cubicBezTo>
                  <a:cubicBezTo>
                    <a:pt x="460" y="738"/>
                    <a:pt x="352" y="745"/>
                    <a:pt x="245" y="745"/>
                  </a:cubicBezTo>
                  <a:cubicBezTo>
                    <a:pt x="115" y="745"/>
                    <a:pt x="66" y="733"/>
                    <a:pt x="0" y="634"/>
                  </a:cubicBezTo>
                  <a:cubicBezTo>
                    <a:pt x="24" y="559"/>
                    <a:pt x="56" y="567"/>
                    <a:pt x="122" y="545"/>
                  </a:cubicBezTo>
                  <a:cubicBezTo>
                    <a:pt x="173" y="497"/>
                    <a:pt x="122" y="546"/>
                    <a:pt x="122" y="489"/>
                  </a:cubicBezTo>
                  <a:close/>
                </a:path>
              </a:pathLst>
            </a:custGeom>
            <a:noFill/>
            <a:ln w="38100" cap="flat" cmpd="sng">
              <a:solidFill>
                <a:srgbClr val="3333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8" name="Object 18"/>
            <p:cNvGraphicFramePr>
              <a:graphicFrameLocks noChangeAspect="1"/>
            </p:cNvGraphicFramePr>
            <p:nvPr/>
          </p:nvGraphicFramePr>
          <p:xfrm>
            <a:off x="4224" y="1605"/>
            <a:ext cx="288" cy="336"/>
          </p:xfrm>
          <a:graphic>
            <a:graphicData uri="http://schemas.openxmlformats.org/presentationml/2006/ole">
              <mc:AlternateContent xmlns:mc="http://schemas.openxmlformats.org/markup-compatibility/2006">
                <mc:Choice xmlns:v="urn:schemas-microsoft-com:vml" Requires="v">
                  <p:oleObj spid="_x0000_s158942" name="公式" r:id="rId3" imgW="139680" imgH="164880" progId="Equation.3">
                    <p:embed/>
                  </p:oleObj>
                </mc:Choice>
                <mc:Fallback>
                  <p:oleObj name="公式" r:id="rId3" imgW="139680" imgH="164880" progId="Equation.3">
                    <p:embed/>
                    <p:pic>
                      <p:nvPicPr>
                        <p:cNvPr id="4118"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 y="1605"/>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9" name="Object 19"/>
            <p:cNvGraphicFramePr>
              <a:graphicFrameLocks noChangeAspect="1"/>
            </p:cNvGraphicFramePr>
            <p:nvPr/>
          </p:nvGraphicFramePr>
          <p:xfrm>
            <a:off x="4944" y="1440"/>
            <a:ext cx="309" cy="336"/>
          </p:xfrm>
          <a:graphic>
            <a:graphicData uri="http://schemas.openxmlformats.org/presentationml/2006/ole">
              <mc:AlternateContent xmlns:mc="http://schemas.openxmlformats.org/markup-compatibility/2006">
                <mc:Choice xmlns:v="urn:schemas-microsoft-com:vml" Requires="v">
                  <p:oleObj spid="_x0000_s158943" name="公式" r:id="rId5" imgW="152280" imgH="164880" progId="Equation.3">
                    <p:embed/>
                  </p:oleObj>
                </mc:Choice>
                <mc:Fallback>
                  <p:oleObj name="公式" r:id="rId5" imgW="152280" imgH="164880" progId="Equation.3">
                    <p:embed/>
                    <p:pic>
                      <p:nvPicPr>
                        <p:cNvPr id="4119"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440"/>
                          <a:ext cx="30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
          <p:cNvGrpSpPr>
            <a:grpSpLocks/>
          </p:cNvGrpSpPr>
          <p:nvPr/>
        </p:nvGrpSpPr>
        <p:grpSpPr bwMode="auto">
          <a:xfrm>
            <a:off x="5651500" y="981075"/>
            <a:ext cx="2781300" cy="1600200"/>
            <a:chOff x="3600" y="720"/>
            <a:chExt cx="1752" cy="1008"/>
          </a:xfrm>
        </p:grpSpPr>
        <p:sp>
          <p:nvSpPr>
            <p:cNvPr id="4128" name="Line 21"/>
            <p:cNvSpPr>
              <a:spLocks noChangeShapeType="1"/>
            </p:cNvSpPr>
            <p:nvPr/>
          </p:nvSpPr>
          <p:spPr bwMode="auto">
            <a:xfrm flipV="1">
              <a:off x="4368" y="1584"/>
              <a:ext cx="336"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9" name="Line 22"/>
            <p:cNvSpPr>
              <a:spLocks noChangeShapeType="1"/>
            </p:cNvSpPr>
            <p:nvPr/>
          </p:nvSpPr>
          <p:spPr bwMode="auto">
            <a:xfrm rot="21421042" flipH="1">
              <a:off x="4801" y="1439"/>
              <a:ext cx="335" cy="10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0" name="Line 23"/>
            <p:cNvSpPr>
              <a:spLocks noChangeShapeType="1"/>
            </p:cNvSpPr>
            <p:nvPr/>
          </p:nvSpPr>
          <p:spPr bwMode="auto">
            <a:xfrm flipH="1" flipV="1">
              <a:off x="3744" y="1248"/>
              <a:ext cx="624" cy="432"/>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1" name="Line 24"/>
            <p:cNvSpPr>
              <a:spLocks noChangeShapeType="1"/>
            </p:cNvSpPr>
            <p:nvPr/>
          </p:nvSpPr>
          <p:spPr bwMode="auto">
            <a:xfrm rot="20397980" flipV="1">
              <a:off x="4992" y="1100"/>
              <a:ext cx="360" cy="335"/>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4" name="Object 25"/>
            <p:cNvGraphicFramePr>
              <a:graphicFrameLocks noChangeAspect="1"/>
            </p:cNvGraphicFramePr>
            <p:nvPr/>
          </p:nvGraphicFramePr>
          <p:xfrm>
            <a:off x="4272" y="1248"/>
            <a:ext cx="384" cy="348"/>
          </p:xfrm>
          <a:graphic>
            <a:graphicData uri="http://schemas.openxmlformats.org/presentationml/2006/ole">
              <mc:AlternateContent xmlns:mc="http://schemas.openxmlformats.org/markup-compatibility/2006">
                <mc:Choice xmlns:v="urn:schemas-microsoft-com:vml" Requires="v">
                  <p:oleObj spid="_x0000_s158944" name="Equation" r:id="rId7" imgW="215640" imgH="228600" progId="Equation.3">
                    <p:embed/>
                  </p:oleObj>
                </mc:Choice>
                <mc:Fallback>
                  <p:oleObj name="Equation" r:id="rId7" imgW="215640" imgH="228600" progId="Equation.3">
                    <p:embed/>
                    <p:pic>
                      <p:nvPicPr>
                        <p:cNvPr id="4114"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248"/>
                          <a:ext cx="384"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 name="Object 26"/>
            <p:cNvGraphicFramePr>
              <a:graphicFrameLocks noChangeAspect="1"/>
            </p:cNvGraphicFramePr>
            <p:nvPr/>
          </p:nvGraphicFramePr>
          <p:xfrm>
            <a:off x="4656" y="1104"/>
            <a:ext cx="384" cy="352"/>
          </p:xfrm>
          <a:graphic>
            <a:graphicData uri="http://schemas.openxmlformats.org/presentationml/2006/ole">
              <mc:AlternateContent xmlns:mc="http://schemas.openxmlformats.org/markup-compatibility/2006">
                <mc:Choice xmlns:v="urn:schemas-microsoft-com:vml" Requires="v">
                  <p:oleObj spid="_x0000_s158945" name="Equation" r:id="rId9" imgW="215640" imgH="228600" progId="Equation.3">
                    <p:embed/>
                  </p:oleObj>
                </mc:Choice>
                <mc:Fallback>
                  <p:oleObj name="Equation" r:id="rId9" imgW="215640" imgH="228600" progId="Equation.3">
                    <p:embed/>
                    <p:pic>
                      <p:nvPicPr>
                        <p:cNvPr id="4115"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1104"/>
                          <a:ext cx="38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 name="Object 27"/>
            <p:cNvGraphicFramePr>
              <a:graphicFrameLocks noChangeAspect="1"/>
            </p:cNvGraphicFramePr>
            <p:nvPr/>
          </p:nvGraphicFramePr>
          <p:xfrm>
            <a:off x="3600" y="1327"/>
            <a:ext cx="336" cy="401"/>
          </p:xfrm>
          <a:graphic>
            <a:graphicData uri="http://schemas.openxmlformats.org/presentationml/2006/ole">
              <mc:AlternateContent xmlns:mc="http://schemas.openxmlformats.org/markup-compatibility/2006">
                <mc:Choice xmlns:v="urn:schemas-microsoft-com:vml" Requires="v">
                  <p:oleObj spid="_x0000_s158946" name="Equation" r:id="rId11" imgW="164880" imgH="228600" progId="Equation.3">
                    <p:embed/>
                  </p:oleObj>
                </mc:Choice>
                <mc:Fallback>
                  <p:oleObj name="Equation" r:id="rId11" imgW="164880" imgH="228600" progId="Equation.3">
                    <p:embed/>
                    <p:pic>
                      <p:nvPicPr>
                        <p:cNvPr id="4116"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1327"/>
                          <a:ext cx="336"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 name="Object 28"/>
            <p:cNvGraphicFramePr>
              <a:graphicFrameLocks noChangeAspect="1"/>
            </p:cNvGraphicFramePr>
            <p:nvPr/>
          </p:nvGraphicFramePr>
          <p:xfrm>
            <a:off x="4944" y="720"/>
            <a:ext cx="302" cy="384"/>
          </p:xfrm>
          <a:graphic>
            <a:graphicData uri="http://schemas.openxmlformats.org/presentationml/2006/ole">
              <mc:AlternateContent xmlns:mc="http://schemas.openxmlformats.org/markup-compatibility/2006">
                <mc:Choice xmlns:v="urn:schemas-microsoft-com:vml" Requires="v">
                  <p:oleObj spid="_x0000_s158947" name="Equation" r:id="rId13" imgW="177480" imgH="228600" progId="Equation.3">
                    <p:embed/>
                  </p:oleObj>
                </mc:Choice>
                <mc:Fallback>
                  <p:oleObj name="Equation" r:id="rId13" imgW="177480" imgH="228600" progId="Equation.3">
                    <p:embed/>
                    <p:pic>
                      <p:nvPicPr>
                        <p:cNvPr id="4117"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4" y="720"/>
                          <a:ext cx="30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5677" name="Text Box 29"/>
          <p:cNvSpPr txBox="1">
            <a:spLocks noChangeArrowheads="1"/>
          </p:cNvSpPr>
          <p:nvPr/>
        </p:nvSpPr>
        <p:spPr bwMode="auto">
          <a:xfrm>
            <a:off x="304800" y="4329113"/>
            <a:ext cx="8839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15"/>
              </a:buBlip>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质点系动量定理： </a:t>
            </a: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作用于系统的合外力的冲量等于系统动量的增量。</a:t>
            </a:r>
          </a:p>
        </p:txBody>
      </p:sp>
      <p:graphicFrame>
        <p:nvGraphicFramePr>
          <p:cNvPr id="155678" name="Object 30"/>
          <p:cNvGraphicFramePr>
            <a:graphicFrameLocks noChangeAspect="1"/>
          </p:cNvGraphicFramePr>
          <p:nvPr/>
        </p:nvGraphicFramePr>
        <p:xfrm>
          <a:off x="827088" y="5403850"/>
          <a:ext cx="5486400" cy="1157288"/>
        </p:xfrm>
        <a:graphic>
          <a:graphicData uri="http://schemas.openxmlformats.org/presentationml/2006/ole">
            <mc:AlternateContent xmlns:mc="http://schemas.openxmlformats.org/markup-compatibility/2006">
              <mc:Choice xmlns:v="urn:schemas-microsoft-com:vml" Requires="v">
                <p:oleObj spid="_x0000_s158948" name="Equation" r:id="rId16" imgW="3479760" imgH="812520" progId="Equation.3">
                  <p:embed/>
                </p:oleObj>
              </mc:Choice>
              <mc:Fallback>
                <p:oleObj name="Equation" r:id="rId16" imgW="3479760" imgH="812520" progId="Equation.3">
                  <p:embed/>
                  <p:pic>
                    <p:nvPicPr>
                      <p:cNvPr id="155678"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5403850"/>
                        <a:ext cx="5486400" cy="1157288"/>
                      </a:xfrm>
                      <a:prstGeom prst="rect">
                        <a:avLst/>
                      </a:prstGeom>
                      <a:gradFill rotWithShape="0">
                        <a:gsLst>
                          <a:gs pos="0">
                            <a:schemeClr val="accent1"/>
                          </a:gs>
                          <a:gs pos="50000">
                            <a:srgbClr val="FFFFFF"/>
                          </a:gs>
                          <a:gs pos="100000">
                            <a:schemeClr val="accent1"/>
                          </a:gs>
                        </a:gsLst>
                        <a:lin ang="5400000" scaled="1"/>
                      </a:gra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25" name="Group 31"/>
          <p:cNvGrpSpPr>
            <a:grpSpLocks/>
          </p:cNvGrpSpPr>
          <p:nvPr/>
        </p:nvGrpSpPr>
        <p:grpSpPr bwMode="auto">
          <a:xfrm>
            <a:off x="5580063" y="1376363"/>
            <a:ext cx="3119437" cy="1981200"/>
            <a:chOff x="3552" y="960"/>
            <a:chExt cx="1965" cy="1248"/>
          </a:xfrm>
        </p:grpSpPr>
        <p:graphicFrame>
          <p:nvGraphicFramePr>
            <p:cNvPr id="4104" name="Object 32"/>
            <p:cNvGraphicFramePr>
              <a:graphicFrameLocks noChangeAspect="1"/>
            </p:cNvGraphicFramePr>
            <p:nvPr/>
          </p:nvGraphicFramePr>
          <p:xfrm>
            <a:off x="5280" y="2064"/>
            <a:ext cx="141" cy="144"/>
          </p:xfrm>
          <a:graphic>
            <a:graphicData uri="http://schemas.openxmlformats.org/presentationml/2006/ole">
              <mc:AlternateContent xmlns:mc="http://schemas.openxmlformats.org/markup-compatibility/2006">
                <mc:Choice xmlns:v="urn:schemas-microsoft-com:vml" Requires="v">
                  <p:oleObj spid="_x0000_s158949" name="Clip" r:id="rId18" imgW="380852" imgH="390270" progId="MS_ClipArt_Gallery.2">
                    <p:embed/>
                  </p:oleObj>
                </mc:Choice>
                <mc:Fallback>
                  <p:oleObj name="Clip" r:id="rId18" imgW="380852" imgH="390270" progId="MS_ClipArt_Gallery.2">
                    <p:embed/>
                    <p:pic>
                      <p:nvPicPr>
                        <p:cNvPr id="4104"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0" y="206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33"/>
            <p:cNvGraphicFramePr>
              <a:graphicFrameLocks noChangeAspect="1"/>
            </p:cNvGraphicFramePr>
            <p:nvPr/>
          </p:nvGraphicFramePr>
          <p:xfrm>
            <a:off x="4320" y="1584"/>
            <a:ext cx="141" cy="144"/>
          </p:xfrm>
          <a:graphic>
            <a:graphicData uri="http://schemas.openxmlformats.org/presentationml/2006/ole">
              <mc:AlternateContent xmlns:mc="http://schemas.openxmlformats.org/markup-compatibility/2006">
                <mc:Choice xmlns:v="urn:schemas-microsoft-com:vml" Requires="v">
                  <p:oleObj spid="_x0000_s158950" name="Clip" r:id="rId20" imgW="380852" imgH="390270" progId="MS_ClipArt_Gallery.2">
                    <p:embed/>
                  </p:oleObj>
                </mc:Choice>
                <mc:Fallback>
                  <p:oleObj name="Clip" r:id="rId20" imgW="380852" imgH="390270" progId="MS_ClipArt_Gallery.2">
                    <p:embed/>
                    <p:pic>
                      <p:nvPicPr>
                        <p:cNvPr id="4105"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20" y="158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34"/>
            <p:cNvGraphicFramePr>
              <a:graphicFrameLocks noChangeAspect="1"/>
            </p:cNvGraphicFramePr>
            <p:nvPr/>
          </p:nvGraphicFramePr>
          <p:xfrm>
            <a:off x="4611" y="2064"/>
            <a:ext cx="141" cy="144"/>
          </p:xfrm>
          <a:graphic>
            <a:graphicData uri="http://schemas.openxmlformats.org/presentationml/2006/ole">
              <mc:AlternateContent xmlns:mc="http://schemas.openxmlformats.org/markup-compatibility/2006">
                <mc:Choice xmlns:v="urn:schemas-microsoft-com:vml" Requires="v">
                  <p:oleObj spid="_x0000_s158951" name="Clip" r:id="rId22" imgW="380852" imgH="390270" progId="MS_ClipArt_Gallery.2">
                    <p:embed/>
                  </p:oleObj>
                </mc:Choice>
                <mc:Fallback>
                  <p:oleObj name="Clip" r:id="rId22" imgW="380852" imgH="390270" progId="MS_ClipArt_Gallery.2">
                    <p:embed/>
                    <p:pic>
                      <p:nvPicPr>
                        <p:cNvPr id="4106"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11" y="206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35"/>
            <p:cNvGraphicFramePr>
              <a:graphicFrameLocks noChangeAspect="1"/>
            </p:cNvGraphicFramePr>
            <p:nvPr/>
          </p:nvGraphicFramePr>
          <p:xfrm>
            <a:off x="3696" y="1728"/>
            <a:ext cx="141" cy="144"/>
          </p:xfrm>
          <a:graphic>
            <a:graphicData uri="http://schemas.openxmlformats.org/presentationml/2006/ole">
              <mc:AlternateContent xmlns:mc="http://schemas.openxmlformats.org/markup-compatibility/2006">
                <mc:Choice xmlns:v="urn:schemas-microsoft-com:vml" Requires="v">
                  <p:oleObj spid="_x0000_s158952" name="Clip" r:id="rId23" imgW="380852" imgH="390270" progId="MS_ClipArt_Gallery.2">
                    <p:embed/>
                  </p:oleObj>
                </mc:Choice>
                <mc:Fallback>
                  <p:oleObj name="Clip" r:id="rId23" imgW="380852" imgH="390270" progId="MS_ClipArt_Gallery.2">
                    <p:embed/>
                    <p:pic>
                      <p:nvPicPr>
                        <p:cNvPr id="4107"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6" y="1728"/>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36"/>
            <p:cNvGraphicFramePr>
              <a:graphicFrameLocks noChangeAspect="1"/>
            </p:cNvGraphicFramePr>
            <p:nvPr/>
          </p:nvGraphicFramePr>
          <p:xfrm>
            <a:off x="4995" y="1392"/>
            <a:ext cx="141" cy="144"/>
          </p:xfrm>
          <a:graphic>
            <a:graphicData uri="http://schemas.openxmlformats.org/presentationml/2006/ole">
              <mc:AlternateContent xmlns:mc="http://schemas.openxmlformats.org/markup-compatibility/2006">
                <mc:Choice xmlns:v="urn:schemas-microsoft-com:vml" Requires="v">
                  <p:oleObj spid="_x0000_s158953" name="Clip" r:id="rId24" imgW="380852" imgH="390270" progId="MS_ClipArt_Gallery.2">
                    <p:embed/>
                  </p:oleObj>
                </mc:Choice>
                <mc:Fallback>
                  <p:oleObj name="Clip" r:id="rId24" imgW="380852" imgH="390270" progId="MS_ClipArt_Gallery.2">
                    <p:embed/>
                    <p:pic>
                      <p:nvPicPr>
                        <p:cNvPr id="4108"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95" y="139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37"/>
            <p:cNvGraphicFramePr>
              <a:graphicFrameLocks noChangeAspect="1"/>
            </p:cNvGraphicFramePr>
            <p:nvPr/>
          </p:nvGraphicFramePr>
          <p:xfrm>
            <a:off x="4080" y="2064"/>
            <a:ext cx="141" cy="144"/>
          </p:xfrm>
          <a:graphic>
            <a:graphicData uri="http://schemas.openxmlformats.org/presentationml/2006/ole">
              <mc:AlternateContent xmlns:mc="http://schemas.openxmlformats.org/markup-compatibility/2006">
                <mc:Choice xmlns:v="urn:schemas-microsoft-com:vml" Requires="v">
                  <p:oleObj spid="_x0000_s158954" name="Clip" r:id="rId25" imgW="380852" imgH="390270" progId="MS_ClipArt_Gallery.2">
                    <p:embed/>
                  </p:oleObj>
                </mc:Choice>
                <mc:Fallback>
                  <p:oleObj name="Clip" r:id="rId25" imgW="380852" imgH="390270" progId="MS_ClipArt_Gallery.2">
                    <p:embed/>
                    <p:pic>
                      <p:nvPicPr>
                        <p:cNvPr id="4109"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0" y="206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38"/>
            <p:cNvGraphicFramePr>
              <a:graphicFrameLocks noChangeAspect="1"/>
            </p:cNvGraphicFramePr>
            <p:nvPr/>
          </p:nvGraphicFramePr>
          <p:xfrm>
            <a:off x="4083" y="1200"/>
            <a:ext cx="141" cy="144"/>
          </p:xfrm>
          <a:graphic>
            <a:graphicData uri="http://schemas.openxmlformats.org/presentationml/2006/ole">
              <mc:AlternateContent xmlns:mc="http://schemas.openxmlformats.org/markup-compatibility/2006">
                <mc:Choice xmlns:v="urn:schemas-microsoft-com:vml" Requires="v">
                  <p:oleObj spid="_x0000_s158955" name="Clip" r:id="rId26" imgW="380852" imgH="390270" progId="MS_ClipArt_Gallery.2">
                    <p:embed/>
                  </p:oleObj>
                </mc:Choice>
                <mc:Fallback>
                  <p:oleObj name="Clip" r:id="rId26" imgW="380852" imgH="390270" progId="MS_ClipArt_Gallery.2">
                    <p:embed/>
                    <p:pic>
                      <p:nvPicPr>
                        <p:cNvPr id="411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3" y="1200"/>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39"/>
            <p:cNvGraphicFramePr>
              <a:graphicFrameLocks noChangeAspect="1"/>
            </p:cNvGraphicFramePr>
            <p:nvPr/>
          </p:nvGraphicFramePr>
          <p:xfrm>
            <a:off x="4464" y="960"/>
            <a:ext cx="141" cy="144"/>
          </p:xfrm>
          <a:graphic>
            <a:graphicData uri="http://schemas.openxmlformats.org/presentationml/2006/ole">
              <mc:AlternateContent xmlns:mc="http://schemas.openxmlformats.org/markup-compatibility/2006">
                <mc:Choice xmlns:v="urn:schemas-microsoft-com:vml" Requires="v">
                  <p:oleObj spid="_x0000_s158956" name="Clip" r:id="rId27" imgW="380852" imgH="390270" progId="MS_ClipArt_Gallery.5">
                    <p:embed/>
                  </p:oleObj>
                </mc:Choice>
                <mc:Fallback>
                  <p:oleObj name="Clip" r:id="rId27" imgW="380852" imgH="390270" progId="MS_ClipArt_Gallery.5">
                    <p:embed/>
                    <p:pic>
                      <p:nvPicPr>
                        <p:cNvPr id="4111"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4" y="960"/>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40"/>
            <p:cNvGraphicFramePr>
              <a:graphicFrameLocks noChangeAspect="1"/>
            </p:cNvGraphicFramePr>
            <p:nvPr/>
          </p:nvGraphicFramePr>
          <p:xfrm>
            <a:off x="3552" y="1104"/>
            <a:ext cx="141" cy="144"/>
          </p:xfrm>
          <a:graphic>
            <a:graphicData uri="http://schemas.openxmlformats.org/presentationml/2006/ole">
              <mc:AlternateContent xmlns:mc="http://schemas.openxmlformats.org/markup-compatibility/2006">
                <mc:Choice xmlns:v="urn:schemas-microsoft-com:vml" Requires="v">
                  <p:oleObj spid="_x0000_s158957" name="Clip" r:id="rId28" imgW="380852" imgH="390270" progId="MS_ClipArt_Gallery.2">
                    <p:embed/>
                  </p:oleObj>
                </mc:Choice>
                <mc:Fallback>
                  <p:oleObj name="Clip" r:id="rId28" imgW="380852" imgH="390270" progId="MS_ClipArt_Gallery.2">
                    <p:embed/>
                    <p:pic>
                      <p:nvPicPr>
                        <p:cNvPr id="4112"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52" y="1104"/>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41"/>
            <p:cNvGraphicFramePr>
              <a:graphicFrameLocks noChangeAspect="1"/>
            </p:cNvGraphicFramePr>
            <p:nvPr/>
          </p:nvGraphicFramePr>
          <p:xfrm>
            <a:off x="5376" y="1008"/>
            <a:ext cx="141" cy="144"/>
          </p:xfrm>
          <a:graphic>
            <a:graphicData uri="http://schemas.openxmlformats.org/presentationml/2006/ole">
              <mc:AlternateContent xmlns:mc="http://schemas.openxmlformats.org/markup-compatibility/2006">
                <mc:Choice xmlns:v="urn:schemas-microsoft-com:vml" Requires="v">
                  <p:oleObj spid="_x0000_s158958" name="Clip" r:id="rId29" imgW="380852" imgH="390270" progId="MS_ClipArt_Gallery.2">
                    <p:embed/>
                  </p:oleObj>
                </mc:Choice>
                <mc:Fallback>
                  <p:oleObj name="Clip" r:id="rId29" imgW="380852" imgH="390270" progId="MS_ClipArt_Gallery.2">
                    <p:embed/>
                    <p:pic>
                      <p:nvPicPr>
                        <p:cNvPr id="4113"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76" y="1008"/>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5690" name="Object 42"/>
          <p:cNvGraphicFramePr>
            <a:graphicFrameLocks noChangeAspect="1"/>
          </p:cNvGraphicFramePr>
          <p:nvPr/>
        </p:nvGraphicFramePr>
        <p:xfrm>
          <a:off x="685800" y="3581400"/>
          <a:ext cx="7924800" cy="896938"/>
        </p:xfrm>
        <a:graphic>
          <a:graphicData uri="http://schemas.openxmlformats.org/presentationml/2006/ole">
            <mc:AlternateContent xmlns:mc="http://schemas.openxmlformats.org/markup-compatibility/2006">
              <mc:Choice xmlns:v="urn:schemas-microsoft-com:vml" Requires="v">
                <p:oleObj spid="_x0000_s158959" name="Equation" r:id="rId30" imgW="5676840" imgH="634680" progId="Equation.3">
                  <p:embed/>
                </p:oleObj>
              </mc:Choice>
              <mc:Fallback>
                <p:oleObj name="Equation" r:id="rId30" imgW="5676840" imgH="634680" progId="Equation.3">
                  <p:embed/>
                  <p:pic>
                    <p:nvPicPr>
                      <p:cNvPr id="155690" name="Object 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5800" y="3581400"/>
                        <a:ext cx="792480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91" name="Object 43"/>
          <p:cNvGraphicFramePr>
            <a:graphicFrameLocks noChangeAspect="1"/>
          </p:cNvGraphicFramePr>
          <p:nvPr/>
        </p:nvGraphicFramePr>
        <p:xfrm>
          <a:off x="457200" y="2057400"/>
          <a:ext cx="4800600" cy="876300"/>
        </p:xfrm>
        <a:graphic>
          <a:graphicData uri="http://schemas.openxmlformats.org/presentationml/2006/ole">
            <mc:AlternateContent xmlns:mc="http://schemas.openxmlformats.org/markup-compatibility/2006">
              <mc:Choice xmlns:v="urn:schemas-microsoft-com:vml" Requires="v">
                <p:oleObj spid="_x0000_s158960" name="Equation" r:id="rId32" imgW="3606480" imgH="634680" progId="Equation.3">
                  <p:embed/>
                </p:oleObj>
              </mc:Choice>
              <mc:Fallback>
                <p:oleObj name="Equation" r:id="rId32" imgW="3606480" imgH="634680" progId="Equation.3">
                  <p:embed/>
                  <p:pic>
                    <p:nvPicPr>
                      <p:cNvPr id="155691" name="Object 4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7200" y="2057400"/>
                        <a:ext cx="4800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92" name="Object 44"/>
          <p:cNvGraphicFramePr>
            <a:graphicFrameLocks noChangeAspect="1"/>
          </p:cNvGraphicFramePr>
          <p:nvPr/>
        </p:nvGraphicFramePr>
        <p:xfrm>
          <a:off x="457200" y="1196975"/>
          <a:ext cx="4800600" cy="898525"/>
        </p:xfrm>
        <a:graphic>
          <a:graphicData uri="http://schemas.openxmlformats.org/presentationml/2006/ole">
            <mc:AlternateContent xmlns:mc="http://schemas.openxmlformats.org/markup-compatibility/2006">
              <mc:Choice xmlns:v="urn:schemas-microsoft-com:vml" Requires="v">
                <p:oleObj spid="_x0000_s158961" name="Equation" r:id="rId34" imgW="3441600" imgH="634680" progId="Equation.3">
                  <p:embed/>
                </p:oleObj>
              </mc:Choice>
              <mc:Fallback>
                <p:oleObj name="Equation" r:id="rId34" imgW="3441600" imgH="634680" progId="Equation.3">
                  <p:embed/>
                  <p:pic>
                    <p:nvPicPr>
                      <p:cNvPr id="155692" name="Object 4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7200" y="1196975"/>
                        <a:ext cx="48006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5"/>
          <p:cNvGrpSpPr>
            <a:grpSpLocks/>
          </p:cNvGrpSpPr>
          <p:nvPr/>
        </p:nvGrpSpPr>
        <p:grpSpPr bwMode="auto">
          <a:xfrm>
            <a:off x="304800" y="2971800"/>
            <a:ext cx="5181600" cy="596900"/>
            <a:chOff x="144" y="1872"/>
            <a:chExt cx="3264" cy="376"/>
          </a:xfrm>
        </p:grpSpPr>
        <p:sp>
          <p:nvSpPr>
            <p:cNvPr id="4127" name="Text Box 46"/>
            <p:cNvSpPr txBox="1">
              <a:spLocks noChangeArrowheads="1"/>
            </p:cNvSpPr>
            <p:nvPr/>
          </p:nvSpPr>
          <p:spPr bwMode="auto">
            <a:xfrm>
              <a:off x="144" y="1872"/>
              <a:ext cx="32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因为内力                             ，故</a:t>
              </a:r>
            </a:p>
          </p:txBody>
        </p:sp>
        <p:graphicFrame>
          <p:nvGraphicFramePr>
            <p:cNvPr id="4103" name="Object 47"/>
            <p:cNvGraphicFramePr>
              <a:graphicFrameLocks noChangeAspect="1"/>
            </p:cNvGraphicFramePr>
            <p:nvPr/>
          </p:nvGraphicFramePr>
          <p:xfrm>
            <a:off x="1162" y="1872"/>
            <a:ext cx="1478" cy="376"/>
          </p:xfrm>
          <a:graphic>
            <a:graphicData uri="http://schemas.openxmlformats.org/presentationml/2006/ole">
              <mc:AlternateContent xmlns:mc="http://schemas.openxmlformats.org/markup-compatibility/2006">
                <mc:Choice xmlns:v="urn:schemas-microsoft-com:vml" Requires="v">
                  <p:oleObj spid="_x0000_s158962" name="Equation" r:id="rId36" imgW="1498320" imgH="380880" progId="Equation.3">
                    <p:embed/>
                  </p:oleObj>
                </mc:Choice>
                <mc:Fallback>
                  <p:oleObj name="Equation" r:id="rId36" imgW="1498320" imgH="380880" progId="Equation.3">
                    <p:embed/>
                    <p:pic>
                      <p:nvPicPr>
                        <p:cNvPr id="4103" name="Object 4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162" y="1872"/>
                          <a:ext cx="1478"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5696" name="Object 48"/>
          <p:cNvGraphicFramePr>
            <a:graphicFrameLocks noChangeAspect="1"/>
          </p:cNvGraphicFramePr>
          <p:nvPr/>
        </p:nvGraphicFramePr>
        <p:xfrm>
          <a:off x="6840538" y="5661025"/>
          <a:ext cx="1905000" cy="590550"/>
        </p:xfrm>
        <a:graphic>
          <a:graphicData uri="http://schemas.openxmlformats.org/presentationml/2006/ole">
            <mc:AlternateContent xmlns:mc="http://schemas.openxmlformats.org/markup-compatibility/2006">
              <mc:Choice xmlns:v="urn:schemas-microsoft-com:vml" Requires="v">
                <p:oleObj spid="_x0000_s158963" name="Equation" r:id="rId38" imgW="1269720" imgH="393480" progId="Equation.3">
                  <p:embed/>
                </p:oleObj>
              </mc:Choice>
              <mc:Fallback>
                <p:oleObj name="Equation" r:id="rId38" imgW="1269720" imgH="393480" progId="Equation.3">
                  <p:embed/>
                  <p:pic>
                    <p:nvPicPr>
                      <p:cNvPr id="155696" name="Object 4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40538" y="5661025"/>
                        <a:ext cx="1905000" cy="590550"/>
                      </a:xfrm>
                      <a:prstGeom prst="rect">
                        <a:avLst/>
                      </a:prstGeom>
                      <a:gradFill rotWithShape="0">
                        <a:gsLst>
                          <a:gs pos="0">
                            <a:schemeClr val="accent1"/>
                          </a:gs>
                          <a:gs pos="50000">
                            <a:srgbClr val="FFFFFF"/>
                          </a:gs>
                          <a:gs pos="100000">
                            <a:schemeClr val="accent1"/>
                          </a:gs>
                        </a:gsLst>
                        <a:lin ang="5400000" scaled="1"/>
                      </a:grad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2063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55692"/>
                                        </p:tgtEl>
                                        <p:attrNameLst>
                                          <p:attrName>style.visibility</p:attrName>
                                        </p:attrNameLst>
                                      </p:cBhvr>
                                      <p:to>
                                        <p:strVal val="visible"/>
                                      </p:to>
                                    </p:set>
                                    <p:animEffect transition="in" filter="box(out)">
                                      <p:cBhvr>
                                        <p:cTn id="12" dur="500"/>
                                        <p:tgtEl>
                                          <p:spTgt spid="155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55691"/>
                                        </p:tgtEl>
                                        <p:attrNameLst>
                                          <p:attrName>style.visibility</p:attrName>
                                        </p:attrNameLst>
                                      </p:cBhvr>
                                      <p:to>
                                        <p:strVal val="visible"/>
                                      </p:to>
                                    </p:set>
                                    <p:animEffect transition="in" filter="box(out)">
                                      <p:cBhvr>
                                        <p:cTn id="17" dur="500"/>
                                        <p:tgtEl>
                                          <p:spTgt spid="155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55690"/>
                                        </p:tgtEl>
                                        <p:attrNameLst>
                                          <p:attrName>style.visibility</p:attrName>
                                        </p:attrNameLst>
                                      </p:cBhvr>
                                      <p:to>
                                        <p:strVal val="visible"/>
                                      </p:to>
                                    </p:set>
                                    <p:animEffect transition="in" filter="box(out)">
                                      <p:cBhvr>
                                        <p:cTn id="27" dur="500"/>
                                        <p:tgtEl>
                                          <p:spTgt spid="1556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5677"/>
                                        </p:tgtEl>
                                        <p:attrNameLst>
                                          <p:attrName>style.visibility</p:attrName>
                                        </p:attrNameLst>
                                      </p:cBhvr>
                                      <p:to>
                                        <p:strVal val="visible"/>
                                      </p:to>
                                    </p:set>
                                    <p:animEffect transition="in" filter="blinds(horizontal)">
                                      <p:cBhvr>
                                        <p:cTn id="32" dur="500"/>
                                        <p:tgtEl>
                                          <p:spTgt spid="1556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55678"/>
                                        </p:tgtEl>
                                        <p:attrNameLst>
                                          <p:attrName>style.visibility</p:attrName>
                                        </p:attrNameLst>
                                      </p:cBhvr>
                                      <p:to>
                                        <p:strVal val="visible"/>
                                      </p:to>
                                    </p:set>
                                    <p:animEffect transition="in" filter="blinds(vertical)">
                                      <p:cBhvr>
                                        <p:cTn id="37" dur="500"/>
                                        <p:tgtEl>
                                          <p:spTgt spid="1556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5696"/>
                                        </p:tgtEl>
                                        <p:attrNameLst>
                                          <p:attrName>style.visibility</p:attrName>
                                        </p:attrNameLst>
                                      </p:cBhvr>
                                      <p:to>
                                        <p:strVal val="visible"/>
                                      </p:to>
                                    </p:set>
                                    <p:animEffect transition="in" filter="blinds(horizontal)">
                                      <p:cBhvr>
                                        <p:cTn id="42" dur="500"/>
                                        <p:tgtEl>
                                          <p:spTgt spid="155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7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8" name="Group 2"/>
          <p:cNvGrpSpPr>
            <a:grpSpLocks/>
          </p:cNvGrpSpPr>
          <p:nvPr/>
        </p:nvGrpSpPr>
        <p:grpSpPr bwMode="auto">
          <a:xfrm>
            <a:off x="1223963" y="620713"/>
            <a:ext cx="7164387" cy="1066800"/>
            <a:chOff x="432" y="576"/>
            <a:chExt cx="4080" cy="672"/>
          </a:xfrm>
        </p:grpSpPr>
        <p:grpSp>
          <p:nvGrpSpPr>
            <p:cNvPr id="5140" name="Group 3"/>
            <p:cNvGrpSpPr>
              <a:grpSpLocks/>
            </p:cNvGrpSpPr>
            <p:nvPr/>
          </p:nvGrpSpPr>
          <p:grpSpPr bwMode="auto">
            <a:xfrm>
              <a:off x="432" y="576"/>
              <a:ext cx="1104" cy="672"/>
              <a:chOff x="816" y="528"/>
              <a:chExt cx="1104" cy="672"/>
            </a:xfrm>
          </p:grpSpPr>
          <p:sp>
            <p:nvSpPr>
              <p:cNvPr id="5142" name="AutoShape 4"/>
              <p:cNvSpPr>
                <a:spLocks noChangeArrowheads="1"/>
              </p:cNvSpPr>
              <p:nvPr/>
            </p:nvSpPr>
            <p:spPr bwMode="auto">
              <a:xfrm>
                <a:off x="816" y="528"/>
                <a:ext cx="1104" cy="672"/>
              </a:xfrm>
              <a:prstGeom prst="irregularSeal1">
                <a:avLst/>
              </a:prstGeom>
              <a:solidFill>
                <a:srgbClr val="FDE3EC"/>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3" name="Text Box 5"/>
              <p:cNvSpPr txBox="1">
                <a:spLocks noChangeArrowheads="1"/>
              </p:cNvSpPr>
              <p:nvPr/>
            </p:nvSpPr>
            <p:spPr bwMode="auto">
              <a:xfrm>
                <a:off x="1092" y="682"/>
                <a:ext cx="6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sp>
          <p:nvSpPr>
            <p:cNvPr id="5141" name="Text Box 6"/>
            <p:cNvSpPr txBox="1">
              <a:spLocks noChangeArrowheads="1"/>
            </p:cNvSpPr>
            <p:nvPr/>
          </p:nvSpPr>
          <p:spPr bwMode="auto">
            <a:xfrm>
              <a:off x="1824" y="720"/>
              <a:ext cx="2688" cy="37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内力不改变质点系的动量</a:t>
              </a:r>
            </a:p>
          </p:txBody>
        </p:sp>
      </p:grpSp>
      <p:grpSp>
        <p:nvGrpSpPr>
          <p:cNvPr id="4" name="Group 10"/>
          <p:cNvGrpSpPr>
            <a:grpSpLocks/>
          </p:cNvGrpSpPr>
          <p:nvPr/>
        </p:nvGrpSpPr>
        <p:grpSpPr bwMode="auto">
          <a:xfrm>
            <a:off x="838200" y="1752600"/>
            <a:ext cx="7620000" cy="3151188"/>
            <a:chOff x="576" y="1584"/>
            <a:chExt cx="4800" cy="1985"/>
          </a:xfrm>
        </p:grpSpPr>
        <p:pic>
          <p:nvPicPr>
            <p:cNvPr id="5138" name="Picture 11" descr="dls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632"/>
              <a:ext cx="4560" cy="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9" name="Rectangle 12"/>
            <p:cNvSpPr>
              <a:spLocks noChangeArrowheads="1"/>
            </p:cNvSpPr>
            <p:nvPr/>
          </p:nvSpPr>
          <p:spPr bwMode="auto">
            <a:xfrm>
              <a:off x="576" y="1584"/>
              <a:ext cx="4800" cy="17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19"/>
          <p:cNvGrpSpPr>
            <a:grpSpLocks/>
          </p:cNvGrpSpPr>
          <p:nvPr/>
        </p:nvGrpSpPr>
        <p:grpSpPr bwMode="auto">
          <a:xfrm>
            <a:off x="609600" y="4648200"/>
            <a:ext cx="7945438" cy="658813"/>
            <a:chOff x="384" y="3237"/>
            <a:chExt cx="5005" cy="415"/>
          </a:xfrm>
        </p:grpSpPr>
        <p:graphicFrame>
          <p:nvGraphicFramePr>
            <p:cNvPr id="5125" name="Object 7"/>
            <p:cNvGraphicFramePr>
              <a:graphicFrameLocks noChangeAspect="1"/>
            </p:cNvGraphicFramePr>
            <p:nvPr/>
          </p:nvGraphicFramePr>
          <p:xfrm>
            <a:off x="3072" y="3237"/>
            <a:ext cx="1018" cy="411"/>
          </p:xfrm>
          <a:graphic>
            <a:graphicData uri="http://schemas.openxmlformats.org/presentationml/2006/ole">
              <mc:AlternateContent xmlns:mc="http://schemas.openxmlformats.org/markup-compatibility/2006">
                <mc:Choice xmlns:v="urn:schemas-microsoft-com:vml" Requires="v">
                  <p:oleObj spid="_x0000_s159806" name="Equation" r:id="rId4" imgW="596880" imgH="241200" progId="Equation.3">
                    <p:embed/>
                  </p:oleObj>
                </mc:Choice>
                <mc:Fallback>
                  <p:oleObj name="Equation" r:id="rId4" imgW="596880" imgH="241200" progId="Equation.3">
                    <p:embed/>
                    <p:pic>
                      <p:nvPicPr>
                        <p:cNvPr id="512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3237"/>
                          <a:ext cx="1018"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3"/>
            <p:cNvGraphicFramePr>
              <a:graphicFrameLocks noChangeAspect="1"/>
            </p:cNvGraphicFramePr>
            <p:nvPr/>
          </p:nvGraphicFramePr>
          <p:xfrm>
            <a:off x="1632" y="3238"/>
            <a:ext cx="1275" cy="410"/>
          </p:xfrm>
          <a:graphic>
            <a:graphicData uri="http://schemas.openxmlformats.org/presentationml/2006/ole">
              <mc:AlternateContent xmlns:mc="http://schemas.openxmlformats.org/markup-compatibility/2006">
                <mc:Choice xmlns:v="urn:schemas-microsoft-com:vml" Requires="v">
                  <p:oleObj spid="_x0000_s159807" name="Equation" r:id="rId6" imgW="723600" imgH="241200" progId="Equation.3">
                    <p:embed/>
                  </p:oleObj>
                </mc:Choice>
                <mc:Fallback>
                  <p:oleObj name="Equation" r:id="rId6" imgW="723600" imgH="241200" progId="Equation.3">
                    <p:embed/>
                    <p:pic>
                      <p:nvPicPr>
                        <p:cNvPr id="5126"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3238"/>
                          <a:ext cx="1275"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Text Box 14"/>
            <p:cNvSpPr txBox="1">
              <a:spLocks noChangeArrowheads="1"/>
            </p:cNvSpPr>
            <p:nvPr/>
          </p:nvSpPr>
          <p:spPr bwMode="auto">
            <a:xfrm>
              <a:off x="384" y="3273"/>
              <a:ext cx="13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初始速度</a:t>
              </a:r>
            </a:p>
          </p:txBody>
        </p:sp>
        <p:sp>
          <p:nvSpPr>
            <p:cNvPr id="5137" name="Text Box 16"/>
            <p:cNvSpPr txBox="1">
              <a:spLocks noChangeArrowheads="1"/>
            </p:cNvSpPr>
            <p:nvPr/>
          </p:nvSpPr>
          <p:spPr bwMode="auto">
            <a:xfrm>
              <a:off x="4176" y="3264"/>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则</a:t>
              </a:r>
            </a:p>
          </p:txBody>
        </p:sp>
        <p:graphicFrame>
          <p:nvGraphicFramePr>
            <p:cNvPr id="5127" name="Object 17"/>
            <p:cNvGraphicFramePr>
              <a:graphicFrameLocks noChangeAspect="1"/>
            </p:cNvGraphicFramePr>
            <p:nvPr/>
          </p:nvGraphicFramePr>
          <p:xfrm>
            <a:off x="4656" y="3264"/>
            <a:ext cx="733" cy="388"/>
          </p:xfrm>
          <a:graphic>
            <a:graphicData uri="http://schemas.openxmlformats.org/presentationml/2006/ole">
              <mc:AlternateContent xmlns:mc="http://schemas.openxmlformats.org/markup-compatibility/2006">
                <mc:Choice xmlns:v="urn:schemas-microsoft-com:vml" Requires="v">
                  <p:oleObj spid="_x0000_s159808" name="Equation" r:id="rId8" imgW="431640" imgH="228600" progId="Equation.3">
                    <p:embed/>
                  </p:oleObj>
                </mc:Choice>
                <mc:Fallback>
                  <p:oleObj name="Equation" r:id="rId8" imgW="431640" imgH="228600" progId="Equation.3">
                    <p:embed/>
                    <p:pic>
                      <p:nvPicPr>
                        <p:cNvPr id="5127"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6" y="3264"/>
                          <a:ext cx="733"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0"/>
          <p:cNvGrpSpPr>
            <a:grpSpLocks/>
          </p:cNvGrpSpPr>
          <p:nvPr/>
        </p:nvGrpSpPr>
        <p:grpSpPr bwMode="auto">
          <a:xfrm>
            <a:off x="611188" y="5337175"/>
            <a:ext cx="7923212" cy="655638"/>
            <a:chOff x="384" y="3648"/>
            <a:chExt cx="4992" cy="413"/>
          </a:xfrm>
        </p:grpSpPr>
        <p:graphicFrame>
          <p:nvGraphicFramePr>
            <p:cNvPr id="5123" name="Object 8"/>
            <p:cNvGraphicFramePr>
              <a:graphicFrameLocks noChangeAspect="1"/>
            </p:cNvGraphicFramePr>
            <p:nvPr/>
          </p:nvGraphicFramePr>
          <p:xfrm>
            <a:off x="1728" y="3648"/>
            <a:ext cx="907" cy="410"/>
          </p:xfrm>
          <a:graphic>
            <a:graphicData uri="http://schemas.openxmlformats.org/presentationml/2006/ole">
              <mc:AlternateContent xmlns:mc="http://schemas.openxmlformats.org/markup-compatibility/2006">
                <mc:Choice xmlns:v="urn:schemas-microsoft-com:vml" Requires="v">
                  <p:oleObj spid="_x0000_s159809" name="Equation" r:id="rId10" imgW="533160" imgH="241200" progId="Equation.3">
                    <p:embed/>
                  </p:oleObj>
                </mc:Choice>
                <mc:Fallback>
                  <p:oleObj name="Equation" r:id="rId10" imgW="533160" imgH="241200" progId="Equation.3">
                    <p:embed/>
                    <p:pic>
                      <p:nvPicPr>
                        <p:cNvPr id="5123"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8" y="3648"/>
                          <a:ext cx="907"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4642" y="3648"/>
            <a:ext cx="734" cy="410"/>
          </p:xfrm>
          <a:graphic>
            <a:graphicData uri="http://schemas.openxmlformats.org/presentationml/2006/ole">
              <mc:AlternateContent xmlns:mc="http://schemas.openxmlformats.org/markup-compatibility/2006">
                <mc:Choice xmlns:v="urn:schemas-microsoft-com:vml" Requires="v">
                  <p:oleObj spid="_x0000_s159810" name="Equation" r:id="rId12" imgW="431640" imgH="241200" progId="Equation.3">
                    <p:embed/>
                  </p:oleObj>
                </mc:Choice>
                <mc:Fallback>
                  <p:oleObj name="Equation" r:id="rId12" imgW="431640" imgH="241200" progId="Equation.3">
                    <p:embed/>
                    <p:pic>
                      <p:nvPicPr>
                        <p:cNvPr id="512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2" y="3648"/>
                          <a:ext cx="734"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Text Box 15"/>
            <p:cNvSpPr txBox="1">
              <a:spLocks noChangeArrowheads="1"/>
            </p:cNvSpPr>
            <p:nvPr/>
          </p:nvSpPr>
          <p:spPr bwMode="auto">
            <a:xfrm>
              <a:off x="384" y="3648"/>
              <a:ext cx="14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推开后速度</a:t>
              </a:r>
            </a:p>
          </p:txBody>
        </p:sp>
        <p:sp>
          <p:nvSpPr>
            <p:cNvPr id="5135" name="Text Box 18"/>
            <p:cNvSpPr txBox="1">
              <a:spLocks noChangeArrowheads="1"/>
            </p:cNvSpPr>
            <p:nvPr/>
          </p:nvSpPr>
          <p:spPr bwMode="auto">
            <a:xfrm>
              <a:off x="2736" y="3696"/>
              <a:ext cx="24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且方向相反   则</a:t>
              </a:r>
            </a:p>
          </p:txBody>
        </p:sp>
      </p:grpSp>
      <p:grpSp>
        <p:nvGrpSpPr>
          <p:cNvPr id="7" name="Group 23"/>
          <p:cNvGrpSpPr>
            <a:grpSpLocks/>
          </p:cNvGrpSpPr>
          <p:nvPr/>
        </p:nvGrpSpPr>
        <p:grpSpPr bwMode="auto">
          <a:xfrm>
            <a:off x="611188" y="5876925"/>
            <a:ext cx="6821487" cy="762000"/>
            <a:chOff x="384" y="3696"/>
            <a:chExt cx="4297" cy="480"/>
          </a:xfrm>
        </p:grpSpPr>
        <p:sp>
          <p:nvSpPr>
            <p:cNvPr id="5133" name="Rectangle 21"/>
            <p:cNvSpPr>
              <a:spLocks noChangeArrowheads="1"/>
            </p:cNvSpPr>
            <p:nvPr/>
          </p:nvSpPr>
          <p:spPr bwMode="auto">
            <a:xfrm>
              <a:off x="384" y="3753"/>
              <a:ext cx="284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推开前后系统动量不变</a:t>
              </a:r>
            </a:p>
          </p:txBody>
        </p:sp>
        <p:graphicFrame>
          <p:nvGraphicFramePr>
            <p:cNvPr id="5122" name="Object 22"/>
            <p:cNvGraphicFramePr>
              <a:graphicFrameLocks noChangeAspect="1"/>
            </p:cNvGraphicFramePr>
            <p:nvPr/>
          </p:nvGraphicFramePr>
          <p:xfrm>
            <a:off x="2903" y="3696"/>
            <a:ext cx="1778" cy="480"/>
          </p:xfrm>
          <a:graphic>
            <a:graphicData uri="http://schemas.openxmlformats.org/presentationml/2006/ole">
              <mc:AlternateContent xmlns:mc="http://schemas.openxmlformats.org/markup-compatibility/2006">
                <mc:Choice xmlns:v="urn:schemas-microsoft-com:vml" Requires="v">
                  <p:oleObj spid="_x0000_s159811" name="Equation" r:id="rId14" imgW="685800" imgH="228600" progId="Equation.DSMT4">
                    <p:embed/>
                  </p:oleObj>
                </mc:Choice>
                <mc:Fallback>
                  <p:oleObj name="Equation" r:id="rId14" imgW="685800" imgH="228600" progId="Equation.DSMT4">
                    <p:embed/>
                    <p:pic>
                      <p:nvPicPr>
                        <p:cNvPr id="512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03" y="3696"/>
                          <a:ext cx="177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5474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65" name="Group 2"/>
          <p:cNvGrpSpPr>
            <a:grpSpLocks/>
          </p:cNvGrpSpPr>
          <p:nvPr/>
        </p:nvGrpSpPr>
        <p:grpSpPr bwMode="auto">
          <a:xfrm>
            <a:off x="4953000" y="838200"/>
            <a:ext cx="3886200" cy="2438400"/>
            <a:chOff x="3120" y="528"/>
            <a:chExt cx="2448" cy="1536"/>
          </a:xfrm>
        </p:grpSpPr>
        <p:sp>
          <p:nvSpPr>
            <p:cNvPr id="6201" name="Rectangle 3"/>
            <p:cNvSpPr>
              <a:spLocks noChangeArrowheads="1"/>
            </p:cNvSpPr>
            <p:nvPr/>
          </p:nvSpPr>
          <p:spPr bwMode="auto">
            <a:xfrm>
              <a:off x="3120" y="528"/>
              <a:ext cx="2448" cy="1536"/>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202" name="Group 4"/>
            <p:cNvGrpSpPr>
              <a:grpSpLocks/>
            </p:cNvGrpSpPr>
            <p:nvPr/>
          </p:nvGrpSpPr>
          <p:grpSpPr bwMode="auto">
            <a:xfrm>
              <a:off x="3264" y="1488"/>
              <a:ext cx="2160" cy="240"/>
              <a:chOff x="3264" y="1488"/>
              <a:chExt cx="2160" cy="240"/>
            </a:xfrm>
          </p:grpSpPr>
          <p:sp>
            <p:nvSpPr>
              <p:cNvPr id="6203" name="AutoShape 5" descr="栎木"/>
              <p:cNvSpPr>
                <a:spLocks noChangeArrowheads="1"/>
              </p:cNvSpPr>
              <p:nvPr/>
            </p:nvSpPr>
            <p:spPr bwMode="auto">
              <a:xfrm>
                <a:off x="3264" y="1488"/>
                <a:ext cx="2160" cy="240"/>
              </a:xfrm>
              <a:prstGeom prst="cube">
                <a:avLst>
                  <a:gd name="adj" fmla="val 80208"/>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4" name="AutoShape 6" descr="纸莎草纸"/>
              <p:cNvSpPr>
                <a:spLocks noChangeArrowheads="1"/>
              </p:cNvSpPr>
              <p:nvPr/>
            </p:nvSpPr>
            <p:spPr bwMode="auto">
              <a:xfrm>
                <a:off x="3264" y="1488"/>
                <a:ext cx="2159" cy="206"/>
              </a:xfrm>
              <a:prstGeom prst="parallelogram">
                <a:avLst>
                  <a:gd name="adj" fmla="val 95150"/>
                </a:avLst>
              </a:prstGeom>
              <a:blipFill dpi="0" rotWithShape="0">
                <a:blip r:embed="rId4"/>
                <a:srcRect/>
                <a:tile tx="0" ty="0" sx="100000" sy="100000" flip="none" algn="tl"/>
              </a:blip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4" name="Group 7"/>
          <p:cNvGrpSpPr>
            <a:grpSpLocks/>
          </p:cNvGrpSpPr>
          <p:nvPr/>
        </p:nvGrpSpPr>
        <p:grpSpPr bwMode="auto">
          <a:xfrm>
            <a:off x="5638800" y="1600200"/>
            <a:ext cx="1143000" cy="914400"/>
            <a:chOff x="3648" y="1056"/>
            <a:chExt cx="720" cy="576"/>
          </a:xfrm>
        </p:grpSpPr>
        <p:sp>
          <p:nvSpPr>
            <p:cNvPr id="6200" name="Line 8"/>
            <p:cNvSpPr>
              <a:spLocks noChangeShapeType="1"/>
            </p:cNvSpPr>
            <p:nvPr/>
          </p:nvSpPr>
          <p:spPr bwMode="auto">
            <a:xfrm>
              <a:off x="3744" y="1152"/>
              <a:ext cx="624" cy="480"/>
            </a:xfrm>
            <a:prstGeom prst="line">
              <a:avLst/>
            </a:prstGeom>
            <a:noFill/>
            <a:ln w="222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64" name="Object 9"/>
            <p:cNvGraphicFramePr>
              <a:graphicFrameLocks noChangeAspect="1"/>
            </p:cNvGraphicFramePr>
            <p:nvPr/>
          </p:nvGraphicFramePr>
          <p:xfrm>
            <a:off x="3648" y="1056"/>
            <a:ext cx="188" cy="192"/>
          </p:xfrm>
          <a:graphic>
            <a:graphicData uri="http://schemas.openxmlformats.org/presentationml/2006/ole">
              <mc:AlternateContent xmlns:mc="http://schemas.openxmlformats.org/markup-compatibility/2006">
                <mc:Choice xmlns:v="urn:schemas-microsoft-com:vml" Requires="v">
                  <p:oleObj spid="_x0000_s160960" name="Clip" r:id="rId5" imgW="380852" imgH="390270" progId="MS_ClipArt_Gallery.2">
                    <p:embed/>
                  </p:oleObj>
                </mc:Choice>
                <mc:Fallback>
                  <p:oleObj name="Clip" r:id="rId5" imgW="380852" imgH="390270" progId="MS_ClipArt_Gallery.2">
                    <p:embed/>
                    <p:pic>
                      <p:nvPicPr>
                        <p:cNvPr id="6164"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105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6682" name="Object 10"/>
          <p:cNvGraphicFramePr>
            <a:graphicFrameLocks noChangeAspect="1"/>
          </p:cNvGraphicFramePr>
          <p:nvPr/>
        </p:nvGraphicFramePr>
        <p:xfrm>
          <a:off x="5410200" y="1828800"/>
          <a:ext cx="830263" cy="585788"/>
        </p:xfrm>
        <a:graphic>
          <a:graphicData uri="http://schemas.openxmlformats.org/presentationml/2006/ole">
            <mc:AlternateContent xmlns:mc="http://schemas.openxmlformats.org/markup-compatibility/2006">
              <mc:Choice xmlns:v="urn:schemas-microsoft-com:vml" Requires="v">
                <p:oleObj spid="_x0000_s160961" name="Equation" r:id="rId7" imgW="266400" imgH="215640" progId="Equation.3">
                  <p:embed/>
                </p:oleObj>
              </mc:Choice>
              <mc:Fallback>
                <p:oleObj name="Equation" r:id="rId7" imgW="266400" imgH="215640" progId="Equation.3">
                  <p:embed/>
                  <p:pic>
                    <p:nvPicPr>
                      <p:cNvPr id="15668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828800"/>
                        <a:ext cx="8302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3" name="Object 11"/>
          <p:cNvGraphicFramePr>
            <a:graphicFrameLocks noChangeAspect="1"/>
          </p:cNvGraphicFramePr>
          <p:nvPr/>
        </p:nvGraphicFramePr>
        <p:xfrm>
          <a:off x="7435850" y="1828800"/>
          <a:ext cx="869950" cy="585788"/>
        </p:xfrm>
        <a:graphic>
          <a:graphicData uri="http://schemas.openxmlformats.org/presentationml/2006/ole">
            <mc:AlternateContent xmlns:mc="http://schemas.openxmlformats.org/markup-compatibility/2006">
              <mc:Choice xmlns:v="urn:schemas-microsoft-com:vml" Requires="v">
                <p:oleObj spid="_x0000_s160962" name="Equation" r:id="rId9" imgW="279360" imgH="215640" progId="Equation.3">
                  <p:embed/>
                </p:oleObj>
              </mc:Choice>
              <mc:Fallback>
                <p:oleObj name="Equation" r:id="rId9" imgW="279360" imgH="215640" progId="Equation.3">
                  <p:embed/>
                  <p:pic>
                    <p:nvPicPr>
                      <p:cNvPr id="15668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5850" y="1828800"/>
                        <a:ext cx="8699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2"/>
          <p:cNvGrpSpPr>
            <a:grpSpLocks/>
          </p:cNvGrpSpPr>
          <p:nvPr/>
        </p:nvGrpSpPr>
        <p:grpSpPr bwMode="auto">
          <a:xfrm>
            <a:off x="5638800" y="1600200"/>
            <a:ext cx="1295400" cy="1066800"/>
            <a:chOff x="3648" y="1056"/>
            <a:chExt cx="816" cy="672"/>
          </a:xfrm>
        </p:grpSpPr>
        <p:graphicFrame>
          <p:nvGraphicFramePr>
            <p:cNvPr id="6162" name="Object 13"/>
            <p:cNvGraphicFramePr>
              <a:graphicFrameLocks noChangeAspect="1"/>
            </p:cNvGraphicFramePr>
            <p:nvPr/>
          </p:nvGraphicFramePr>
          <p:xfrm>
            <a:off x="4276" y="1536"/>
            <a:ext cx="188" cy="192"/>
          </p:xfrm>
          <a:graphic>
            <a:graphicData uri="http://schemas.openxmlformats.org/presentationml/2006/ole">
              <mc:AlternateContent xmlns:mc="http://schemas.openxmlformats.org/markup-compatibility/2006">
                <mc:Choice xmlns:v="urn:schemas-microsoft-com:vml" Requires="v">
                  <p:oleObj spid="_x0000_s160963" name="剪辑" r:id="rId11" imgW="380852" imgH="390270" progId="MS_ClipArt_Gallery.2">
                    <p:embed/>
                  </p:oleObj>
                </mc:Choice>
                <mc:Fallback>
                  <p:oleObj name="剪辑" r:id="rId11" imgW="380852" imgH="390270" progId="MS_ClipArt_Gallery.2">
                    <p:embed/>
                    <p:pic>
                      <p:nvPicPr>
                        <p:cNvPr id="6162"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6" y="153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97" name="Group 14"/>
            <p:cNvGrpSpPr>
              <a:grpSpLocks/>
            </p:cNvGrpSpPr>
            <p:nvPr/>
          </p:nvGrpSpPr>
          <p:grpSpPr bwMode="auto">
            <a:xfrm>
              <a:off x="3648" y="1056"/>
              <a:ext cx="720" cy="576"/>
              <a:chOff x="2544" y="1728"/>
              <a:chExt cx="720" cy="576"/>
            </a:xfrm>
          </p:grpSpPr>
          <p:sp>
            <p:nvSpPr>
              <p:cNvPr id="6198" name="Line 15"/>
              <p:cNvSpPr>
                <a:spLocks noChangeShapeType="1"/>
              </p:cNvSpPr>
              <p:nvPr/>
            </p:nvSpPr>
            <p:spPr bwMode="auto">
              <a:xfrm>
                <a:off x="2640" y="1824"/>
                <a:ext cx="624" cy="480"/>
              </a:xfrm>
              <a:prstGeom prst="line">
                <a:avLst/>
              </a:prstGeom>
              <a:noFill/>
              <a:ln w="222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63" name="Object 16"/>
              <p:cNvGraphicFramePr>
                <a:graphicFrameLocks noChangeAspect="1"/>
              </p:cNvGraphicFramePr>
              <p:nvPr/>
            </p:nvGraphicFramePr>
            <p:xfrm>
              <a:off x="2544" y="1728"/>
              <a:ext cx="188" cy="192"/>
            </p:xfrm>
            <a:graphic>
              <a:graphicData uri="http://schemas.openxmlformats.org/presentationml/2006/ole">
                <mc:AlternateContent xmlns:mc="http://schemas.openxmlformats.org/markup-compatibility/2006">
                  <mc:Choice xmlns:v="urn:schemas-microsoft-com:vml" Requires="v">
                    <p:oleObj spid="_x0000_s160964" name="Clip" r:id="rId12" imgW="380852" imgH="390270" progId="MS_ClipArt_Gallery.2">
                      <p:embed/>
                    </p:oleObj>
                  </mc:Choice>
                  <mc:Fallback>
                    <p:oleObj name="Clip" r:id="rId12" imgW="380852" imgH="390270" progId="MS_ClipArt_Gallery.2">
                      <p:embed/>
                      <p:pic>
                        <p:nvPicPr>
                          <p:cNvPr id="6163"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 y="1728"/>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9" name="Oval 17"/>
              <p:cNvSpPr>
                <a:spLocks noChangeArrowheads="1"/>
              </p:cNvSpPr>
              <p:nvPr/>
            </p:nvSpPr>
            <p:spPr bwMode="auto">
              <a:xfrm>
                <a:off x="2544" y="1728"/>
                <a:ext cx="192" cy="192"/>
              </a:xfrm>
              <a:prstGeom prst="ellipse">
                <a:avLst/>
              </a:prstGeom>
              <a:solidFill>
                <a:schemeClr val="bg1"/>
              </a:solidFill>
              <a:ln w="38100">
                <a:solidFill>
                  <a:srgbClr val="003300"/>
                </a:solidFill>
                <a:prstDash val="sysDot"/>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7" name="Group 18"/>
          <p:cNvGrpSpPr>
            <a:grpSpLocks/>
          </p:cNvGrpSpPr>
          <p:nvPr/>
        </p:nvGrpSpPr>
        <p:grpSpPr bwMode="auto">
          <a:xfrm>
            <a:off x="5791200" y="1549400"/>
            <a:ext cx="2159000" cy="1117600"/>
            <a:chOff x="3648" y="976"/>
            <a:chExt cx="1360" cy="704"/>
          </a:xfrm>
        </p:grpSpPr>
        <p:grpSp>
          <p:nvGrpSpPr>
            <p:cNvPr id="6192" name="Group 19"/>
            <p:cNvGrpSpPr>
              <a:grpSpLocks/>
            </p:cNvGrpSpPr>
            <p:nvPr/>
          </p:nvGrpSpPr>
          <p:grpSpPr bwMode="auto">
            <a:xfrm>
              <a:off x="4176" y="976"/>
              <a:ext cx="832" cy="704"/>
              <a:chOff x="4176" y="976"/>
              <a:chExt cx="832" cy="704"/>
            </a:xfrm>
          </p:grpSpPr>
          <p:sp>
            <p:nvSpPr>
              <p:cNvPr id="6194" name="Oval 20"/>
              <p:cNvSpPr>
                <a:spLocks noChangeArrowheads="1"/>
              </p:cNvSpPr>
              <p:nvPr/>
            </p:nvSpPr>
            <p:spPr bwMode="auto">
              <a:xfrm>
                <a:off x="4176" y="1488"/>
                <a:ext cx="192" cy="192"/>
              </a:xfrm>
              <a:prstGeom prst="ellipse">
                <a:avLst/>
              </a:prstGeom>
              <a:solidFill>
                <a:schemeClr val="bg1"/>
              </a:solidFill>
              <a:ln w="38100">
                <a:solidFill>
                  <a:srgbClr val="003300"/>
                </a:solidFill>
                <a:prstDash val="sysDot"/>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95" name="Group 21"/>
              <p:cNvGrpSpPr>
                <a:grpSpLocks/>
              </p:cNvGrpSpPr>
              <p:nvPr/>
            </p:nvGrpSpPr>
            <p:grpSpPr bwMode="auto">
              <a:xfrm>
                <a:off x="4272" y="976"/>
                <a:ext cx="736" cy="608"/>
                <a:chOff x="4272" y="976"/>
                <a:chExt cx="736" cy="608"/>
              </a:xfrm>
            </p:grpSpPr>
            <p:graphicFrame>
              <p:nvGraphicFramePr>
                <p:cNvPr id="6161" name="Object 22"/>
                <p:cNvGraphicFramePr>
                  <a:graphicFrameLocks noChangeAspect="1"/>
                </p:cNvGraphicFramePr>
                <p:nvPr/>
              </p:nvGraphicFramePr>
              <p:xfrm>
                <a:off x="4820" y="976"/>
                <a:ext cx="188" cy="192"/>
              </p:xfrm>
              <a:graphic>
                <a:graphicData uri="http://schemas.openxmlformats.org/presentationml/2006/ole">
                  <mc:AlternateContent xmlns:mc="http://schemas.openxmlformats.org/markup-compatibility/2006">
                    <mc:Choice xmlns:v="urn:schemas-microsoft-com:vml" Requires="v">
                      <p:oleObj spid="_x0000_s160965" name="Clip" r:id="rId13" imgW="380852" imgH="390270" progId="MS_ClipArt_Gallery.2">
                        <p:embed/>
                      </p:oleObj>
                    </mc:Choice>
                    <mc:Fallback>
                      <p:oleObj name="Clip" r:id="rId13" imgW="380852" imgH="390270" progId="MS_ClipArt_Gallery.2">
                        <p:embed/>
                        <p:pic>
                          <p:nvPicPr>
                            <p:cNvPr id="6161"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0" y="97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6" name="Line 23"/>
                <p:cNvSpPr>
                  <a:spLocks noChangeShapeType="1"/>
                </p:cNvSpPr>
                <p:nvPr/>
              </p:nvSpPr>
              <p:spPr bwMode="auto">
                <a:xfrm flipV="1">
                  <a:off x="4272" y="1104"/>
                  <a:ext cx="624" cy="480"/>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6193" name="Line 24"/>
            <p:cNvSpPr>
              <a:spLocks noChangeShapeType="1"/>
            </p:cNvSpPr>
            <p:nvPr/>
          </p:nvSpPr>
          <p:spPr bwMode="auto">
            <a:xfrm>
              <a:off x="3648" y="1104"/>
              <a:ext cx="624" cy="480"/>
            </a:xfrm>
            <a:prstGeom prst="line">
              <a:avLst/>
            </a:prstGeom>
            <a:noFill/>
            <a:ln w="254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56697" name="Line 25"/>
          <p:cNvSpPr>
            <a:spLocks noChangeShapeType="1"/>
          </p:cNvSpPr>
          <p:nvPr/>
        </p:nvSpPr>
        <p:spPr bwMode="auto">
          <a:xfrm flipV="1">
            <a:off x="5791200" y="990600"/>
            <a:ext cx="990600" cy="762000"/>
          </a:xfrm>
          <a:prstGeom prst="line">
            <a:avLst/>
          </a:prstGeom>
          <a:noFill/>
          <a:ln w="25400">
            <a:solidFill>
              <a:srgbClr val="0000FF"/>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 name="Group 26"/>
          <p:cNvGrpSpPr>
            <a:grpSpLocks/>
          </p:cNvGrpSpPr>
          <p:nvPr/>
        </p:nvGrpSpPr>
        <p:grpSpPr bwMode="auto">
          <a:xfrm>
            <a:off x="6781800" y="990600"/>
            <a:ext cx="990600" cy="1524000"/>
            <a:chOff x="4272" y="624"/>
            <a:chExt cx="624" cy="960"/>
          </a:xfrm>
        </p:grpSpPr>
        <p:sp>
          <p:nvSpPr>
            <p:cNvPr id="6191" name="Line 27"/>
            <p:cNvSpPr>
              <a:spLocks noChangeShapeType="1"/>
            </p:cNvSpPr>
            <p:nvPr/>
          </p:nvSpPr>
          <p:spPr bwMode="auto">
            <a:xfrm flipV="1">
              <a:off x="4272" y="624"/>
              <a:ext cx="0" cy="960"/>
            </a:xfrm>
            <a:prstGeom prst="line">
              <a:avLst/>
            </a:prstGeom>
            <a:noFill/>
            <a:ln w="25400">
              <a:solidFill>
                <a:srgbClr val="FF66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60" name="Object 28"/>
            <p:cNvGraphicFramePr>
              <a:graphicFrameLocks noChangeAspect="1"/>
            </p:cNvGraphicFramePr>
            <p:nvPr/>
          </p:nvGraphicFramePr>
          <p:xfrm>
            <a:off x="4272" y="720"/>
            <a:ext cx="624" cy="292"/>
          </p:xfrm>
          <a:graphic>
            <a:graphicData uri="http://schemas.openxmlformats.org/presentationml/2006/ole">
              <mc:AlternateContent xmlns:mc="http://schemas.openxmlformats.org/markup-compatibility/2006">
                <mc:Choice xmlns:v="urn:schemas-microsoft-com:vml" Requires="v">
                  <p:oleObj spid="_x0000_s160966" name="Equation" r:id="rId14" imgW="330120" imgH="177480" progId="Equation.3">
                    <p:embed/>
                  </p:oleObj>
                </mc:Choice>
                <mc:Fallback>
                  <p:oleObj name="Equation" r:id="rId14" imgW="330120" imgH="177480" progId="Equation.3">
                    <p:embed/>
                    <p:pic>
                      <p:nvPicPr>
                        <p:cNvPr id="616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72" y="720"/>
                          <a:ext cx="6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6701" name="Object 29"/>
          <p:cNvGraphicFramePr>
            <a:graphicFrameLocks noChangeAspect="1"/>
          </p:cNvGraphicFramePr>
          <p:nvPr/>
        </p:nvGraphicFramePr>
        <p:xfrm>
          <a:off x="247650" y="1428750"/>
          <a:ext cx="4633913" cy="1617663"/>
        </p:xfrm>
        <a:graphic>
          <a:graphicData uri="http://schemas.openxmlformats.org/presentationml/2006/ole">
            <mc:AlternateContent xmlns:mc="http://schemas.openxmlformats.org/markup-compatibility/2006">
              <mc:Choice xmlns:v="urn:schemas-microsoft-com:vml" Requires="v">
                <p:oleObj spid="_x0000_s160967" name="Equation" r:id="rId16" imgW="1523880" imgH="533160" progId="Equation.DSMT4">
                  <p:embed/>
                </p:oleObj>
              </mc:Choice>
              <mc:Fallback>
                <p:oleObj name="Equation" r:id="rId16" imgW="1523880" imgH="533160" progId="Equation.DSMT4">
                  <p:embed/>
                  <p:pic>
                    <p:nvPicPr>
                      <p:cNvPr id="156701"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650" y="1428750"/>
                        <a:ext cx="4633913" cy="161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1" name="Text Box 30"/>
          <p:cNvSpPr txBox="1">
            <a:spLocks noChangeArrowheads="1"/>
          </p:cNvSpPr>
          <p:nvPr/>
        </p:nvSpPr>
        <p:spPr bwMode="auto">
          <a:xfrm>
            <a:off x="304800" y="776288"/>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动量定理常应用于碰撞问题</a:t>
            </a:r>
          </a:p>
        </p:txBody>
      </p:sp>
      <p:grpSp>
        <p:nvGrpSpPr>
          <p:cNvPr id="11" name="Group 31"/>
          <p:cNvGrpSpPr>
            <a:grpSpLocks/>
          </p:cNvGrpSpPr>
          <p:nvPr/>
        </p:nvGrpSpPr>
        <p:grpSpPr bwMode="auto">
          <a:xfrm>
            <a:off x="6319838" y="2743200"/>
            <a:ext cx="461962" cy="533400"/>
            <a:chOff x="3981" y="1728"/>
            <a:chExt cx="291" cy="336"/>
          </a:xfrm>
        </p:grpSpPr>
        <p:sp>
          <p:nvSpPr>
            <p:cNvPr id="6190" name="Line 32"/>
            <p:cNvSpPr>
              <a:spLocks noChangeShapeType="1"/>
            </p:cNvSpPr>
            <p:nvPr/>
          </p:nvSpPr>
          <p:spPr bwMode="auto">
            <a:xfrm flipV="1">
              <a:off x="4272" y="1728"/>
              <a:ext cx="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9" name="Object 33"/>
            <p:cNvGraphicFramePr>
              <a:graphicFrameLocks noChangeAspect="1"/>
            </p:cNvGraphicFramePr>
            <p:nvPr/>
          </p:nvGraphicFramePr>
          <p:xfrm>
            <a:off x="3981" y="1748"/>
            <a:ext cx="243" cy="316"/>
          </p:xfrm>
          <a:graphic>
            <a:graphicData uri="http://schemas.openxmlformats.org/presentationml/2006/ole">
              <mc:AlternateContent xmlns:mc="http://schemas.openxmlformats.org/markup-compatibility/2006">
                <mc:Choice xmlns:v="urn:schemas-microsoft-com:vml" Requires="v">
                  <p:oleObj spid="_x0000_s160968" name="Equation" r:id="rId18" imgW="164880" imgH="215640" progId="Equation.3">
                    <p:embed/>
                  </p:oleObj>
                </mc:Choice>
                <mc:Fallback>
                  <p:oleObj name="Equation" r:id="rId18" imgW="164880" imgH="215640" progId="Equation.3">
                    <p:embed/>
                    <p:pic>
                      <p:nvPicPr>
                        <p:cNvPr id="6159"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81" y="1748"/>
                          <a:ext cx="243"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34"/>
          <p:cNvGrpSpPr>
            <a:grpSpLocks/>
          </p:cNvGrpSpPr>
          <p:nvPr/>
        </p:nvGrpSpPr>
        <p:grpSpPr bwMode="auto">
          <a:xfrm>
            <a:off x="4953000" y="3429000"/>
            <a:ext cx="3886200" cy="3048000"/>
            <a:chOff x="3120" y="2160"/>
            <a:chExt cx="2448" cy="1920"/>
          </a:xfrm>
        </p:grpSpPr>
        <p:graphicFrame>
          <p:nvGraphicFramePr>
            <p:cNvPr id="6152" name="Object 35"/>
            <p:cNvGraphicFramePr>
              <a:graphicFrameLocks noChangeAspect="1"/>
            </p:cNvGraphicFramePr>
            <p:nvPr/>
          </p:nvGraphicFramePr>
          <p:xfrm>
            <a:off x="4128" y="3648"/>
            <a:ext cx="309" cy="432"/>
          </p:xfrm>
          <a:graphic>
            <a:graphicData uri="http://schemas.openxmlformats.org/presentationml/2006/ole">
              <mc:AlternateContent xmlns:mc="http://schemas.openxmlformats.org/markup-compatibility/2006">
                <mc:Choice xmlns:v="urn:schemas-microsoft-com:vml" Requires="v">
                  <p:oleObj spid="_x0000_s160969" name="公式" r:id="rId20" imgW="101520" imgH="164880" progId="Equation.3">
                    <p:embed/>
                  </p:oleObj>
                </mc:Choice>
                <mc:Fallback>
                  <p:oleObj name="公式" r:id="rId20" imgW="101520" imgH="164880" progId="Equation.3">
                    <p:embed/>
                    <p:pic>
                      <p:nvPicPr>
                        <p:cNvPr id="6152"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8" y="3648"/>
                          <a:ext cx="30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82" name="Group 36"/>
            <p:cNvGrpSpPr>
              <a:grpSpLocks/>
            </p:cNvGrpSpPr>
            <p:nvPr/>
          </p:nvGrpSpPr>
          <p:grpSpPr bwMode="auto">
            <a:xfrm>
              <a:off x="3120" y="2160"/>
              <a:ext cx="2448" cy="1872"/>
              <a:chOff x="3120" y="2160"/>
              <a:chExt cx="2448" cy="1872"/>
            </a:xfrm>
          </p:grpSpPr>
          <p:sp>
            <p:nvSpPr>
              <p:cNvPr id="6183" name="Rectangle 37"/>
              <p:cNvSpPr>
                <a:spLocks noChangeArrowheads="1"/>
              </p:cNvSpPr>
              <p:nvPr/>
            </p:nvSpPr>
            <p:spPr bwMode="auto">
              <a:xfrm>
                <a:off x="3120" y="2160"/>
                <a:ext cx="2448" cy="1872"/>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84" name="Group 38"/>
              <p:cNvGrpSpPr>
                <a:grpSpLocks/>
              </p:cNvGrpSpPr>
              <p:nvPr/>
            </p:nvGrpSpPr>
            <p:grpSpPr bwMode="auto">
              <a:xfrm>
                <a:off x="3457" y="2304"/>
                <a:ext cx="1823" cy="1728"/>
                <a:chOff x="3457" y="2304"/>
                <a:chExt cx="1823" cy="1728"/>
              </a:xfrm>
            </p:grpSpPr>
            <p:sp>
              <p:nvSpPr>
                <p:cNvPr id="6185" name="Line 39"/>
                <p:cNvSpPr>
                  <a:spLocks noChangeShapeType="1"/>
                </p:cNvSpPr>
                <p:nvPr/>
              </p:nvSpPr>
              <p:spPr bwMode="auto">
                <a:xfrm flipV="1">
                  <a:off x="3840" y="2345"/>
                  <a:ext cx="1" cy="1397"/>
                </a:xfrm>
                <a:prstGeom prst="line">
                  <a:avLst/>
                </a:prstGeom>
                <a:noFill/>
                <a:ln w="19050">
                  <a:solidFill>
                    <a:srgbClr val="0033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6" name="Line 40"/>
                <p:cNvSpPr>
                  <a:spLocks noChangeShapeType="1"/>
                </p:cNvSpPr>
                <p:nvPr/>
              </p:nvSpPr>
              <p:spPr bwMode="auto">
                <a:xfrm flipH="1">
                  <a:off x="3840" y="2674"/>
                  <a:ext cx="720" cy="1"/>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3" name="Object 41"/>
                <p:cNvGraphicFramePr>
                  <a:graphicFrameLocks noChangeAspect="1"/>
                </p:cNvGraphicFramePr>
                <p:nvPr/>
              </p:nvGraphicFramePr>
              <p:xfrm>
                <a:off x="3457" y="2920"/>
                <a:ext cx="334" cy="344"/>
              </p:xfrm>
              <a:graphic>
                <a:graphicData uri="http://schemas.openxmlformats.org/presentationml/2006/ole">
                  <mc:AlternateContent xmlns:mc="http://schemas.openxmlformats.org/markup-compatibility/2006">
                    <mc:Choice xmlns:v="urn:schemas-microsoft-com:vml" Requires="v">
                      <p:oleObj spid="_x0000_s160970" name="公式" r:id="rId22" imgW="126720" imgH="152280" progId="Equation.3">
                        <p:embed/>
                      </p:oleObj>
                    </mc:Choice>
                    <mc:Fallback>
                      <p:oleObj name="公式" r:id="rId22" imgW="126720" imgH="152280" progId="Equation.3">
                        <p:embed/>
                        <p:pic>
                          <p:nvPicPr>
                            <p:cNvPr id="6153" name="Object 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57" y="2920"/>
                              <a:ext cx="33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42"/>
                <p:cNvGraphicFramePr>
                  <a:graphicFrameLocks noChangeAspect="1"/>
                </p:cNvGraphicFramePr>
                <p:nvPr/>
              </p:nvGraphicFramePr>
              <p:xfrm>
                <a:off x="3462" y="2509"/>
                <a:ext cx="418" cy="419"/>
              </p:xfrm>
              <a:graphic>
                <a:graphicData uri="http://schemas.openxmlformats.org/presentationml/2006/ole">
                  <mc:AlternateContent xmlns:mc="http://schemas.openxmlformats.org/markup-compatibility/2006">
                    <mc:Choice xmlns:v="urn:schemas-microsoft-com:vml" Requires="v">
                      <p:oleObj spid="_x0000_s160971" name="公式" r:id="rId24" imgW="152280" imgH="177480" progId="Equation.3">
                        <p:embed/>
                      </p:oleObj>
                    </mc:Choice>
                    <mc:Fallback>
                      <p:oleObj name="公式" r:id="rId24" imgW="152280" imgH="177480" progId="Equation.3">
                        <p:embed/>
                        <p:pic>
                          <p:nvPicPr>
                            <p:cNvPr id="6154" name="Object 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62" y="2509"/>
                              <a:ext cx="418"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43"/>
                <p:cNvGraphicFramePr>
                  <a:graphicFrameLocks noChangeAspect="1"/>
                </p:cNvGraphicFramePr>
                <p:nvPr/>
              </p:nvGraphicFramePr>
              <p:xfrm>
                <a:off x="4800" y="3660"/>
                <a:ext cx="300" cy="372"/>
              </p:xfrm>
              <a:graphic>
                <a:graphicData uri="http://schemas.openxmlformats.org/presentationml/2006/ole">
                  <mc:AlternateContent xmlns:mc="http://schemas.openxmlformats.org/markup-compatibility/2006">
                    <mc:Choice xmlns:v="urn:schemas-microsoft-com:vml" Requires="v">
                      <p:oleObj spid="_x0000_s160972" name="公式" r:id="rId26" imgW="114120" imgH="164880" progId="Equation.3">
                        <p:embed/>
                      </p:oleObj>
                    </mc:Choice>
                    <mc:Fallback>
                      <p:oleObj name="公式" r:id="rId26" imgW="114120" imgH="164880" progId="Equation.3">
                        <p:embed/>
                        <p:pic>
                          <p:nvPicPr>
                            <p:cNvPr id="6155" name="Object 4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00" y="3660"/>
                              <a:ext cx="300"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7" name="Freeform 44" descr="深色下对角线"/>
                <p:cNvSpPr>
                  <a:spLocks/>
                </p:cNvSpPr>
                <p:nvPr/>
              </p:nvSpPr>
              <p:spPr bwMode="auto">
                <a:xfrm>
                  <a:off x="4272" y="2653"/>
                  <a:ext cx="624" cy="1089"/>
                </a:xfrm>
                <a:custGeom>
                  <a:avLst/>
                  <a:gdLst>
                    <a:gd name="T0" fmla="*/ 0 w 624"/>
                    <a:gd name="T1" fmla="*/ 1272 h 1272"/>
                    <a:gd name="T2" fmla="*/ 96 w 624"/>
                    <a:gd name="T3" fmla="*/ 936 h 1272"/>
                    <a:gd name="T4" fmla="*/ 288 w 624"/>
                    <a:gd name="T5" fmla="*/ 24 h 1272"/>
                    <a:gd name="T6" fmla="*/ 432 w 624"/>
                    <a:gd name="T7" fmla="*/ 792 h 1272"/>
                    <a:gd name="T8" fmla="*/ 624 w 624"/>
                    <a:gd name="T9" fmla="*/ 1272 h 1272"/>
                    <a:gd name="T10" fmla="*/ 0 60000 65536"/>
                    <a:gd name="T11" fmla="*/ 0 60000 65536"/>
                    <a:gd name="T12" fmla="*/ 0 60000 65536"/>
                    <a:gd name="T13" fmla="*/ 0 60000 65536"/>
                    <a:gd name="T14" fmla="*/ 0 60000 65536"/>
                    <a:gd name="T15" fmla="*/ 0 w 624"/>
                    <a:gd name="T16" fmla="*/ 0 h 1272"/>
                    <a:gd name="T17" fmla="*/ 624 w 624"/>
                    <a:gd name="T18" fmla="*/ 1272 h 1272"/>
                  </a:gdLst>
                  <a:ahLst/>
                  <a:cxnLst>
                    <a:cxn ang="T10">
                      <a:pos x="T0" y="T1"/>
                    </a:cxn>
                    <a:cxn ang="T11">
                      <a:pos x="T2" y="T3"/>
                    </a:cxn>
                    <a:cxn ang="T12">
                      <a:pos x="T4" y="T5"/>
                    </a:cxn>
                    <a:cxn ang="T13">
                      <a:pos x="T6" y="T7"/>
                    </a:cxn>
                    <a:cxn ang="T14">
                      <a:pos x="T8" y="T9"/>
                    </a:cxn>
                  </a:cxnLst>
                  <a:rect l="T15" t="T16" r="T17" b="T18"/>
                  <a:pathLst>
                    <a:path w="624" h="1272">
                      <a:moveTo>
                        <a:pt x="0" y="1272"/>
                      </a:moveTo>
                      <a:cubicBezTo>
                        <a:pt x="24" y="1208"/>
                        <a:pt x="48" y="1144"/>
                        <a:pt x="96" y="936"/>
                      </a:cubicBezTo>
                      <a:cubicBezTo>
                        <a:pt x="144" y="728"/>
                        <a:pt x="232" y="48"/>
                        <a:pt x="288" y="24"/>
                      </a:cubicBezTo>
                      <a:cubicBezTo>
                        <a:pt x="344" y="0"/>
                        <a:pt x="376" y="584"/>
                        <a:pt x="432" y="792"/>
                      </a:cubicBezTo>
                      <a:cubicBezTo>
                        <a:pt x="488" y="1000"/>
                        <a:pt x="592" y="1192"/>
                        <a:pt x="624" y="1272"/>
                      </a:cubicBezTo>
                    </a:path>
                  </a:pathLst>
                </a:custGeom>
                <a:pattFill prst="dkDnDiag">
                  <a:fgClr>
                    <a:srgbClr val="F9CECB"/>
                  </a:fgClr>
                  <a:bgClr>
                    <a:srgbClr val="FFFFFF"/>
                  </a:bgClr>
                </a:pattFill>
                <a:ln w="28575" cmpd="sng">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6" name="Object 45"/>
                <p:cNvGraphicFramePr>
                  <a:graphicFrameLocks noChangeAspect="1"/>
                </p:cNvGraphicFramePr>
                <p:nvPr/>
              </p:nvGraphicFramePr>
              <p:xfrm>
                <a:off x="3552" y="2304"/>
                <a:ext cx="240" cy="240"/>
              </p:xfrm>
              <a:graphic>
                <a:graphicData uri="http://schemas.openxmlformats.org/presentationml/2006/ole">
                  <mc:AlternateContent xmlns:mc="http://schemas.openxmlformats.org/markup-compatibility/2006">
                    <mc:Choice xmlns:v="urn:schemas-microsoft-com:vml" Requires="v">
                      <p:oleObj spid="_x0000_s160973" name="公式" r:id="rId28" imgW="228600" imgH="228600" progId="Equation.3">
                        <p:embed/>
                      </p:oleObj>
                    </mc:Choice>
                    <mc:Fallback>
                      <p:oleObj name="公式" r:id="rId28" imgW="228600" imgH="228600" progId="Equation.3">
                        <p:embed/>
                        <p:pic>
                          <p:nvPicPr>
                            <p:cNvPr id="6156"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52" y="2304"/>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46"/>
                <p:cNvGraphicFramePr>
                  <a:graphicFrameLocks noChangeAspect="1"/>
                </p:cNvGraphicFramePr>
                <p:nvPr/>
              </p:nvGraphicFramePr>
              <p:xfrm>
                <a:off x="5136" y="3504"/>
                <a:ext cx="121" cy="231"/>
              </p:xfrm>
              <a:graphic>
                <a:graphicData uri="http://schemas.openxmlformats.org/presentationml/2006/ole">
                  <mc:AlternateContent xmlns:mc="http://schemas.openxmlformats.org/markup-compatibility/2006">
                    <mc:Choice xmlns:v="urn:schemas-microsoft-com:vml" Requires="v">
                      <p:oleObj spid="_x0000_s160974" name="公式" r:id="rId30" imgW="114120" imgH="215640" progId="Equation.3">
                        <p:embed/>
                      </p:oleObj>
                    </mc:Choice>
                    <mc:Fallback>
                      <p:oleObj name="公式" r:id="rId30" imgW="114120" imgH="215640" progId="Equation.3">
                        <p:embed/>
                        <p:pic>
                          <p:nvPicPr>
                            <p:cNvPr id="6157" name="Object 4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36" y="3504"/>
                              <a:ext cx="12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47"/>
                <p:cNvGraphicFramePr>
                  <a:graphicFrameLocks noChangeAspect="1"/>
                </p:cNvGraphicFramePr>
                <p:nvPr/>
              </p:nvGraphicFramePr>
              <p:xfrm>
                <a:off x="3648" y="3648"/>
                <a:ext cx="225" cy="246"/>
              </p:xfrm>
              <a:graphic>
                <a:graphicData uri="http://schemas.openxmlformats.org/presentationml/2006/ole">
                  <mc:AlternateContent xmlns:mc="http://schemas.openxmlformats.org/markup-compatibility/2006">
                    <mc:Choice xmlns:v="urn:schemas-microsoft-com:vml" Requires="v">
                      <p:oleObj spid="_x0000_s160975" name="Equation" r:id="rId32" imgW="126720" imgH="139680" progId="Equation.3">
                        <p:embed/>
                      </p:oleObj>
                    </mc:Choice>
                    <mc:Fallback>
                      <p:oleObj name="Equation" r:id="rId32" imgW="126720" imgH="139680" progId="Equation.3">
                        <p:embed/>
                        <p:pic>
                          <p:nvPicPr>
                            <p:cNvPr id="6158" name="Object 4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48" y="3648"/>
                              <a:ext cx="225"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8" name="Line 48"/>
                <p:cNvSpPr>
                  <a:spLocks noChangeShapeType="1"/>
                </p:cNvSpPr>
                <p:nvPr/>
              </p:nvSpPr>
              <p:spPr bwMode="auto">
                <a:xfrm>
                  <a:off x="3840" y="3085"/>
                  <a:ext cx="816" cy="1"/>
                </a:xfrm>
                <a:prstGeom prst="line">
                  <a:avLst/>
                </a:prstGeom>
                <a:noFill/>
                <a:ln w="28575">
                  <a:solidFill>
                    <a:srgbClr val="D60093"/>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9" name="Line 49"/>
                <p:cNvSpPr>
                  <a:spLocks noChangeShapeType="1"/>
                </p:cNvSpPr>
                <p:nvPr/>
              </p:nvSpPr>
              <p:spPr bwMode="auto">
                <a:xfrm>
                  <a:off x="3840" y="3742"/>
                  <a:ext cx="1440" cy="2"/>
                </a:xfrm>
                <a:prstGeom prst="line">
                  <a:avLst/>
                </a:prstGeom>
                <a:noFill/>
                <a:ln w="19050">
                  <a:solidFill>
                    <a:srgbClr val="0033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grpSp>
        <p:nvGrpSpPr>
          <p:cNvPr id="15" name="Group 50"/>
          <p:cNvGrpSpPr>
            <a:grpSpLocks/>
          </p:cNvGrpSpPr>
          <p:nvPr/>
        </p:nvGrpSpPr>
        <p:grpSpPr bwMode="auto">
          <a:xfrm>
            <a:off x="395288" y="3141663"/>
            <a:ext cx="4419600" cy="3400425"/>
            <a:chOff x="240" y="1968"/>
            <a:chExt cx="2784" cy="2142"/>
          </a:xfrm>
        </p:grpSpPr>
        <p:grpSp>
          <p:nvGrpSpPr>
            <p:cNvPr id="6175" name="Group 51"/>
            <p:cNvGrpSpPr>
              <a:grpSpLocks/>
            </p:cNvGrpSpPr>
            <p:nvPr/>
          </p:nvGrpSpPr>
          <p:grpSpPr bwMode="auto">
            <a:xfrm>
              <a:off x="240" y="1968"/>
              <a:ext cx="2784" cy="2142"/>
              <a:chOff x="240" y="1968"/>
              <a:chExt cx="2784" cy="2142"/>
            </a:xfrm>
          </p:grpSpPr>
          <p:sp>
            <p:nvSpPr>
              <p:cNvPr id="6177" name="Text Box 52"/>
              <p:cNvSpPr txBox="1">
                <a:spLocks noChangeArrowheads="1"/>
              </p:cNvSpPr>
              <p:nvPr/>
            </p:nvSpPr>
            <p:spPr bwMode="auto">
              <a:xfrm>
                <a:off x="336" y="2697"/>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越小，则      越大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6178" name="Text Box 53"/>
              <p:cNvSpPr txBox="1">
                <a:spLocks noChangeArrowheads="1"/>
              </p:cNvSpPr>
              <p:nvPr/>
            </p:nvSpPr>
            <p:spPr bwMode="auto">
              <a:xfrm>
                <a:off x="480" y="2976"/>
                <a:ext cx="254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例如人从高处跳下、飞机与鸟相撞、打桩等碰撞事件中，作用时间很短，冲力很大 。</a:t>
                </a:r>
              </a:p>
            </p:txBody>
          </p:sp>
          <p:grpSp>
            <p:nvGrpSpPr>
              <p:cNvPr id="6179" name="Group 54"/>
              <p:cNvGrpSpPr>
                <a:grpSpLocks/>
              </p:cNvGrpSpPr>
              <p:nvPr/>
            </p:nvGrpSpPr>
            <p:grpSpPr bwMode="auto">
              <a:xfrm>
                <a:off x="240" y="1968"/>
                <a:ext cx="1152" cy="672"/>
                <a:chOff x="240" y="1968"/>
                <a:chExt cx="1152" cy="672"/>
              </a:xfrm>
            </p:grpSpPr>
            <p:sp>
              <p:nvSpPr>
                <p:cNvPr id="6180" name="AutoShape 55"/>
                <p:cNvSpPr>
                  <a:spLocks noChangeArrowheads="1"/>
                </p:cNvSpPr>
                <p:nvPr/>
              </p:nvSpPr>
              <p:spPr bwMode="auto">
                <a:xfrm>
                  <a:off x="240" y="1968"/>
                  <a:ext cx="1152" cy="672"/>
                </a:xfrm>
                <a:prstGeom prst="irregularSeal1">
                  <a:avLst/>
                </a:prstGeom>
                <a:solidFill>
                  <a:srgbClr val="FEECF2"/>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1" name="Text Box 56"/>
                <p:cNvSpPr txBox="1">
                  <a:spLocks noChangeArrowheads="1"/>
                </p:cNvSpPr>
                <p:nvPr/>
              </p:nvSpPr>
              <p:spPr bwMode="auto">
                <a:xfrm>
                  <a:off x="528" y="211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graphicFrame>
            <p:nvGraphicFramePr>
              <p:cNvPr id="6150" name="Object 57"/>
              <p:cNvGraphicFramePr>
                <a:graphicFrameLocks noChangeAspect="1"/>
              </p:cNvGraphicFramePr>
              <p:nvPr/>
            </p:nvGraphicFramePr>
            <p:xfrm>
              <a:off x="528" y="2688"/>
              <a:ext cx="336" cy="288"/>
            </p:xfrm>
            <a:graphic>
              <a:graphicData uri="http://schemas.openxmlformats.org/presentationml/2006/ole">
                <mc:AlternateContent xmlns:mc="http://schemas.openxmlformats.org/markup-compatibility/2006">
                  <mc:Choice xmlns:v="urn:schemas-microsoft-com:vml" Requires="v">
                    <p:oleObj spid="_x0000_s160976" name="公式" r:id="rId34" imgW="279360" imgH="241200" progId="Equation.3">
                      <p:embed/>
                    </p:oleObj>
                  </mc:Choice>
                  <mc:Fallback>
                    <p:oleObj name="公式" r:id="rId34" imgW="279360" imgH="241200" progId="Equation.3">
                      <p:embed/>
                      <p:pic>
                        <p:nvPicPr>
                          <p:cNvPr id="6150" name="Object 5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8" y="2688"/>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58"/>
              <p:cNvGraphicFramePr>
                <a:graphicFrameLocks noChangeAspect="1"/>
              </p:cNvGraphicFramePr>
              <p:nvPr/>
            </p:nvGraphicFramePr>
            <p:xfrm>
              <a:off x="1824" y="2688"/>
              <a:ext cx="281" cy="295"/>
            </p:xfrm>
            <a:graphic>
              <a:graphicData uri="http://schemas.openxmlformats.org/presentationml/2006/ole">
                <mc:AlternateContent xmlns:mc="http://schemas.openxmlformats.org/markup-compatibility/2006">
                  <mc:Choice xmlns:v="urn:schemas-microsoft-com:vml" Requires="v">
                    <p:oleObj spid="_x0000_s160977" name="Equation" r:id="rId36" imgW="241200" imgH="253800" progId="Equation.3">
                      <p:embed/>
                    </p:oleObj>
                  </mc:Choice>
                  <mc:Fallback>
                    <p:oleObj name="Equation" r:id="rId36" imgW="241200" imgH="253800" progId="Equation.3">
                      <p:embed/>
                      <p:pic>
                        <p:nvPicPr>
                          <p:cNvPr id="6151" name="Object 5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24" y="2688"/>
                            <a:ext cx="28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76" name="Text Box 59"/>
            <p:cNvSpPr txBox="1">
              <a:spLocks noChangeArrowheads="1"/>
            </p:cNvSpPr>
            <p:nvPr/>
          </p:nvSpPr>
          <p:spPr bwMode="auto">
            <a:xfrm>
              <a:off x="1392" y="2361"/>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        一定时</a:t>
              </a:r>
            </a:p>
          </p:txBody>
        </p:sp>
        <p:graphicFrame>
          <p:nvGraphicFramePr>
            <p:cNvPr id="6149" name="Object 60"/>
            <p:cNvGraphicFramePr>
              <a:graphicFrameLocks noChangeAspect="1"/>
            </p:cNvGraphicFramePr>
            <p:nvPr/>
          </p:nvGraphicFramePr>
          <p:xfrm>
            <a:off x="1680" y="2386"/>
            <a:ext cx="384" cy="302"/>
          </p:xfrm>
          <a:graphic>
            <a:graphicData uri="http://schemas.openxmlformats.org/presentationml/2006/ole">
              <mc:AlternateContent xmlns:mc="http://schemas.openxmlformats.org/markup-compatibility/2006">
                <mc:Choice xmlns:v="urn:schemas-microsoft-com:vml" Requires="v">
                  <p:oleObj spid="_x0000_s160978" name="Equation" r:id="rId38" imgW="380880" imgH="342720" progId="Equation.3">
                    <p:embed/>
                  </p:oleObj>
                </mc:Choice>
                <mc:Fallback>
                  <p:oleObj name="Equation" r:id="rId38" imgW="380880" imgH="342720" progId="Equation.3">
                    <p:embed/>
                    <p:pic>
                      <p:nvPicPr>
                        <p:cNvPr id="6149" name="Object 6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680" y="2386"/>
                          <a:ext cx="384"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24657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par>
                          <p:cTn id="7" fill="hold" nodeType="afterGroup">
                            <p:stCondLst>
                              <p:cond delay="500"/>
                            </p:stCondLst>
                            <p:childTnLst>
                              <p:par>
                                <p:cTn id="8" presetID="1" presetClass="entr" presetSubtype="0" fill="hold" nodeType="afterEffect">
                                  <p:stCondLst>
                                    <p:cond delay="1000"/>
                                  </p:stCondLst>
                                  <p:childTnLst>
                                    <p:set>
                                      <p:cBhvr>
                                        <p:cTn id="9" dur="1" fill="hold">
                                          <p:stCondLst>
                                            <p:cond delay="499"/>
                                          </p:stCondLst>
                                        </p:cTn>
                                        <p:tgtEl>
                                          <p:spTgt spid="5"/>
                                        </p:tgtEl>
                                        <p:attrNameLst>
                                          <p:attrName>style.visibility</p:attrName>
                                        </p:attrNameLst>
                                      </p:cBhvr>
                                      <p:to>
                                        <p:strVal val="visible"/>
                                      </p:to>
                                    </p:set>
                                  </p:childTnLst>
                                </p:cTn>
                              </p:par>
                            </p:childTnLst>
                          </p:cTn>
                        </p:par>
                        <p:par>
                          <p:cTn id="10" fill="hold" nodeType="afterGroup">
                            <p:stCondLst>
                              <p:cond delay="2000"/>
                            </p:stCondLst>
                            <p:childTnLst>
                              <p:par>
                                <p:cTn id="11" presetID="1" presetClass="entr" presetSubtype="0" fill="hold" nodeType="afterEffect">
                                  <p:stCondLst>
                                    <p:cond delay="1000"/>
                                  </p:stCondLst>
                                  <p:childTnLst>
                                    <p:set>
                                      <p:cBhvr>
                                        <p:cTn id="12" dur="1" fill="hold">
                                          <p:stCondLst>
                                            <p:cond delay="499"/>
                                          </p:stCondLst>
                                        </p:cTn>
                                        <p:tgtEl>
                                          <p:spTgt spid="7"/>
                                        </p:tgtEl>
                                        <p:attrNameLst>
                                          <p:attrName>style.visibility</p:attrName>
                                        </p:attrNameLst>
                                      </p:cBhvr>
                                      <p:to>
                                        <p:strVal val="visible"/>
                                      </p:to>
                                    </p:set>
                                  </p:childTnLst>
                                </p:cTn>
                              </p:par>
                            </p:childTnLst>
                          </p:cTn>
                        </p:par>
                        <p:par>
                          <p:cTn id="13" fill="hold" nodeType="afterGroup">
                            <p:stCondLst>
                              <p:cond delay="3500"/>
                            </p:stCondLst>
                            <p:childTnLst>
                              <p:par>
                                <p:cTn id="14" presetID="3" presetClass="entr" presetSubtype="10" fill="hold" nodeType="afterEffect">
                                  <p:stCondLst>
                                    <p:cond delay="1000"/>
                                  </p:stCondLst>
                                  <p:childTnLst>
                                    <p:set>
                                      <p:cBhvr>
                                        <p:cTn id="15" dur="1" fill="hold">
                                          <p:stCondLst>
                                            <p:cond delay="0"/>
                                          </p:stCondLst>
                                        </p:cTn>
                                        <p:tgtEl>
                                          <p:spTgt spid="156682"/>
                                        </p:tgtEl>
                                        <p:attrNameLst>
                                          <p:attrName>style.visibility</p:attrName>
                                        </p:attrNameLst>
                                      </p:cBhvr>
                                      <p:to>
                                        <p:strVal val="visible"/>
                                      </p:to>
                                    </p:set>
                                    <p:animEffect transition="in" filter="blinds(horizontal)">
                                      <p:cBhvr>
                                        <p:cTn id="16" dur="500"/>
                                        <p:tgtEl>
                                          <p:spTgt spid="156682"/>
                                        </p:tgtEl>
                                      </p:cBhvr>
                                    </p:animEffect>
                                  </p:childTnLst>
                                </p:cTn>
                              </p:par>
                            </p:childTnLst>
                          </p:cTn>
                        </p:par>
                        <p:par>
                          <p:cTn id="17" fill="hold" nodeType="afterGroup">
                            <p:stCondLst>
                              <p:cond delay="5000"/>
                            </p:stCondLst>
                            <p:childTnLst>
                              <p:par>
                                <p:cTn id="18" presetID="3" presetClass="entr" presetSubtype="10" fill="hold" nodeType="afterEffect">
                                  <p:stCondLst>
                                    <p:cond delay="1000"/>
                                  </p:stCondLst>
                                  <p:childTnLst>
                                    <p:set>
                                      <p:cBhvr>
                                        <p:cTn id="19" dur="1" fill="hold">
                                          <p:stCondLst>
                                            <p:cond delay="0"/>
                                          </p:stCondLst>
                                        </p:cTn>
                                        <p:tgtEl>
                                          <p:spTgt spid="156683"/>
                                        </p:tgtEl>
                                        <p:attrNameLst>
                                          <p:attrName>style.visibility</p:attrName>
                                        </p:attrNameLst>
                                      </p:cBhvr>
                                      <p:to>
                                        <p:strVal val="visible"/>
                                      </p:to>
                                    </p:set>
                                    <p:animEffect transition="in" filter="blinds(horizontal)">
                                      <p:cBhvr>
                                        <p:cTn id="20" dur="500"/>
                                        <p:tgtEl>
                                          <p:spTgt spid="1566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56697"/>
                                        </p:tgtEl>
                                        <p:attrNameLst>
                                          <p:attrName>style.visibility</p:attrName>
                                        </p:attrNameLst>
                                      </p:cBhvr>
                                      <p:to>
                                        <p:strVal val="visible"/>
                                      </p:to>
                                    </p:set>
                                    <p:animEffect transition="in" filter="blinds(horizontal)">
                                      <p:cBhvr>
                                        <p:cTn id="25" dur="500"/>
                                        <p:tgtEl>
                                          <p:spTgt spid="1566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x</p:attrName>
                                        </p:attrNameLst>
                                      </p:cBhvr>
                                      <p:tavLst>
                                        <p:tav tm="0">
                                          <p:val>
                                            <p:strVal val="#ppt_x"/>
                                          </p:val>
                                        </p:tav>
                                        <p:tav tm="100000">
                                          <p:val>
                                            <p:strVal val="#ppt_x"/>
                                          </p:val>
                                        </p:tav>
                                      </p:tavLst>
                                    </p:anim>
                                    <p:anim calcmode="lin" valueType="num">
                                      <p:cBhvr>
                                        <p:cTn id="31" dur="500" fill="hold"/>
                                        <p:tgtEl>
                                          <p:spTgt spid="10"/>
                                        </p:tgtEl>
                                        <p:attrNameLst>
                                          <p:attrName>ppt_y</p:attrName>
                                        </p:attrNameLst>
                                      </p:cBhvr>
                                      <p:tavLst>
                                        <p:tav tm="0">
                                          <p:val>
                                            <p:strVal val="#ppt_y+#ppt_h/2"/>
                                          </p:val>
                                        </p:tav>
                                        <p:tav tm="100000">
                                          <p:val>
                                            <p:strVal val="#ppt_y"/>
                                          </p:val>
                                        </p:tav>
                                      </p:tavLst>
                                    </p:anim>
                                    <p:anim calcmode="lin" valueType="num">
                                      <p:cBhvr>
                                        <p:cTn id="32" dur="500" fill="hold"/>
                                        <p:tgtEl>
                                          <p:spTgt spid="10"/>
                                        </p:tgtEl>
                                        <p:attrNameLst>
                                          <p:attrName>ppt_w</p:attrName>
                                        </p:attrNameLst>
                                      </p:cBhvr>
                                      <p:tavLst>
                                        <p:tav tm="0">
                                          <p:val>
                                            <p:strVal val="#ppt_w"/>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4"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p:cTn id="38" dur="500" fill="hold"/>
                                        <p:tgtEl>
                                          <p:spTgt spid="11"/>
                                        </p:tgtEl>
                                        <p:attrNameLst>
                                          <p:attrName>ppt_x</p:attrName>
                                        </p:attrNameLst>
                                      </p:cBhvr>
                                      <p:tavLst>
                                        <p:tav tm="0">
                                          <p:val>
                                            <p:strVal val="#ppt_x"/>
                                          </p:val>
                                        </p:tav>
                                        <p:tav tm="100000">
                                          <p:val>
                                            <p:strVal val="#ppt_x"/>
                                          </p:val>
                                        </p:tav>
                                      </p:tavLst>
                                    </p:anim>
                                    <p:anim calcmode="lin" valueType="num">
                                      <p:cBhvr>
                                        <p:cTn id="39" dur="500" fill="hold"/>
                                        <p:tgtEl>
                                          <p:spTgt spid="11"/>
                                        </p:tgtEl>
                                        <p:attrNameLst>
                                          <p:attrName>ppt_y</p:attrName>
                                        </p:attrNameLst>
                                      </p:cBhvr>
                                      <p:tavLst>
                                        <p:tav tm="0">
                                          <p:val>
                                            <p:strVal val="#ppt_y+#ppt_h/2"/>
                                          </p:val>
                                        </p:tav>
                                        <p:tav tm="100000">
                                          <p:val>
                                            <p:strVal val="#ppt_y"/>
                                          </p:val>
                                        </p:tav>
                                      </p:tavLst>
                                    </p:anim>
                                    <p:anim calcmode="lin" valueType="num">
                                      <p:cBhvr>
                                        <p:cTn id="40" dur="500" fill="hold"/>
                                        <p:tgtEl>
                                          <p:spTgt spid="11"/>
                                        </p:tgtEl>
                                        <p:attrNameLst>
                                          <p:attrName>ppt_w</p:attrName>
                                        </p:attrNameLst>
                                      </p:cBhvr>
                                      <p:tavLst>
                                        <p:tav tm="0">
                                          <p:val>
                                            <p:strVal val="#ppt_w"/>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272"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p:cTn id="46" dur="500" fill="hold"/>
                                        <p:tgtEl>
                                          <p:spTgt spid="12"/>
                                        </p:tgtEl>
                                        <p:attrNameLst>
                                          <p:attrName>ppt_w</p:attrName>
                                        </p:attrNameLst>
                                      </p:cBhvr>
                                      <p:tavLst>
                                        <p:tav tm="0">
                                          <p:val>
                                            <p:strVal val="2/3*#ppt_w"/>
                                          </p:val>
                                        </p:tav>
                                        <p:tav tm="100000">
                                          <p:val>
                                            <p:strVal val="#ppt_w"/>
                                          </p:val>
                                        </p:tav>
                                      </p:tavLst>
                                    </p:anim>
                                    <p:anim calcmode="lin" valueType="num">
                                      <p:cBhvr>
                                        <p:cTn id="47" dur="500" fill="hold"/>
                                        <p:tgtEl>
                                          <p:spTgt spid="12"/>
                                        </p:tgtEl>
                                        <p:attrNameLst>
                                          <p:attrName>ppt_h</p:attrName>
                                        </p:attrNameLst>
                                      </p:cBhvr>
                                      <p:tavLst>
                                        <p:tav tm="0">
                                          <p:val>
                                            <p:strVal val="2/3*#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56701"/>
                                        </p:tgtEl>
                                        <p:attrNameLst>
                                          <p:attrName>style.visibility</p:attrName>
                                        </p:attrNameLst>
                                      </p:cBhvr>
                                      <p:to>
                                        <p:strVal val="visible"/>
                                      </p:to>
                                    </p:set>
                                    <p:animEffect transition="in" filter="blinds(horizontal)">
                                      <p:cBhvr>
                                        <p:cTn id="52" dur="500"/>
                                        <p:tgtEl>
                                          <p:spTgt spid="1567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 name="Text Box 2"/>
          <p:cNvSpPr txBox="1">
            <a:spLocks noChangeArrowheads="1"/>
          </p:cNvSpPr>
          <p:nvPr/>
        </p:nvSpPr>
        <p:spPr bwMode="auto">
          <a:xfrm>
            <a:off x="304800" y="533400"/>
            <a:ext cx="8839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 </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质量为</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05kg</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速率为</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0m</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2800" b="0" i="0" u="none" strike="noStrike" kern="1200" cap="none" spc="0" normalizeH="0" baseline="3000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刚球</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以与钢板法线呈</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5</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º</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的方向撞击在钢板上，并以相同的速率和角度弹回来 。设碰撞时间为</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05s</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求在此时间内钢板所受到的平均冲力       。</a:t>
            </a:r>
          </a:p>
        </p:txBody>
      </p:sp>
      <p:sp>
        <p:nvSpPr>
          <p:cNvPr id="7189" name="Rectangle 3"/>
          <p:cNvSpPr>
            <a:spLocks noChangeArrowheads="1"/>
          </p:cNvSpPr>
          <p:nvPr/>
        </p:nvSpPr>
        <p:spPr bwMode="auto">
          <a:xfrm>
            <a:off x="6324600" y="2286000"/>
            <a:ext cx="2362200" cy="33528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0" name="Rectangle 4"/>
          <p:cNvSpPr>
            <a:spLocks noChangeArrowheads="1"/>
          </p:cNvSpPr>
          <p:nvPr/>
        </p:nvSpPr>
        <p:spPr bwMode="auto">
          <a:xfrm>
            <a:off x="8305800" y="2514600"/>
            <a:ext cx="152400" cy="2209800"/>
          </a:xfrm>
          <a:prstGeom prst="rect">
            <a:avLst/>
          </a:prstGeom>
          <a:gradFill rotWithShape="0">
            <a:gsLst>
              <a:gs pos="0">
                <a:srgbClr val="003300"/>
              </a:gs>
              <a:gs pos="100000">
                <a:srgbClr val="5D7D5D"/>
              </a:gs>
            </a:gsLst>
            <a:path path="rect">
              <a:fillToRect r="100000" b="100000"/>
            </a:path>
          </a:gradFill>
          <a:ln w="9525">
            <a:solidFill>
              <a:srgbClr val="0033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5"/>
          <p:cNvGrpSpPr>
            <a:grpSpLocks/>
          </p:cNvGrpSpPr>
          <p:nvPr/>
        </p:nvGrpSpPr>
        <p:grpSpPr bwMode="auto">
          <a:xfrm>
            <a:off x="7010400" y="2667000"/>
            <a:ext cx="1143000" cy="914400"/>
            <a:chOff x="3648" y="1056"/>
            <a:chExt cx="720" cy="576"/>
          </a:xfrm>
        </p:grpSpPr>
        <p:sp>
          <p:nvSpPr>
            <p:cNvPr id="7214" name="Line 6"/>
            <p:cNvSpPr>
              <a:spLocks noChangeShapeType="1"/>
            </p:cNvSpPr>
            <p:nvPr/>
          </p:nvSpPr>
          <p:spPr bwMode="auto">
            <a:xfrm>
              <a:off x="3744" y="1152"/>
              <a:ext cx="624" cy="480"/>
            </a:xfrm>
            <a:prstGeom prst="line">
              <a:avLst/>
            </a:prstGeom>
            <a:noFill/>
            <a:ln w="222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7" name="Object 7"/>
            <p:cNvGraphicFramePr>
              <a:graphicFrameLocks noChangeAspect="1"/>
            </p:cNvGraphicFramePr>
            <p:nvPr/>
          </p:nvGraphicFramePr>
          <p:xfrm>
            <a:off x="3648" y="1056"/>
            <a:ext cx="188" cy="192"/>
          </p:xfrm>
          <a:graphic>
            <a:graphicData uri="http://schemas.openxmlformats.org/presentationml/2006/ole">
              <mc:AlternateContent xmlns:mc="http://schemas.openxmlformats.org/markup-compatibility/2006">
                <mc:Choice xmlns:v="urn:schemas-microsoft-com:vml" Requires="v">
                  <p:oleObj spid="_x0000_s161974" name="Clip" r:id="rId3" imgW="380852" imgH="390270" progId="MS_ClipArt_Gallery.2">
                    <p:embed/>
                  </p:oleObj>
                </mc:Choice>
                <mc:Fallback>
                  <p:oleObj name="Clip" r:id="rId3" imgW="380852" imgH="390270" progId="MS_ClipArt_Gallery.2">
                    <p:embed/>
                    <p:pic>
                      <p:nvPicPr>
                        <p:cNvPr id="718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05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2584" name="Object 8"/>
          <p:cNvGraphicFramePr>
            <a:graphicFrameLocks noChangeAspect="1"/>
          </p:cNvGraphicFramePr>
          <p:nvPr/>
        </p:nvGraphicFramePr>
        <p:xfrm>
          <a:off x="7391400" y="2667000"/>
          <a:ext cx="830263" cy="585788"/>
        </p:xfrm>
        <a:graphic>
          <a:graphicData uri="http://schemas.openxmlformats.org/presentationml/2006/ole">
            <mc:AlternateContent xmlns:mc="http://schemas.openxmlformats.org/markup-compatibility/2006">
              <mc:Choice xmlns:v="urn:schemas-microsoft-com:vml" Requires="v">
                <p:oleObj spid="_x0000_s161975" name="Equation" r:id="rId5" imgW="266400" imgH="215640" progId="Equation.3">
                  <p:embed/>
                </p:oleObj>
              </mc:Choice>
              <mc:Fallback>
                <p:oleObj name="Equation" r:id="rId5" imgW="266400" imgH="215640" progId="Equation.3">
                  <p:embed/>
                  <p:pic>
                    <p:nvPicPr>
                      <p:cNvPr id="15258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2667000"/>
                        <a:ext cx="8302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5" name="Object 9"/>
          <p:cNvGraphicFramePr>
            <a:graphicFrameLocks noChangeAspect="1"/>
          </p:cNvGraphicFramePr>
          <p:nvPr/>
        </p:nvGraphicFramePr>
        <p:xfrm>
          <a:off x="7315200" y="3810000"/>
          <a:ext cx="869950" cy="585788"/>
        </p:xfrm>
        <a:graphic>
          <a:graphicData uri="http://schemas.openxmlformats.org/presentationml/2006/ole">
            <mc:AlternateContent xmlns:mc="http://schemas.openxmlformats.org/markup-compatibility/2006">
              <mc:Choice xmlns:v="urn:schemas-microsoft-com:vml" Requires="v">
                <p:oleObj spid="_x0000_s161976" name="Equation" r:id="rId7" imgW="279360" imgH="215640" progId="Equation.3">
                  <p:embed/>
                </p:oleObj>
              </mc:Choice>
              <mc:Fallback>
                <p:oleObj name="Equation" r:id="rId7" imgW="279360" imgH="215640" progId="Equation.3">
                  <p:embed/>
                  <p:pic>
                    <p:nvPicPr>
                      <p:cNvPr id="15258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3810000"/>
                        <a:ext cx="8699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7010400" y="2667000"/>
            <a:ext cx="1295400" cy="1066800"/>
            <a:chOff x="3648" y="1056"/>
            <a:chExt cx="816" cy="672"/>
          </a:xfrm>
        </p:grpSpPr>
        <p:graphicFrame>
          <p:nvGraphicFramePr>
            <p:cNvPr id="7185" name="Object 11"/>
            <p:cNvGraphicFramePr>
              <a:graphicFrameLocks noChangeAspect="1"/>
            </p:cNvGraphicFramePr>
            <p:nvPr/>
          </p:nvGraphicFramePr>
          <p:xfrm>
            <a:off x="4276" y="1536"/>
            <a:ext cx="188" cy="192"/>
          </p:xfrm>
          <a:graphic>
            <a:graphicData uri="http://schemas.openxmlformats.org/presentationml/2006/ole">
              <mc:AlternateContent xmlns:mc="http://schemas.openxmlformats.org/markup-compatibility/2006">
                <mc:Choice xmlns:v="urn:schemas-microsoft-com:vml" Requires="v">
                  <p:oleObj spid="_x0000_s161977" name="剪辑" r:id="rId9" imgW="380852" imgH="390270" progId="MS_ClipArt_Gallery.2">
                    <p:embed/>
                  </p:oleObj>
                </mc:Choice>
                <mc:Fallback>
                  <p:oleObj name="剪辑" r:id="rId9" imgW="380852" imgH="390270" progId="MS_ClipArt_Gallery.2">
                    <p:embed/>
                    <p:pic>
                      <p:nvPicPr>
                        <p:cNvPr id="7185"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 y="153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11" name="Group 12"/>
            <p:cNvGrpSpPr>
              <a:grpSpLocks/>
            </p:cNvGrpSpPr>
            <p:nvPr/>
          </p:nvGrpSpPr>
          <p:grpSpPr bwMode="auto">
            <a:xfrm>
              <a:off x="3648" y="1056"/>
              <a:ext cx="720" cy="576"/>
              <a:chOff x="2544" y="1728"/>
              <a:chExt cx="720" cy="576"/>
            </a:xfrm>
          </p:grpSpPr>
          <p:sp>
            <p:nvSpPr>
              <p:cNvPr id="7212" name="Line 13"/>
              <p:cNvSpPr>
                <a:spLocks noChangeShapeType="1"/>
              </p:cNvSpPr>
              <p:nvPr/>
            </p:nvSpPr>
            <p:spPr bwMode="auto">
              <a:xfrm>
                <a:off x="2640" y="1824"/>
                <a:ext cx="624" cy="480"/>
              </a:xfrm>
              <a:prstGeom prst="line">
                <a:avLst/>
              </a:prstGeom>
              <a:noFill/>
              <a:ln w="222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6" name="Object 14"/>
              <p:cNvGraphicFramePr>
                <a:graphicFrameLocks noChangeAspect="1"/>
              </p:cNvGraphicFramePr>
              <p:nvPr/>
            </p:nvGraphicFramePr>
            <p:xfrm>
              <a:off x="2544" y="1728"/>
              <a:ext cx="188" cy="192"/>
            </p:xfrm>
            <a:graphic>
              <a:graphicData uri="http://schemas.openxmlformats.org/presentationml/2006/ole">
                <mc:AlternateContent xmlns:mc="http://schemas.openxmlformats.org/markup-compatibility/2006">
                  <mc:Choice xmlns:v="urn:schemas-microsoft-com:vml" Requires="v">
                    <p:oleObj spid="_x0000_s161978" name="Clip" r:id="rId10" imgW="380852" imgH="390270" progId="MS_ClipArt_Gallery.2">
                      <p:embed/>
                    </p:oleObj>
                  </mc:Choice>
                  <mc:Fallback>
                    <p:oleObj name="Clip" r:id="rId10" imgW="380852" imgH="390270" progId="MS_ClipArt_Gallery.2">
                      <p:embed/>
                      <p:pic>
                        <p:nvPicPr>
                          <p:cNvPr id="7186"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1728"/>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3" name="Oval 15"/>
              <p:cNvSpPr>
                <a:spLocks noChangeArrowheads="1"/>
              </p:cNvSpPr>
              <p:nvPr/>
            </p:nvSpPr>
            <p:spPr bwMode="auto">
              <a:xfrm>
                <a:off x="2544" y="1728"/>
                <a:ext cx="192" cy="192"/>
              </a:xfrm>
              <a:prstGeom prst="ellipse">
                <a:avLst/>
              </a:prstGeom>
              <a:solidFill>
                <a:schemeClr val="bg1"/>
              </a:solidFill>
              <a:ln w="38100">
                <a:solidFill>
                  <a:srgbClr val="003300"/>
                </a:solidFill>
                <a:prstDash val="sysDot"/>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 name="Group 16"/>
          <p:cNvGrpSpPr>
            <a:grpSpLocks/>
          </p:cNvGrpSpPr>
          <p:nvPr/>
        </p:nvGrpSpPr>
        <p:grpSpPr bwMode="auto">
          <a:xfrm>
            <a:off x="7010400" y="2819400"/>
            <a:ext cx="1289050" cy="1676400"/>
            <a:chOff x="4416" y="1776"/>
            <a:chExt cx="812" cy="1056"/>
          </a:xfrm>
        </p:grpSpPr>
        <p:grpSp>
          <p:nvGrpSpPr>
            <p:cNvPr id="7206" name="Group 17"/>
            <p:cNvGrpSpPr>
              <a:grpSpLocks/>
            </p:cNvGrpSpPr>
            <p:nvPr/>
          </p:nvGrpSpPr>
          <p:grpSpPr bwMode="auto">
            <a:xfrm>
              <a:off x="4416" y="2160"/>
              <a:ext cx="812" cy="672"/>
              <a:chOff x="4416" y="2160"/>
              <a:chExt cx="812" cy="672"/>
            </a:xfrm>
          </p:grpSpPr>
          <p:graphicFrame>
            <p:nvGraphicFramePr>
              <p:cNvPr id="7184" name="Object 18"/>
              <p:cNvGraphicFramePr>
                <a:graphicFrameLocks noChangeAspect="1"/>
              </p:cNvGraphicFramePr>
              <p:nvPr/>
            </p:nvGraphicFramePr>
            <p:xfrm>
              <a:off x="4416" y="2640"/>
              <a:ext cx="188" cy="192"/>
            </p:xfrm>
            <a:graphic>
              <a:graphicData uri="http://schemas.openxmlformats.org/presentationml/2006/ole">
                <mc:AlternateContent xmlns:mc="http://schemas.openxmlformats.org/markup-compatibility/2006">
                  <mc:Choice xmlns:v="urn:schemas-microsoft-com:vml" Requires="v">
                    <p:oleObj spid="_x0000_s161979" name="Clip" r:id="rId11" imgW="380852" imgH="390270" progId="MS_ClipArt_Gallery.2">
                      <p:embed/>
                    </p:oleObj>
                  </mc:Choice>
                  <mc:Fallback>
                    <p:oleObj name="Clip" r:id="rId11" imgW="380852" imgH="390270" progId="MS_ClipArt_Gallery.2">
                      <p:embed/>
                      <p:pic>
                        <p:nvPicPr>
                          <p:cNvPr id="7184"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2640"/>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08" name="Group 19"/>
              <p:cNvGrpSpPr>
                <a:grpSpLocks/>
              </p:cNvGrpSpPr>
              <p:nvPr/>
            </p:nvGrpSpPr>
            <p:grpSpPr bwMode="auto">
              <a:xfrm>
                <a:off x="4560" y="2160"/>
                <a:ext cx="668" cy="671"/>
                <a:chOff x="4560" y="2160"/>
                <a:chExt cx="668" cy="671"/>
              </a:xfrm>
            </p:grpSpPr>
            <p:sp>
              <p:nvSpPr>
                <p:cNvPr id="7209" name="Oval 20"/>
                <p:cNvSpPr>
                  <a:spLocks noChangeArrowheads="1"/>
                </p:cNvSpPr>
                <p:nvPr/>
              </p:nvSpPr>
              <p:spPr bwMode="auto">
                <a:xfrm rot="6120688">
                  <a:off x="5036" y="2160"/>
                  <a:ext cx="192" cy="192"/>
                </a:xfrm>
                <a:prstGeom prst="ellipse">
                  <a:avLst/>
                </a:prstGeom>
                <a:solidFill>
                  <a:schemeClr val="bg1"/>
                </a:solidFill>
                <a:ln w="38100">
                  <a:solidFill>
                    <a:srgbClr val="003300"/>
                  </a:solidFill>
                  <a:prstDash val="sysDot"/>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Line 21"/>
                <p:cNvSpPr>
                  <a:spLocks noChangeShapeType="1"/>
                </p:cNvSpPr>
                <p:nvPr/>
              </p:nvSpPr>
              <p:spPr bwMode="auto">
                <a:xfrm rot="6328702">
                  <a:off x="4465" y="2255"/>
                  <a:ext cx="671" cy="481"/>
                </a:xfrm>
                <a:prstGeom prst="line">
                  <a:avLst/>
                </a:prstGeom>
                <a:noFill/>
                <a:ln w="349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7207" name="Line 22"/>
            <p:cNvSpPr>
              <a:spLocks noChangeShapeType="1"/>
            </p:cNvSpPr>
            <p:nvPr/>
          </p:nvSpPr>
          <p:spPr bwMode="auto">
            <a:xfrm>
              <a:off x="4512" y="1776"/>
              <a:ext cx="624" cy="480"/>
            </a:xfrm>
            <a:prstGeom prst="line">
              <a:avLst/>
            </a:prstGeom>
            <a:noFill/>
            <a:ln w="34925">
              <a:solidFill>
                <a:srgbClr val="33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23"/>
          <p:cNvGrpSpPr>
            <a:grpSpLocks/>
          </p:cNvGrpSpPr>
          <p:nvPr/>
        </p:nvGrpSpPr>
        <p:grpSpPr bwMode="auto">
          <a:xfrm>
            <a:off x="6477000" y="3206750"/>
            <a:ext cx="1676400" cy="374650"/>
            <a:chOff x="3792" y="2164"/>
            <a:chExt cx="1296" cy="236"/>
          </a:xfrm>
        </p:grpSpPr>
        <p:sp>
          <p:nvSpPr>
            <p:cNvPr id="7205" name="Line 24"/>
            <p:cNvSpPr>
              <a:spLocks noChangeShapeType="1"/>
            </p:cNvSpPr>
            <p:nvPr/>
          </p:nvSpPr>
          <p:spPr bwMode="auto">
            <a:xfrm flipH="1">
              <a:off x="3792" y="2400"/>
              <a:ext cx="1296" cy="0"/>
            </a:xfrm>
            <a:prstGeom prst="line">
              <a:avLst/>
            </a:prstGeom>
            <a:noFill/>
            <a:ln w="15875">
              <a:solidFill>
                <a:srgbClr val="0033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3" name="Object 25"/>
            <p:cNvGraphicFramePr>
              <a:graphicFrameLocks noChangeAspect="1"/>
            </p:cNvGraphicFramePr>
            <p:nvPr/>
          </p:nvGraphicFramePr>
          <p:xfrm>
            <a:off x="3792" y="2164"/>
            <a:ext cx="215" cy="236"/>
          </p:xfrm>
          <a:graphic>
            <a:graphicData uri="http://schemas.openxmlformats.org/presentationml/2006/ole">
              <mc:AlternateContent xmlns:mc="http://schemas.openxmlformats.org/markup-compatibility/2006">
                <mc:Choice xmlns:v="urn:schemas-microsoft-com:vml" Requires="v">
                  <p:oleObj spid="_x0000_s161980" name="Equation" r:id="rId12" imgW="126720" imgH="139680" progId="Equation.3">
                    <p:embed/>
                  </p:oleObj>
                </mc:Choice>
                <mc:Fallback>
                  <p:oleObj name="Equation" r:id="rId12" imgW="126720" imgH="139680" progId="Equation.3">
                    <p:embed/>
                    <p:pic>
                      <p:nvPicPr>
                        <p:cNvPr id="7183"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2164"/>
                          <a:ext cx="215"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6"/>
          <p:cNvGrpSpPr>
            <a:grpSpLocks/>
          </p:cNvGrpSpPr>
          <p:nvPr/>
        </p:nvGrpSpPr>
        <p:grpSpPr bwMode="auto">
          <a:xfrm>
            <a:off x="7772400" y="3581400"/>
            <a:ext cx="385763" cy="1905000"/>
            <a:chOff x="4848" y="2400"/>
            <a:chExt cx="243" cy="1200"/>
          </a:xfrm>
        </p:grpSpPr>
        <p:sp>
          <p:nvSpPr>
            <p:cNvPr id="7204" name="Line 27"/>
            <p:cNvSpPr>
              <a:spLocks noChangeShapeType="1"/>
            </p:cNvSpPr>
            <p:nvPr/>
          </p:nvSpPr>
          <p:spPr bwMode="auto">
            <a:xfrm>
              <a:off x="5088" y="2400"/>
              <a:ext cx="0" cy="1056"/>
            </a:xfrm>
            <a:prstGeom prst="line">
              <a:avLst/>
            </a:prstGeom>
            <a:noFill/>
            <a:ln w="15875">
              <a:solidFill>
                <a:srgbClr val="0033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2" name="Object 28"/>
            <p:cNvGraphicFramePr>
              <a:graphicFrameLocks noChangeAspect="1"/>
            </p:cNvGraphicFramePr>
            <p:nvPr/>
          </p:nvGraphicFramePr>
          <p:xfrm>
            <a:off x="4848" y="3312"/>
            <a:ext cx="243" cy="288"/>
          </p:xfrm>
          <a:graphic>
            <a:graphicData uri="http://schemas.openxmlformats.org/presentationml/2006/ole">
              <mc:AlternateContent xmlns:mc="http://schemas.openxmlformats.org/markup-compatibility/2006">
                <mc:Choice xmlns:v="urn:schemas-microsoft-com:vml" Requires="v">
                  <p:oleObj spid="_x0000_s161981" name="Equation" r:id="rId14" imgW="139680" imgH="164880" progId="Equation.3">
                    <p:embed/>
                  </p:oleObj>
                </mc:Choice>
                <mc:Fallback>
                  <p:oleObj name="Equation" r:id="rId14" imgW="139680" imgH="164880" progId="Equation.3">
                    <p:embed/>
                    <p:pic>
                      <p:nvPicPr>
                        <p:cNvPr id="7182"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48" y="3312"/>
                          <a:ext cx="2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2605" name="Text Box 29"/>
          <p:cNvSpPr txBox="1">
            <a:spLocks noChangeArrowheads="1"/>
          </p:cNvSpPr>
          <p:nvPr/>
        </p:nvSpPr>
        <p:spPr bwMode="auto">
          <a:xfrm>
            <a:off x="304800" y="22860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建立如图坐标系</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由动量定理得</a:t>
            </a:r>
          </a:p>
        </p:txBody>
      </p:sp>
      <p:graphicFrame>
        <p:nvGraphicFramePr>
          <p:cNvPr id="152606" name="Object 30"/>
          <p:cNvGraphicFramePr>
            <a:graphicFrameLocks noChangeAspect="1"/>
          </p:cNvGraphicFramePr>
          <p:nvPr/>
        </p:nvGraphicFramePr>
        <p:xfrm>
          <a:off x="1600200" y="3841750"/>
          <a:ext cx="2590800" cy="425450"/>
        </p:xfrm>
        <a:graphic>
          <a:graphicData uri="http://schemas.openxmlformats.org/presentationml/2006/ole">
            <mc:AlternateContent xmlns:mc="http://schemas.openxmlformats.org/markup-compatibility/2006">
              <mc:Choice xmlns:v="urn:schemas-microsoft-com:vml" Requires="v">
                <p:oleObj spid="_x0000_s161982" name="Equation" r:id="rId16" imgW="1549080" imgH="279360" progId="Equation.3">
                  <p:embed/>
                </p:oleObj>
              </mc:Choice>
              <mc:Fallback>
                <p:oleObj name="Equation" r:id="rId16" imgW="1549080" imgH="279360" progId="Equation.3">
                  <p:embed/>
                  <p:pic>
                    <p:nvPicPr>
                      <p:cNvPr id="152606"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3841750"/>
                        <a:ext cx="25908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07" name="Object 31"/>
          <p:cNvGraphicFramePr>
            <a:graphicFrameLocks noChangeAspect="1"/>
          </p:cNvGraphicFramePr>
          <p:nvPr/>
        </p:nvGraphicFramePr>
        <p:xfrm>
          <a:off x="1752600" y="5053013"/>
          <a:ext cx="4267200" cy="422275"/>
        </p:xfrm>
        <a:graphic>
          <a:graphicData uri="http://schemas.openxmlformats.org/presentationml/2006/ole">
            <mc:AlternateContent xmlns:mc="http://schemas.openxmlformats.org/markup-compatibility/2006">
              <mc:Choice xmlns:v="urn:schemas-microsoft-com:vml" Requires="v">
                <p:oleObj spid="_x0000_s161983" name="Equation" r:id="rId18" imgW="2971800" imgH="279360" progId="Equation.3">
                  <p:embed/>
                </p:oleObj>
              </mc:Choice>
              <mc:Fallback>
                <p:oleObj name="Equation" r:id="rId18" imgW="2971800" imgH="279360" progId="Equation.3">
                  <p:embed/>
                  <p:pic>
                    <p:nvPicPr>
                      <p:cNvPr id="152607"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52600" y="5053013"/>
                        <a:ext cx="42672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2"/>
          <p:cNvGraphicFramePr>
            <a:graphicFrameLocks noChangeAspect="1"/>
          </p:cNvGraphicFramePr>
          <p:nvPr/>
        </p:nvGraphicFramePr>
        <p:xfrm>
          <a:off x="3743325" y="1844675"/>
          <a:ext cx="425450" cy="490538"/>
        </p:xfrm>
        <a:graphic>
          <a:graphicData uri="http://schemas.openxmlformats.org/presentationml/2006/ole">
            <mc:AlternateContent xmlns:mc="http://schemas.openxmlformats.org/markup-compatibility/2006">
              <mc:Choice xmlns:v="urn:schemas-microsoft-com:vml" Requires="v">
                <p:oleObj spid="_x0000_s161984" name="Equation" r:id="rId20" imgW="164880" imgH="190440" progId="Equation.3">
                  <p:embed/>
                </p:oleObj>
              </mc:Choice>
              <mc:Fallback>
                <p:oleObj name="Equation" r:id="rId20" imgW="164880" imgH="190440" progId="Equation.3">
                  <p:embed/>
                  <p:pic>
                    <p:nvPicPr>
                      <p:cNvPr id="7174"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43325" y="1844675"/>
                        <a:ext cx="4254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09" name="Object 33"/>
          <p:cNvGraphicFramePr>
            <a:graphicFrameLocks noChangeAspect="1"/>
          </p:cNvGraphicFramePr>
          <p:nvPr/>
        </p:nvGraphicFramePr>
        <p:xfrm>
          <a:off x="962025" y="5486400"/>
          <a:ext cx="4981575" cy="1143000"/>
        </p:xfrm>
        <a:graphic>
          <a:graphicData uri="http://schemas.openxmlformats.org/presentationml/2006/ole">
            <mc:AlternateContent xmlns:mc="http://schemas.openxmlformats.org/markup-compatibility/2006">
              <mc:Choice xmlns:v="urn:schemas-microsoft-com:vml" Requires="v">
                <p:oleObj spid="_x0000_s161985" name="Equation" r:id="rId22" imgW="1790640" imgH="393480" progId="Equation.3">
                  <p:embed/>
                </p:oleObj>
              </mc:Choice>
              <mc:Fallback>
                <p:oleObj name="Equation" r:id="rId22" imgW="1790640" imgH="393480" progId="Equation.3">
                  <p:embed/>
                  <p:pic>
                    <p:nvPicPr>
                      <p:cNvPr id="152609"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62025" y="5486400"/>
                        <a:ext cx="49815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34"/>
          <p:cNvGrpSpPr>
            <a:grpSpLocks/>
          </p:cNvGrpSpPr>
          <p:nvPr/>
        </p:nvGrpSpPr>
        <p:grpSpPr bwMode="auto">
          <a:xfrm>
            <a:off x="6172200" y="5876925"/>
            <a:ext cx="2971800" cy="527050"/>
            <a:chOff x="3888" y="3696"/>
            <a:chExt cx="1872" cy="332"/>
          </a:xfrm>
        </p:grpSpPr>
        <p:sp>
          <p:nvSpPr>
            <p:cNvPr id="7203" name="Text Box 35"/>
            <p:cNvSpPr txBox="1">
              <a:spLocks noChangeArrowheads="1"/>
            </p:cNvSpPr>
            <p:nvPr/>
          </p:nvSpPr>
          <p:spPr bwMode="auto">
            <a:xfrm>
              <a:off x="3888" y="3696"/>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方向沿      轴反向</a:t>
              </a:r>
            </a:p>
          </p:txBody>
        </p:sp>
        <p:graphicFrame>
          <p:nvGraphicFramePr>
            <p:cNvPr id="7181" name="Object 36"/>
            <p:cNvGraphicFramePr>
              <a:graphicFrameLocks noChangeAspect="1"/>
            </p:cNvGraphicFramePr>
            <p:nvPr/>
          </p:nvGraphicFramePr>
          <p:xfrm>
            <a:off x="4668" y="3744"/>
            <a:ext cx="228" cy="284"/>
          </p:xfrm>
          <a:graphic>
            <a:graphicData uri="http://schemas.openxmlformats.org/presentationml/2006/ole">
              <mc:AlternateContent xmlns:mc="http://schemas.openxmlformats.org/markup-compatibility/2006">
                <mc:Choice xmlns:v="urn:schemas-microsoft-com:vml" Requires="v">
                  <p:oleObj spid="_x0000_s161986" name="Equation" r:id="rId24" imgW="126720" imgH="139680" progId="Equation.3">
                    <p:embed/>
                  </p:oleObj>
                </mc:Choice>
                <mc:Fallback>
                  <p:oleObj name="Equation" r:id="rId24" imgW="126720" imgH="139680" progId="Equation.3">
                    <p:embed/>
                    <p:pic>
                      <p:nvPicPr>
                        <p:cNvPr id="7181"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8" y="3744"/>
                          <a:ext cx="22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37"/>
          <p:cNvGrpSpPr>
            <a:grpSpLocks/>
          </p:cNvGrpSpPr>
          <p:nvPr/>
        </p:nvGrpSpPr>
        <p:grpSpPr bwMode="auto">
          <a:xfrm>
            <a:off x="7315200" y="3200400"/>
            <a:ext cx="457200" cy="738188"/>
            <a:chOff x="4608" y="2016"/>
            <a:chExt cx="288" cy="465"/>
          </a:xfrm>
        </p:grpSpPr>
        <p:grpSp>
          <p:nvGrpSpPr>
            <p:cNvPr id="7199" name="Group 38"/>
            <p:cNvGrpSpPr>
              <a:grpSpLocks/>
            </p:cNvGrpSpPr>
            <p:nvPr/>
          </p:nvGrpSpPr>
          <p:grpSpPr bwMode="auto">
            <a:xfrm>
              <a:off x="4608" y="2016"/>
              <a:ext cx="240" cy="465"/>
              <a:chOff x="4608" y="2016"/>
              <a:chExt cx="240" cy="465"/>
            </a:xfrm>
          </p:grpSpPr>
          <p:sp>
            <p:nvSpPr>
              <p:cNvPr id="7201" name="Arc 39"/>
              <p:cNvSpPr>
                <a:spLocks/>
              </p:cNvSpPr>
              <p:nvPr/>
            </p:nvSpPr>
            <p:spPr bwMode="auto">
              <a:xfrm flipH="1">
                <a:off x="4800" y="2064"/>
                <a:ext cx="48" cy="192"/>
              </a:xfrm>
              <a:custGeom>
                <a:avLst/>
                <a:gdLst>
                  <a:gd name="T0" fmla="*/ 0 w 21600"/>
                  <a:gd name="T1" fmla="*/ 0 h 21600"/>
                  <a:gd name="T2" fmla="*/ 48 w 21600"/>
                  <a:gd name="T3" fmla="*/ 192 h 21600"/>
                  <a:gd name="T4" fmla="*/ 0 w 21600"/>
                  <a:gd name="T5" fmla="*/ 1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02" name="Group 40"/>
              <p:cNvGrpSpPr>
                <a:grpSpLocks/>
              </p:cNvGrpSpPr>
              <p:nvPr/>
            </p:nvGrpSpPr>
            <p:grpSpPr bwMode="auto">
              <a:xfrm>
                <a:off x="4608" y="2016"/>
                <a:ext cx="240" cy="465"/>
                <a:chOff x="4608" y="2016"/>
                <a:chExt cx="240" cy="465"/>
              </a:xfrm>
            </p:grpSpPr>
            <p:graphicFrame>
              <p:nvGraphicFramePr>
                <p:cNvPr id="7179" name="Object 41"/>
                <p:cNvGraphicFramePr>
                  <a:graphicFrameLocks noChangeAspect="1"/>
                </p:cNvGraphicFramePr>
                <p:nvPr/>
              </p:nvGraphicFramePr>
              <p:xfrm>
                <a:off x="4656" y="2304"/>
                <a:ext cx="192" cy="177"/>
              </p:xfrm>
              <a:graphic>
                <a:graphicData uri="http://schemas.openxmlformats.org/presentationml/2006/ole">
                  <mc:AlternateContent xmlns:mc="http://schemas.openxmlformats.org/markup-compatibility/2006">
                    <mc:Choice xmlns:v="urn:schemas-microsoft-com:vml" Requires="v">
                      <p:oleObj spid="_x0000_s161987" name="Equation" r:id="rId25" imgW="152280" imgH="139680" progId="Equation.3">
                        <p:embed/>
                      </p:oleObj>
                    </mc:Choice>
                    <mc:Fallback>
                      <p:oleObj name="Equation" r:id="rId25" imgW="152280" imgH="139680" progId="Equation.3">
                        <p:embed/>
                        <p:pic>
                          <p:nvPicPr>
                            <p:cNvPr id="7179"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6" y="2304"/>
                              <a:ext cx="192"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42"/>
                <p:cNvGraphicFramePr>
                  <a:graphicFrameLocks noChangeAspect="1"/>
                </p:cNvGraphicFramePr>
                <p:nvPr/>
              </p:nvGraphicFramePr>
              <p:xfrm>
                <a:off x="4608" y="2016"/>
                <a:ext cx="192" cy="178"/>
              </p:xfrm>
              <a:graphic>
                <a:graphicData uri="http://schemas.openxmlformats.org/presentationml/2006/ole">
                  <mc:AlternateContent xmlns:mc="http://schemas.openxmlformats.org/markup-compatibility/2006">
                    <mc:Choice xmlns:v="urn:schemas-microsoft-com:vml" Requires="v">
                      <p:oleObj spid="_x0000_s161988" name="Equation" r:id="rId27" imgW="152280" imgH="139680" progId="Equation.3">
                        <p:embed/>
                      </p:oleObj>
                    </mc:Choice>
                    <mc:Fallback>
                      <p:oleObj name="Equation" r:id="rId27" imgW="152280" imgH="139680" progId="Equation.3">
                        <p:embed/>
                        <p:pic>
                          <p:nvPicPr>
                            <p:cNvPr id="718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8" y="2016"/>
                              <a:ext cx="19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200" name="Freeform 43"/>
            <p:cNvSpPr>
              <a:spLocks/>
            </p:cNvSpPr>
            <p:nvPr/>
          </p:nvSpPr>
          <p:spPr bwMode="auto">
            <a:xfrm>
              <a:off x="4848" y="2256"/>
              <a:ext cx="48" cy="144"/>
            </a:xfrm>
            <a:custGeom>
              <a:avLst/>
              <a:gdLst>
                <a:gd name="T0" fmla="*/ 0 w 48"/>
                <a:gd name="T1" fmla="*/ 0 h 144"/>
                <a:gd name="T2" fmla="*/ 8 w 48"/>
                <a:gd name="T3" fmla="*/ 88 h 144"/>
                <a:gd name="T4" fmla="*/ 48 w 48"/>
                <a:gd name="T5" fmla="*/ 144 h 144"/>
                <a:gd name="T6" fmla="*/ 0 60000 65536"/>
                <a:gd name="T7" fmla="*/ 0 60000 65536"/>
                <a:gd name="T8" fmla="*/ 0 60000 65536"/>
                <a:gd name="T9" fmla="*/ 0 w 48"/>
                <a:gd name="T10" fmla="*/ 0 h 144"/>
                <a:gd name="T11" fmla="*/ 48 w 48"/>
                <a:gd name="T12" fmla="*/ 144 h 144"/>
              </a:gdLst>
              <a:ahLst/>
              <a:cxnLst>
                <a:cxn ang="T6">
                  <a:pos x="T0" y="T1"/>
                </a:cxn>
                <a:cxn ang="T7">
                  <a:pos x="T2" y="T3"/>
                </a:cxn>
                <a:cxn ang="T8">
                  <a:pos x="T4" y="T5"/>
                </a:cxn>
              </a:cxnLst>
              <a:rect l="T9" t="T10" r="T11" b="T12"/>
              <a:pathLst>
                <a:path w="48" h="144">
                  <a:moveTo>
                    <a:pt x="0" y="0"/>
                  </a:moveTo>
                  <a:cubicBezTo>
                    <a:pt x="1" y="15"/>
                    <a:pt x="0" y="64"/>
                    <a:pt x="8" y="88"/>
                  </a:cubicBezTo>
                  <a:cubicBezTo>
                    <a:pt x="16" y="112"/>
                    <a:pt x="40" y="132"/>
                    <a:pt x="48"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52620" name="Object 44"/>
          <p:cNvGraphicFramePr>
            <a:graphicFrameLocks noChangeAspect="1"/>
          </p:cNvGraphicFramePr>
          <p:nvPr/>
        </p:nvGraphicFramePr>
        <p:xfrm>
          <a:off x="762000" y="2743200"/>
          <a:ext cx="3657600" cy="685800"/>
        </p:xfrm>
        <a:graphic>
          <a:graphicData uri="http://schemas.openxmlformats.org/presentationml/2006/ole">
            <mc:AlternateContent xmlns:mc="http://schemas.openxmlformats.org/markup-compatibility/2006">
              <mc:Choice xmlns:v="urn:schemas-microsoft-com:vml" Requires="v">
                <p:oleObj spid="_x0000_s161989" name="Equation" r:id="rId28" imgW="1193760" imgH="241200" progId="Equation.3">
                  <p:embed/>
                </p:oleObj>
              </mc:Choice>
              <mc:Fallback>
                <p:oleObj name="Equation" r:id="rId28" imgW="1193760" imgH="241200" progId="Equation.3">
                  <p:embed/>
                  <p:pic>
                    <p:nvPicPr>
                      <p:cNvPr id="152620" name="Object 4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2000" y="2743200"/>
                        <a:ext cx="3657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21" name="Object 45"/>
          <p:cNvGraphicFramePr>
            <a:graphicFrameLocks noChangeAspect="1"/>
          </p:cNvGraphicFramePr>
          <p:nvPr/>
        </p:nvGraphicFramePr>
        <p:xfrm>
          <a:off x="1752600" y="3352800"/>
          <a:ext cx="4343400" cy="503238"/>
        </p:xfrm>
        <a:graphic>
          <a:graphicData uri="http://schemas.openxmlformats.org/presentationml/2006/ole">
            <mc:AlternateContent xmlns:mc="http://schemas.openxmlformats.org/markup-compatibility/2006">
              <mc:Choice xmlns:v="urn:schemas-microsoft-com:vml" Requires="v">
                <p:oleObj spid="_x0000_s161990" name="Equation" r:id="rId30" imgW="3009600" imgH="342720" progId="Equation.3">
                  <p:embed/>
                </p:oleObj>
              </mc:Choice>
              <mc:Fallback>
                <p:oleObj name="Equation" r:id="rId30" imgW="3009600" imgH="342720" progId="Equation.3">
                  <p:embed/>
                  <p:pic>
                    <p:nvPicPr>
                      <p:cNvPr id="152621" name="Object 4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52600" y="3352800"/>
                        <a:ext cx="4343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22" name="Object 46"/>
          <p:cNvGraphicFramePr>
            <a:graphicFrameLocks noChangeAspect="1"/>
          </p:cNvGraphicFramePr>
          <p:nvPr/>
        </p:nvGraphicFramePr>
        <p:xfrm>
          <a:off x="838200" y="4267200"/>
          <a:ext cx="3581400" cy="762000"/>
        </p:xfrm>
        <a:graphic>
          <a:graphicData uri="http://schemas.openxmlformats.org/presentationml/2006/ole">
            <mc:AlternateContent xmlns:mc="http://schemas.openxmlformats.org/markup-compatibility/2006">
              <mc:Choice xmlns:v="urn:schemas-microsoft-com:vml" Requires="v">
                <p:oleObj spid="_x0000_s161991" name="Equation" r:id="rId32" imgW="1206360" imgH="253800" progId="Equation.3">
                  <p:embed/>
                </p:oleObj>
              </mc:Choice>
              <mc:Fallback>
                <p:oleObj name="Equation" r:id="rId32" imgW="1206360" imgH="253800" progId="Equation.3">
                  <p:embed/>
                  <p:pic>
                    <p:nvPicPr>
                      <p:cNvPr id="152622" name="Object 4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38200" y="4267200"/>
                        <a:ext cx="3581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25325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par>
                          <p:cTn id="7" fill="hold" nodeType="afterGroup">
                            <p:stCondLst>
                              <p:cond delay="500"/>
                            </p:stCondLst>
                            <p:childTnLst>
                              <p:par>
                                <p:cTn id="8" presetID="1" presetClass="entr" presetSubtype="0" fill="hold" nodeType="afterEffect">
                                  <p:stCondLst>
                                    <p:cond delay="1000"/>
                                  </p:stCondLst>
                                  <p:childTnLst>
                                    <p:set>
                                      <p:cBhvr>
                                        <p:cTn id="9" dur="1" fill="hold">
                                          <p:stCondLst>
                                            <p:cond delay="499"/>
                                          </p:stCondLst>
                                        </p:cTn>
                                        <p:tgtEl>
                                          <p:spTgt spid="3"/>
                                        </p:tgtEl>
                                        <p:attrNameLst>
                                          <p:attrName>style.visibility</p:attrName>
                                        </p:attrNameLst>
                                      </p:cBhvr>
                                      <p:to>
                                        <p:strVal val="visible"/>
                                      </p:to>
                                    </p:set>
                                  </p:childTnLst>
                                </p:cTn>
                              </p:par>
                            </p:childTnLst>
                          </p:cTn>
                        </p:par>
                        <p:par>
                          <p:cTn id="10" fill="hold" nodeType="afterGroup">
                            <p:stCondLst>
                              <p:cond delay="2000"/>
                            </p:stCondLst>
                            <p:childTnLst>
                              <p:par>
                                <p:cTn id="11" presetID="1" presetClass="entr" presetSubtype="0" fill="hold" nodeType="afterEffect">
                                  <p:stCondLst>
                                    <p:cond delay="1000"/>
                                  </p:stCondLst>
                                  <p:childTnLst>
                                    <p:set>
                                      <p:cBhvr>
                                        <p:cTn id="12" dur="1" fill="hold">
                                          <p:stCondLst>
                                            <p:cond delay="499"/>
                                          </p:stCondLst>
                                        </p:cTn>
                                        <p:tgtEl>
                                          <p:spTgt spid="5"/>
                                        </p:tgtEl>
                                        <p:attrNameLst>
                                          <p:attrName>style.visibility</p:attrName>
                                        </p:attrNameLst>
                                      </p:cBhvr>
                                      <p:to>
                                        <p:strVal val="visible"/>
                                      </p:to>
                                    </p:set>
                                  </p:childTnLst>
                                </p:cTn>
                              </p:par>
                            </p:childTnLst>
                          </p:cTn>
                        </p:par>
                        <p:par>
                          <p:cTn id="13" fill="hold" nodeType="afterGroup">
                            <p:stCondLst>
                              <p:cond delay="3500"/>
                            </p:stCondLst>
                            <p:childTnLst>
                              <p:par>
                                <p:cTn id="14" presetID="3" presetClass="entr" presetSubtype="10" fill="hold" nodeType="afterEffect">
                                  <p:stCondLst>
                                    <p:cond delay="1000"/>
                                  </p:stCondLst>
                                  <p:childTnLst>
                                    <p:set>
                                      <p:cBhvr>
                                        <p:cTn id="15" dur="1" fill="hold">
                                          <p:stCondLst>
                                            <p:cond delay="0"/>
                                          </p:stCondLst>
                                        </p:cTn>
                                        <p:tgtEl>
                                          <p:spTgt spid="152584"/>
                                        </p:tgtEl>
                                        <p:attrNameLst>
                                          <p:attrName>style.visibility</p:attrName>
                                        </p:attrNameLst>
                                      </p:cBhvr>
                                      <p:to>
                                        <p:strVal val="visible"/>
                                      </p:to>
                                    </p:set>
                                    <p:animEffect transition="in" filter="blinds(horizontal)">
                                      <p:cBhvr>
                                        <p:cTn id="16" dur="500"/>
                                        <p:tgtEl>
                                          <p:spTgt spid="152584"/>
                                        </p:tgtEl>
                                      </p:cBhvr>
                                    </p:animEffect>
                                  </p:childTnLst>
                                </p:cTn>
                              </p:par>
                            </p:childTnLst>
                          </p:cTn>
                        </p:par>
                        <p:par>
                          <p:cTn id="17" fill="hold" nodeType="afterGroup">
                            <p:stCondLst>
                              <p:cond delay="5000"/>
                            </p:stCondLst>
                            <p:childTnLst>
                              <p:par>
                                <p:cTn id="18" presetID="3" presetClass="entr" presetSubtype="10" fill="hold" nodeType="afterEffect">
                                  <p:stCondLst>
                                    <p:cond delay="1000"/>
                                  </p:stCondLst>
                                  <p:childTnLst>
                                    <p:set>
                                      <p:cBhvr>
                                        <p:cTn id="19" dur="1" fill="hold">
                                          <p:stCondLst>
                                            <p:cond delay="0"/>
                                          </p:stCondLst>
                                        </p:cTn>
                                        <p:tgtEl>
                                          <p:spTgt spid="152585"/>
                                        </p:tgtEl>
                                        <p:attrNameLst>
                                          <p:attrName>style.visibility</p:attrName>
                                        </p:attrNameLst>
                                      </p:cBhvr>
                                      <p:to>
                                        <p:strVal val="visible"/>
                                      </p:to>
                                    </p:set>
                                    <p:animEffect transition="in" filter="blinds(horizontal)">
                                      <p:cBhvr>
                                        <p:cTn id="20" dur="500"/>
                                        <p:tgtEl>
                                          <p:spTgt spid="1525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2"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x</p:attrName>
                                        </p:attrNameLst>
                                      </p:cBhvr>
                                      <p:tavLst>
                                        <p:tav tm="0">
                                          <p:val>
                                            <p:strVal val="#ppt_x+#ppt_w/2"/>
                                          </p:val>
                                        </p:tav>
                                        <p:tav tm="100000">
                                          <p:val>
                                            <p:strVal val="#ppt_x"/>
                                          </p:val>
                                        </p:tav>
                                      </p:tavLst>
                                    </p:anim>
                                    <p:anim calcmode="lin" valueType="num">
                                      <p:cBhvr>
                                        <p:cTn id="26" dur="500" fill="hold"/>
                                        <p:tgtEl>
                                          <p:spTgt spid="8"/>
                                        </p:tgtEl>
                                        <p:attrNameLst>
                                          <p:attrName>ppt_y</p:attrName>
                                        </p:attrNameLst>
                                      </p:cBhvr>
                                      <p:tavLst>
                                        <p:tav tm="0">
                                          <p:val>
                                            <p:strVal val="#ppt_y"/>
                                          </p:val>
                                        </p:tav>
                                        <p:tav tm="100000">
                                          <p:val>
                                            <p:strVal val="#ppt_y"/>
                                          </p:val>
                                        </p:tav>
                                      </p:tavLst>
                                    </p:anim>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500"/>
                            </p:stCondLst>
                            <p:childTnLst>
                              <p:par>
                                <p:cTn id="30" presetID="17" presetClass="entr" presetSubtype="1" fill="hold" nodeType="afterEffect">
                                  <p:stCondLst>
                                    <p:cond delay="100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x</p:attrName>
                                        </p:attrNameLst>
                                      </p:cBhvr>
                                      <p:tavLst>
                                        <p:tav tm="0">
                                          <p:val>
                                            <p:strVal val="#ppt_x"/>
                                          </p:val>
                                        </p:tav>
                                        <p:tav tm="100000">
                                          <p:val>
                                            <p:strVal val="#ppt_x"/>
                                          </p:val>
                                        </p:tav>
                                      </p:tavLst>
                                    </p:anim>
                                    <p:anim calcmode="lin" valueType="num">
                                      <p:cBhvr>
                                        <p:cTn id="33" dur="500" fill="hold"/>
                                        <p:tgtEl>
                                          <p:spTgt spid="9"/>
                                        </p:tgtEl>
                                        <p:attrNameLst>
                                          <p:attrName>ppt_y</p:attrName>
                                        </p:attrNameLst>
                                      </p:cBhvr>
                                      <p:tavLst>
                                        <p:tav tm="0">
                                          <p:val>
                                            <p:strVal val="#ppt_y-#ppt_h/2"/>
                                          </p:val>
                                        </p:tav>
                                        <p:tav tm="100000">
                                          <p:val>
                                            <p:strVal val="#ppt_y"/>
                                          </p:val>
                                        </p:tav>
                                      </p:tavLst>
                                    </p:anim>
                                    <p:anim calcmode="lin" valueType="num">
                                      <p:cBhvr>
                                        <p:cTn id="34" dur="500" fill="hold"/>
                                        <p:tgtEl>
                                          <p:spTgt spid="9"/>
                                        </p:tgtEl>
                                        <p:attrNameLst>
                                          <p:attrName>ppt_w</p:attrName>
                                        </p:attrNameLst>
                                      </p:cBhvr>
                                      <p:tavLst>
                                        <p:tav tm="0">
                                          <p:val>
                                            <p:strVal val="#ppt_w"/>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childTnLst>
                                </p:cTn>
                              </p:par>
                            </p:childTnLst>
                          </p:cTn>
                        </p:par>
                        <p:par>
                          <p:cTn id="36" fill="hold" nodeType="afterGroup">
                            <p:stCondLst>
                              <p:cond delay="2000"/>
                            </p:stCondLst>
                            <p:childTnLst>
                              <p:par>
                                <p:cTn id="37" presetID="3" presetClass="entr" presetSubtype="10" fill="hold" nodeType="afterEffect">
                                  <p:stCondLst>
                                    <p:cond delay="100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52605"/>
                                        </p:tgtEl>
                                        <p:attrNameLst>
                                          <p:attrName>style.visibility</p:attrName>
                                        </p:attrNameLst>
                                      </p:cBhvr>
                                      <p:to>
                                        <p:strVal val="visible"/>
                                      </p:to>
                                    </p:set>
                                    <p:animEffect transition="in" filter="blinds(horizontal)">
                                      <p:cBhvr>
                                        <p:cTn id="44" dur="500"/>
                                        <p:tgtEl>
                                          <p:spTgt spid="15260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52620"/>
                                        </p:tgtEl>
                                        <p:attrNameLst>
                                          <p:attrName>style.visibility</p:attrName>
                                        </p:attrNameLst>
                                      </p:cBhvr>
                                      <p:to>
                                        <p:strVal val="visible"/>
                                      </p:to>
                                    </p:set>
                                    <p:animEffect transition="in" filter="blinds(horizontal)">
                                      <p:cBhvr>
                                        <p:cTn id="49" dur="500"/>
                                        <p:tgtEl>
                                          <p:spTgt spid="1526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2621"/>
                                        </p:tgtEl>
                                        <p:attrNameLst>
                                          <p:attrName>style.visibility</p:attrName>
                                        </p:attrNameLst>
                                      </p:cBhvr>
                                      <p:to>
                                        <p:strVal val="visible"/>
                                      </p:to>
                                    </p:set>
                                    <p:animEffect transition="in" filter="blinds(horizontal)">
                                      <p:cBhvr>
                                        <p:cTn id="54" dur="500"/>
                                        <p:tgtEl>
                                          <p:spTgt spid="15262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52606"/>
                                        </p:tgtEl>
                                        <p:attrNameLst>
                                          <p:attrName>style.visibility</p:attrName>
                                        </p:attrNameLst>
                                      </p:cBhvr>
                                      <p:to>
                                        <p:strVal val="visible"/>
                                      </p:to>
                                    </p:set>
                                    <p:animEffect transition="in" filter="blinds(horizontal)">
                                      <p:cBhvr>
                                        <p:cTn id="59" dur="500"/>
                                        <p:tgtEl>
                                          <p:spTgt spid="15260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52622"/>
                                        </p:tgtEl>
                                        <p:attrNameLst>
                                          <p:attrName>style.visibility</p:attrName>
                                        </p:attrNameLst>
                                      </p:cBhvr>
                                      <p:to>
                                        <p:strVal val="visible"/>
                                      </p:to>
                                    </p:set>
                                    <p:animEffect transition="in" filter="blinds(horizontal)">
                                      <p:cBhvr>
                                        <p:cTn id="64" dur="500"/>
                                        <p:tgtEl>
                                          <p:spTgt spid="15262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52607"/>
                                        </p:tgtEl>
                                        <p:attrNameLst>
                                          <p:attrName>style.visibility</p:attrName>
                                        </p:attrNameLst>
                                      </p:cBhvr>
                                      <p:to>
                                        <p:strVal val="visible"/>
                                      </p:to>
                                    </p:set>
                                    <p:animEffect transition="in" filter="blinds(horizontal)">
                                      <p:cBhvr>
                                        <p:cTn id="69" dur="500"/>
                                        <p:tgtEl>
                                          <p:spTgt spid="15260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152609"/>
                                        </p:tgtEl>
                                        <p:attrNameLst>
                                          <p:attrName>style.visibility</p:attrName>
                                        </p:attrNameLst>
                                      </p:cBhvr>
                                      <p:to>
                                        <p:strVal val="visible"/>
                                      </p:to>
                                    </p:set>
                                    <p:animEffect transition="in" filter="blinds(horizontal)">
                                      <p:cBhvr>
                                        <p:cTn id="74" dur="500"/>
                                        <p:tgtEl>
                                          <p:spTgt spid="15260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blinds(horizontal)">
                                      <p:cBhvr>
                                        <p:cTn id="7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05" grpId="0" autoUpdateAnimBg="0"/>
    </p:bldLst>
  </p:timing>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lloons</Template>
  <TotalTime>2472</TotalTime>
  <Words>2175</Words>
  <Application>Microsoft Office PowerPoint</Application>
  <PresentationFormat>全屏显示(4:3)</PresentationFormat>
  <Paragraphs>182</Paragraphs>
  <Slides>46</Slides>
  <Notes>2</Notes>
  <HiddenSlides>0</HiddenSlides>
  <MMClips>0</MMClips>
  <ScaleCrop>false</ScaleCrop>
  <HeadingPairs>
    <vt:vector size="8" baseType="variant">
      <vt:variant>
        <vt:lpstr>已用的字体</vt:lpstr>
      </vt:variant>
      <vt:variant>
        <vt:i4>10</vt:i4>
      </vt:variant>
      <vt:variant>
        <vt:lpstr>主题</vt:lpstr>
      </vt:variant>
      <vt:variant>
        <vt:i4>5</vt:i4>
      </vt:variant>
      <vt:variant>
        <vt:lpstr>嵌入 OLE 服务器</vt:lpstr>
      </vt:variant>
      <vt:variant>
        <vt:i4>6</vt:i4>
      </vt:variant>
      <vt:variant>
        <vt:lpstr>幻灯片标题</vt:lpstr>
      </vt:variant>
      <vt:variant>
        <vt:i4>46</vt:i4>
      </vt:variant>
    </vt:vector>
  </HeadingPairs>
  <TitlesOfParts>
    <vt:vector size="67" baseType="lpstr">
      <vt:lpstr>Monotype Sorts</vt:lpstr>
      <vt:lpstr>等线</vt:lpstr>
      <vt:lpstr>黑体</vt:lpstr>
      <vt:lpstr>华文新魏</vt:lpstr>
      <vt:lpstr>楷体_GB2312</vt:lpstr>
      <vt:lpstr>宋体</vt:lpstr>
      <vt:lpstr>Arial</vt:lpstr>
      <vt:lpstr>Times New Roman</vt:lpstr>
      <vt:lpstr>Verdana</vt:lpstr>
      <vt:lpstr>Wingdings</vt:lpstr>
      <vt:lpstr>Balloons</vt:lpstr>
      <vt:lpstr>1_Balloons</vt:lpstr>
      <vt:lpstr>2_Balloons</vt:lpstr>
      <vt:lpstr>3_Balloons</vt:lpstr>
      <vt:lpstr>4_Balloons</vt:lpstr>
      <vt:lpstr>公式</vt:lpstr>
      <vt:lpstr>Equation</vt:lpstr>
      <vt:lpstr>Clip</vt:lpstr>
      <vt:lpstr>剪辑</vt:lpstr>
      <vt:lpstr>MathType 6.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基础部</dc:creator>
  <cp:lastModifiedBy>张鑫</cp:lastModifiedBy>
  <cp:revision>125</cp:revision>
  <dcterms:created xsi:type="dcterms:W3CDTF">2001-03-15T01:39:43Z</dcterms:created>
  <dcterms:modified xsi:type="dcterms:W3CDTF">2018-03-07T05:08:52Z</dcterms:modified>
</cp:coreProperties>
</file>